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4" r:id="rId2"/>
    <p:sldId id="268" r:id="rId3"/>
    <p:sldId id="256" r:id="rId4"/>
    <p:sldId id="273" r:id="rId5"/>
    <p:sldId id="18863" r:id="rId6"/>
    <p:sldId id="18864" r:id="rId7"/>
    <p:sldId id="18859" r:id="rId8"/>
    <p:sldId id="272" r:id="rId9"/>
    <p:sldId id="262" r:id="rId10"/>
    <p:sldId id="269" r:id="rId11"/>
    <p:sldId id="271" r:id="rId12"/>
    <p:sldId id="18865" r:id="rId13"/>
    <p:sldId id="18866" r:id="rId14"/>
    <p:sldId id="18867" r:id="rId15"/>
    <p:sldId id="18868" r:id="rId16"/>
    <p:sldId id="18869" r:id="rId17"/>
    <p:sldId id="278" r:id="rId18"/>
    <p:sldId id="270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8E5"/>
    <a:srgbClr val="FCBD24"/>
    <a:srgbClr val="FFFFFF"/>
    <a:srgbClr val="B81B41"/>
    <a:srgbClr val="E23761"/>
    <a:srgbClr val="00A39E"/>
    <a:srgbClr val="F39C11"/>
    <a:srgbClr val="333F50"/>
    <a:srgbClr val="44546A"/>
    <a:srgbClr val="82B7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226" autoAdjust="0"/>
  </p:normalViewPr>
  <p:slideViewPr>
    <p:cSldViewPr snapToGrid="0" showGuides="1">
      <p:cViewPr varScale="1">
        <p:scale>
          <a:sx n="82" d="100"/>
          <a:sy n="82" d="100"/>
        </p:scale>
        <p:origin x="614" y="72"/>
      </p:cViewPr>
      <p:guideLst>
        <p:guide orient="horz" pos="2160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F9DB97-FCFD-4F58-8807-3C5635CA70EC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C9207B-C072-4DF2-896E-6C61B0CD06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3299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HankNguyenn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11281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7267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2888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ED1C78-3CCD-47E9-8BE0-8CC4A19D9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2035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ừ </a:t>
            </a:r>
            <a:r>
              <a:rPr lang="vi-VN" sz="12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inh nghiệm </a:t>
            </a:r>
            <a:r>
              <a:rPr lang="vi-VN" sz="12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ó yếu tố </a:t>
            </a:r>
            <a:r>
              <a:rPr lang="vi-VN" sz="1200" b="1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inh </a:t>
            </a:r>
            <a:r>
              <a:rPr lang="vi-VN" sz="12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(trải qua) đồng âm với</a:t>
            </a:r>
            <a:r>
              <a:rPr lang="vi-VN" sz="1200" spc="12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1200" b="1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inh </a:t>
            </a:r>
            <a:r>
              <a:rPr lang="vi-VN" sz="12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(gây kích động mạnh) trong từ </a:t>
            </a:r>
            <a:r>
              <a:rPr lang="vi-VN" sz="12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inh ngạc</a:t>
            </a:r>
            <a:r>
              <a:rPr lang="vi-VN" sz="12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.</a:t>
            </a:r>
            <a:endParaRPr lang="en-US" sz="12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ED1C78-3CCD-47E9-8BE0-8CC4A19D958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520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vi-VN" sz="1200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vi-VN" sz="1200" i="1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vi-VN" sz="1200" b="1" i="1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ông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g)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vi-VN" sz="1200" b="1" i="1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lạ,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)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từ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 lạ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ED1C78-3CCD-47E9-8BE0-8CC4A19D958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613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spc="-5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vi-VN" sz="1200" i="1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</a:t>
            </a:r>
            <a:r>
              <a:rPr lang="vi-VN" sz="1200" i="1" spc="1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spc="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</a:t>
            </a:r>
            <a:r>
              <a:rPr lang="vi-VN" sz="1200" b="1" i="1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ích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)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</a:t>
            </a:r>
            <a:r>
              <a:rPr lang="vi-VN" sz="1200" b="1" i="1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ngờ)</a:t>
            </a:r>
            <a:r>
              <a:rPr lang="vi-VN" sz="1200" spc="-5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vi-VN" sz="1200" i="1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</a:t>
            </a:r>
            <a:endParaRPr lang="en-US" sz="1200" i="1" spc="-10" dirty="0">
              <a:solidFill>
                <a:srgbClr val="231F2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ED1C78-3CCD-47E9-8BE0-8CC4A19D958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3657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vi-VN" sz="1200" i="1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ộ</a:t>
            </a:r>
            <a:r>
              <a:rPr lang="vi-VN" sz="1200" i="1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ộ</a:t>
            </a:r>
            <a:r>
              <a:rPr lang="vi-VN" sz="1200" b="1" i="1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gặp)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vi-VN" sz="1200" spc="-3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ộ</a:t>
            </a:r>
            <a:r>
              <a:rPr lang="vi-VN" sz="1200" b="1" i="1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ỉnh,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)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nh</a:t>
            </a:r>
            <a:r>
              <a:rPr lang="vi-VN" sz="1200" i="1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-2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ộ</a:t>
            </a:r>
            <a:endParaRPr lang="en-US" sz="1200" i="1" spc="-20" dirty="0">
              <a:solidFill>
                <a:srgbClr val="231F2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ED1C78-3CCD-47E9-8BE0-8CC4A19D958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2301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15CA27-7180-4F6B-A84E-BE3F55DF184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8447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924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930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31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004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937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9641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8498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" name="Google Shape;1052;gfd373b2640_0_5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3" name="Google Shape;1053;gfd373b2640_0_5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39750" marR="645795" indent="287655" algn="just">
              <a:lnSpc>
                <a:spcPct val="110000"/>
              </a:lnSpc>
              <a:spcBef>
                <a:spcPts val="655"/>
              </a:spcBef>
              <a:spcAft>
                <a:spcPts val="0"/>
              </a:spcAft>
            </a:pP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,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ầm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ẫn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n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 yếu tố Hán Việt khác, dẫn đến hiểu sai nghĩa của từ ngữ và dùng từ ngữ không chính xác. Việc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ầm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ẫn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1200" i="1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i="1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i="1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1200" i="1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vi-VN" sz="1200" i="1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vi-VN" sz="1200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1200" i="1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i="1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i="1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1200" i="1" spc="-2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vi-VN" sz="120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645795" lvl="0" indent="-342900" algn="just">
              <a:lnSpc>
                <a:spcPct val="110000"/>
              </a:lnSpc>
              <a:spcBef>
                <a:spcPts val="210"/>
              </a:spcBef>
              <a:spcAft>
                <a:spcPts val="0"/>
              </a:spcAft>
              <a:buClr>
                <a:srgbClr val="231F20"/>
              </a:buClr>
              <a:buSzPts val="1250"/>
              <a:buFont typeface="Times New Roman" panose="02020603050405020304" pitchFamily="18" charset="0"/>
              <a:buChar char="–"/>
              <a:tabLst>
                <a:tab pos="950595" algn="l"/>
              </a:tabLst>
            </a:pP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n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.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n,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 các yếu tố đồng âm không khó, vì mỗi âm được viết bằng một chữ khác nhau, chẳng hạn,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vi-VN" sz="1200" b="1" i="1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vi-VN" sz="1200" i="1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vi-VN" sz="1200" i="1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1200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1200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vi-VN" sz="1200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1200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vi-VN" sz="1200" b="1" i="1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vi-VN" sz="1200" i="1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vi-VN" sz="1200" b="1" i="1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vi-VN" sz="1200" i="1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1200" i="1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1200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 khác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vi-VN" sz="1200" b="1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vi-VN" sz="1200" i="1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,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n</a:t>
            </a:r>
            <a:r>
              <a:rPr lang="vi-VN" sz="1200" spc="-4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 cơ</a:t>
            </a:r>
            <a:r>
              <a:rPr lang="vi-VN" sz="1200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vi-VN" sz="1200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1200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1200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vi-VN" sz="1200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vi-VN" sz="1200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vi-VN" sz="1200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vi-VN" sz="1200" b="1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vi-VN" sz="1200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vi-VN" sz="1200" b="1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r>
              <a:rPr lang="vi-VN" sz="1200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vi-VN" sz="1200" b="1" i="1" spc="-6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1200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vi-VN" sz="1200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vi-VN" sz="1200" b="1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r>
              <a:rPr lang="vi-VN" sz="1200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vi-VN" sz="1200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vi-VN" sz="1200" b="1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vi-VN" sz="1200" i="1" spc="-5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). Những âm khác nhau về nghĩa vẫn được viết giống nhau là một trong những nguyên nhân dẫn đến việc nhầm lẫn về nghĩa.</a:t>
            </a:r>
            <a:endParaRPr lang="en-US" sz="1050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645160" lvl="0" indent="-342900" algn="just">
              <a:lnSpc>
                <a:spcPct val="110000"/>
              </a:lnSpc>
              <a:spcBef>
                <a:spcPts val="230"/>
              </a:spcBef>
              <a:spcAft>
                <a:spcPts val="0"/>
              </a:spcAft>
              <a:buClr>
                <a:srgbClr val="231F20"/>
              </a:buClr>
              <a:buSzPts val="1250"/>
              <a:buFont typeface="Times New Roman" panose="02020603050405020304" pitchFamily="18" charset="0"/>
              <a:buChar char="–"/>
              <a:tabLst>
                <a:tab pos="957580" algn="l"/>
              </a:tabLst>
            </a:pP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,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n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ây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 nhầm lẫn về nghĩa. Trong tiếng Hán, những âm gần giống nhau dễ dàng phân biệt nhờ chúng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;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,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vi-VN" sz="1200" spc="-1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ấu thanh mà thôi. Ví dụ,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i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 mại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i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i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vi-VN" sz="1200" b="1" i="1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vi-VN" sz="1200" b="1" i="1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vi-VN" sz="1200" b="1" i="1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1200" i="1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vi-VN" sz="1200" b="1" i="1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b="1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vi-VN" sz="1200" b="1" i="1" spc="-4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…</a:t>
            </a:r>
            <a:endParaRPr lang="en-US" sz="1050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645795" lvl="0" indent="-342900" algn="just">
              <a:lnSpc>
                <a:spcPct val="113000"/>
              </a:lnSpc>
              <a:spcBef>
                <a:spcPts val="220"/>
              </a:spcBef>
              <a:spcAft>
                <a:spcPts val="0"/>
              </a:spcAft>
              <a:buClr>
                <a:srgbClr val="231F20"/>
              </a:buClr>
              <a:buSzPts val="1250"/>
              <a:buFont typeface="Times New Roman" panose="02020603050405020304" pitchFamily="18" charset="0"/>
              <a:buChar char="–"/>
              <a:tabLst>
                <a:tab pos="953770" algn="l"/>
              </a:tabLst>
            </a:pP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.</a:t>
            </a:r>
            <a:r>
              <a:rPr lang="vi-VN" sz="1200" spc="-3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 trường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,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án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m.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,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vi-VN" sz="1200" spc="-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 tra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n.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S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n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vi-VN" sz="1200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n</a:t>
            </a:r>
            <a:r>
              <a:rPr lang="vi-VN" sz="1200" i="1" spc="-6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vi-VN" sz="1200" i="1" spc="-7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i="1" spc="-7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n</a:t>
            </a:r>
            <a:r>
              <a:rPr lang="vi-VN" sz="1200" i="1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Đào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),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n</a:t>
            </a:r>
            <a:r>
              <a:rPr lang="vi-VN" sz="1200" i="1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vi-VN" sz="1200" i="1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i="1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n</a:t>
            </a:r>
            <a:r>
              <a:rPr lang="vi-VN" sz="1200" i="1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iều</a:t>
            </a:r>
            <a:r>
              <a:rPr lang="vi-VN" sz="1200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ửu),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1200" i="1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n</a:t>
            </a:r>
            <a:r>
              <a:rPr lang="vi-VN" sz="1200" i="1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vi-VN" sz="1200" i="1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1200" i="1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n</a:t>
            </a:r>
            <a:r>
              <a:rPr lang="vi-VN" sz="1200" i="1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vi-VN" sz="1200" i="1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vi-VN" sz="1200" i="1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i="1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1200" i="1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Viện</a:t>
            </a:r>
            <a:r>
              <a:rPr lang="vi-VN" sz="1200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vi-VN" sz="1200" spc="-75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1200" spc="-8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spc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),…</a:t>
            </a:r>
            <a:endParaRPr lang="en-US" sz="1050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dirty="0" err="1"/>
              <a:t>Giáo</a:t>
            </a:r>
            <a:r>
              <a:rPr lang="en-SG" dirty="0"/>
              <a:t> </a:t>
            </a:r>
            <a:r>
              <a:rPr lang="en-SG" dirty="0" err="1"/>
              <a:t>á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Hạnh</a:t>
            </a:r>
            <a:r>
              <a:rPr lang="en-SG" dirty="0"/>
              <a:t> </a:t>
            </a:r>
            <a:r>
              <a:rPr lang="en-SG" dirty="0" err="1"/>
              <a:t>Nguyễn</a:t>
            </a:r>
            <a:r>
              <a:rPr lang="en-SG" dirty="0"/>
              <a:t> (0975152531): </a:t>
            </a:r>
            <a:r>
              <a:rPr lang="en-SG" dirty="0">
                <a:hlinkClick r:id="rId3"/>
              </a:rPr>
              <a:t>https://www.facebook.com/HankNguyenn</a:t>
            </a:r>
            <a:endParaRPr lang="en-SG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9207B-C072-4DF2-896E-6C61B0CD066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5605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9959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9878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5311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7447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365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714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15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6153528" y="58596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388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067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994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165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28354-93DA-48DE-9531-C7BFEB055117}" type="datetimeFigureOut">
              <a:rPr lang="zh-CN" altLang="en-US" smtClean="0"/>
              <a:t>2024/5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73BFD-3455-4331-8693-A62B4FB039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237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C7B28354-93DA-48DE-9531-C7BFEB055117}" type="datetimeFigureOut">
              <a:rPr lang="zh-CN" altLang="en-US" smtClean="0"/>
              <a:pPr/>
              <a:t>2024/5/2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E4C73BFD-3455-4331-8693-A62B4FB039A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107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7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7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17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3DE617-E21D-4494-947B-5B5BE9FFEB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0" y="0"/>
            <a:ext cx="6858000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FB7201A6-3225-4DD1-BDD1-3D397E987CEE}"/>
              </a:ext>
            </a:extLst>
          </p:cNvPr>
          <p:cNvGrpSpPr/>
          <p:nvPr/>
        </p:nvGrpSpPr>
        <p:grpSpPr>
          <a:xfrm>
            <a:off x="5952326" y="1006750"/>
            <a:ext cx="4930039" cy="4844499"/>
            <a:chOff x="5691070" y="957230"/>
            <a:chExt cx="2258484" cy="4113213"/>
          </a:xfrm>
        </p:grpSpPr>
        <p:sp>
          <p:nvSpPr>
            <p:cNvPr id="4" name="矩形 27">
              <a:extLst>
                <a:ext uri="{FF2B5EF4-FFF2-40B4-BE49-F238E27FC236}">
                  <a16:creationId xmlns:a16="http://schemas.microsoft.com/office/drawing/2014/main" id="{3694BA5A-A944-4C49-9CAB-E619BDF6DEAD}"/>
                </a:ext>
              </a:extLst>
            </p:cNvPr>
            <p:cNvSpPr/>
            <p:nvPr/>
          </p:nvSpPr>
          <p:spPr>
            <a:xfrm>
              <a:off x="5691070" y="1349343"/>
              <a:ext cx="2226261" cy="2259012"/>
            </a:xfrm>
            <a:prstGeom prst="rect">
              <a:avLst/>
            </a:prstGeom>
            <a:solidFill>
              <a:srgbClr val="549DA3"/>
            </a:solidFill>
            <a:ln w="25400" cap="flat" cmpd="sng" algn="ctr">
              <a:solidFill>
                <a:schemeClr val="bg1"/>
              </a:solidFill>
              <a:prstDash val="solid"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txBody>
            <a:bodyPr tIns="62400" bIns="288000" anchor="ctr"/>
            <a:lstStyle/>
            <a:p>
              <a:pPr algn="ctr">
                <a:defRPr/>
              </a:pPr>
              <a:endParaRPr sz="1867" dirty="0">
                <a:ea typeface="黑体" charset="0"/>
              </a:endParaRPr>
            </a:p>
          </p:txBody>
        </p:sp>
        <p:sp>
          <p:nvSpPr>
            <p:cNvPr id="5" name="矩形 1">
              <a:extLst>
                <a:ext uri="{FF2B5EF4-FFF2-40B4-BE49-F238E27FC236}">
                  <a16:creationId xmlns:a16="http://schemas.microsoft.com/office/drawing/2014/main" id="{125C4DC5-B590-4B2D-B309-3CF315D9E69E}"/>
                </a:ext>
              </a:extLst>
            </p:cNvPr>
            <p:cNvSpPr/>
            <p:nvPr/>
          </p:nvSpPr>
          <p:spPr>
            <a:xfrm>
              <a:off x="5691070" y="957230"/>
              <a:ext cx="2258484" cy="4113213"/>
            </a:xfrm>
            <a:custGeom>
              <a:avLst/>
              <a:gdLst/>
              <a:ahLst/>
              <a:cxnLst/>
              <a:rect l="l" t="t" r="r" b="b"/>
              <a:pathLst>
                <a:path w="1944216" h="4536504">
                  <a:moveTo>
                    <a:pt x="1944216" y="1887118"/>
                  </a:moveTo>
                  <a:lnTo>
                    <a:pt x="1944216" y="4536504"/>
                  </a:lnTo>
                  <a:lnTo>
                    <a:pt x="0" y="4536504"/>
                  </a:lnTo>
                  <a:lnTo>
                    <a:pt x="0" y="2127281"/>
                  </a:lnTo>
                  <a:close/>
                  <a:moveTo>
                    <a:pt x="0" y="0"/>
                  </a:moveTo>
                  <a:lnTo>
                    <a:pt x="1944216" y="0"/>
                  </a:lnTo>
                  <a:lnTo>
                    <a:pt x="1944216" y="1322678"/>
                  </a:lnTo>
                  <a:lnTo>
                    <a:pt x="0" y="989389"/>
                  </a:lnTo>
                  <a:close/>
                </a:path>
              </a:pathLst>
            </a:custGeom>
            <a:solidFill>
              <a:srgbClr val="FFF8E5"/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tIns="2688000" bIns="0" anchor="ctr"/>
            <a:lstStyle/>
            <a:p>
              <a:pPr algn="ctr">
                <a:lnSpc>
                  <a:spcPct val="130000"/>
                </a:lnSpc>
                <a:defRPr/>
              </a:pP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Em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hãy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chỉ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ra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từ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dùng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sai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trong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các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câu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sau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và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sửa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lại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cho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đúng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 </a:t>
              </a:r>
              <a:r>
                <a:rPr lang="en-US" altLang="zh-CN" sz="3600" dirty="0" err="1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nhé</a:t>
              </a:r>
              <a:r>
                <a:rPr lang="en-US" altLang="zh-CN" sz="3600" dirty="0">
                  <a:latin typeface="#9Slide03 Ample" panose="02000000000000000000" pitchFamily="2" charset="0"/>
                  <a:ea typeface="幼圆" pitchFamily="49" charset="-122"/>
                  <a:cs typeface="Arial" pitchFamily="34" charset="0"/>
                </a:rPr>
                <a:t>!</a:t>
              </a:r>
            </a:p>
            <a:p>
              <a:pPr algn="ctr">
                <a:lnSpc>
                  <a:spcPct val="130000"/>
                </a:lnSpc>
                <a:defRPr/>
              </a:pPr>
              <a:endParaRPr sz="3200" dirty="0">
                <a:latin typeface="#9Slide03 Ample" panose="02000000000000000000" pitchFamily="2" charset="0"/>
                <a:ea typeface="黑体" charset="0"/>
              </a:endParaRPr>
            </a:p>
          </p:txBody>
        </p:sp>
        <p:sp>
          <p:nvSpPr>
            <p:cNvPr id="6" name="KSO_GT1">
              <a:extLst>
                <a:ext uri="{FF2B5EF4-FFF2-40B4-BE49-F238E27FC236}">
                  <a16:creationId xmlns:a16="http://schemas.microsoft.com/office/drawing/2014/main" id="{D6EF96D4-4C84-4D7B-B8EB-FA1D1176841B}"/>
                </a:ext>
              </a:extLst>
            </p:cNvPr>
            <p:cNvSpPr txBox="1"/>
            <p:nvPr/>
          </p:nvSpPr>
          <p:spPr>
            <a:xfrm flipH="1">
              <a:off x="5747983" y="1182481"/>
              <a:ext cx="2112433" cy="538314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en-US"/>
              </a:defPPr>
              <a:lvl1pPr lvl="0">
                <a:lnSpc>
                  <a:spcPct val="80000"/>
                </a:lnSpc>
                <a:defRPr sz="4400" b="1" kern="0">
                  <a:ln w="18415" cmpd="sng">
                    <a:noFill/>
                    <a:prstDash val="solid"/>
                  </a:ln>
                  <a:solidFill>
                    <a:srgbClr val="FFC000"/>
                  </a:solidFill>
                  <a:latin typeface="Agency FB" pitchFamily="34" charset="0"/>
                  <a:ea typeface="微软雅黑" pitchFamily="34" charset="-122"/>
                </a:defRPr>
              </a:lvl1pPr>
            </a:lstStyle>
            <a:p>
              <a:pPr algn="ctr">
                <a:defRPr/>
              </a:pPr>
              <a:r>
                <a:rPr lang="en-US" altLang="zh-CN" b="0" dirty="0">
                  <a:solidFill>
                    <a:srgbClr val="FF0000"/>
                  </a:solidFill>
                  <a:latin typeface="Arial Rounded MT Bold" pitchFamily="34" charset="0"/>
                  <a:cs typeface="Times New Roman" pitchFamily="18" charset="0"/>
                </a:rPr>
                <a:t>Supper soi</a:t>
              </a:r>
              <a:endParaRPr lang="zh-CN" altLang="en-US" b="0" dirty="0">
                <a:solidFill>
                  <a:srgbClr val="FF0000"/>
                </a:solidFill>
                <a:latin typeface="Arial Rounded MT Bold" pitchFamily="34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173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593;p46">
            <a:extLst>
              <a:ext uri="{FF2B5EF4-FFF2-40B4-BE49-F238E27FC236}">
                <a16:creationId xmlns:a16="http://schemas.microsoft.com/office/drawing/2014/main" id="{A6C487FD-5F36-423D-BF25-3133AEE11E56}"/>
              </a:ext>
            </a:extLst>
          </p:cNvPr>
          <p:cNvSpPr/>
          <p:nvPr/>
        </p:nvSpPr>
        <p:spPr>
          <a:xfrm>
            <a:off x="340540" y="1936956"/>
            <a:ext cx="3065374" cy="4296696"/>
          </a:xfrm>
          <a:custGeom>
            <a:avLst/>
            <a:gdLst/>
            <a:ahLst/>
            <a:cxnLst/>
            <a:rect l="l" t="t" r="r" b="b"/>
            <a:pathLst>
              <a:path w="51083" h="76418" extrusionOk="0">
                <a:moveTo>
                  <a:pt x="10261" y="0"/>
                </a:moveTo>
                <a:cubicBezTo>
                  <a:pt x="4592" y="0"/>
                  <a:pt x="0" y="4592"/>
                  <a:pt x="0" y="10261"/>
                </a:cubicBezTo>
                <a:lnTo>
                  <a:pt x="0" y="66156"/>
                </a:lnTo>
                <a:cubicBezTo>
                  <a:pt x="0" y="71825"/>
                  <a:pt x="4592" y="76417"/>
                  <a:pt x="10261" y="76417"/>
                </a:cubicBezTo>
                <a:lnTo>
                  <a:pt x="40822" y="76417"/>
                </a:lnTo>
                <a:cubicBezTo>
                  <a:pt x="46490" y="76417"/>
                  <a:pt x="51082" y="71825"/>
                  <a:pt x="51082" y="66156"/>
                </a:cubicBezTo>
                <a:lnTo>
                  <a:pt x="51082" y="10261"/>
                </a:lnTo>
                <a:cubicBezTo>
                  <a:pt x="51082" y="4592"/>
                  <a:pt x="46490" y="0"/>
                  <a:pt x="40822" y="0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5" name="Google Shape;1594;p46">
            <a:extLst>
              <a:ext uri="{FF2B5EF4-FFF2-40B4-BE49-F238E27FC236}">
                <a16:creationId xmlns:a16="http://schemas.microsoft.com/office/drawing/2014/main" id="{E33EBD2B-5DDC-4D43-8000-8CD831BA1EAC}"/>
              </a:ext>
            </a:extLst>
          </p:cNvPr>
          <p:cNvSpPr/>
          <p:nvPr/>
        </p:nvSpPr>
        <p:spPr>
          <a:xfrm>
            <a:off x="6795278" y="1936956"/>
            <a:ext cx="3065374" cy="4296696"/>
          </a:xfrm>
          <a:custGeom>
            <a:avLst/>
            <a:gdLst/>
            <a:ahLst/>
            <a:cxnLst/>
            <a:rect l="l" t="t" r="r" b="b"/>
            <a:pathLst>
              <a:path w="51083" h="76418" extrusionOk="0">
                <a:moveTo>
                  <a:pt x="10261" y="0"/>
                </a:moveTo>
                <a:cubicBezTo>
                  <a:pt x="4592" y="0"/>
                  <a:pt x="0" y="4592"/>
                  <a:pt x="0" y="10261"/>
                </a:cubicBezTo>
                <a:lnTo>
                  <a:pt x="0" y="66156"/>
                </a:lnTo>
                <a:cubicBezTo>
                  <a:pt x="0" y="71825"/>
                  <a:pt x="4592" y="76417"/>
                  <a:pt x="10261" y="76417"/>
                </a:cubicBezTo>
                <a:lnTo>
                  <a:pt x="40853" y="76417"/>
                </a:lnTo>
                <a:cubicBezTo>
                  <a:pt x="46490" y="76417"/>
                  <a:pt x="51082" y="71825"/>
                  <a:pt x="51082" y="66156"/>
                </a:cubicBezTo>
                <a:lnTo>
                  <a:pt x="51082" y="10261"/>
                </a:lnTo>
                <a:cubicBezTo>
                  <a:pt x="51082" y="4592"/>
                  <a:pt x="46490" y="0"/>
                  <a:pt x="40853" y="0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6" name="Google Shape;1595;p46">
            <a:extLst>
              <a:ext uri="{FF2B5EF4-FFF2-40B4-BE49-F238E27FC236}">
                <a16:creationId xmlns:a16="http://schemas.microsoft.com/office/drawing/2014/main" id="{A9ADFE49-5DD3-466F-AB7D-ACCE7D16A3E7}"/>
              </a:ext>
            </a:extLst>
          </p:cNvPr>
          <p:cNvSpPr/>
          <p:nvPr/>
        </p:nvSpPr>
        <p:spPr>
          <a:xfrm>
            <a:off x="3567909" y="1936956"/>
            <a:ext cx="3065374" cy="4296696"/>
          </a:xfrm>
          <a:custGeom>
            <a:avLst/>
            <a:gdLst/>
            <a:ahLst/>
            <a:cxnLst/>
            <a:rect l="l" t="t" r="r" b="b"/>
            <a:pathLst>
              <a:path w="51083" h="76418" extrusionOk="0">
                <a:moveTo>
                  <a:pt x="10261" y="0"/>
                </a:moveTo>
                <a:cubicBezTo>
                  <a:pt x="4592" y="0"/>
                  <a:pt x="0" y="4592"/>
                  <a:pt x="0" y="10261"/>
                </a:cubicBezTo>
                <a:lnTo>
                  <a:pt x="0" y="66156"/>
                </a:lnTo>
                <a:cubicBezTo>
                  <a:pt x="0" y="71825"/>
                  <a:pt x="4592" y="76417"/>
                  <a:pt x="10261" y="76417"/>
                </a:cubicBezTo>
                <a:lnTo>
                  <a:pt x="40853" y="76417"/>
                </a:lnTo>
                <a:cubicBezTo>
                  <a:pt x="46490" y="76417"/>
                  <a:pt x="51082" y="71825"/>
                  <a:pt x="51082" y="66156"/>
                </a:cubicBezTo>
                <a:lnTo>
                  <a:pt x="51082" y="10261"/>
                </a:lnTo>
                <a:cubicBezTo>
                  <a:pt x="51082" y="4592"/>
                  <a:pt x="46490" y="0"/>
                  <a:pt x="40853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  <a:alpha val="7647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7" name="Google Shape;1596;p46">
            <a:extLst>
              <a:ext uri="{FF2B5EF4-FFF2-40B4-BE49-F238E27FC236}">
                <a16:creationId xmlns:a16="http://schemas.microsoft.com/office/drawing/2014/main" id="{B1AB3EB2-67EB-4AD2-9C79-2208566AE896}"/>
              </a:ext>
            </a:extLst>
          </p:cNvPr>
          <p:cNvSpPr/>
          <p:nvPr/>
        </p:nvSpPr>
        <p:spPr>
          <a:xfrm>
            <a:off x="9967202" y="1936956"/>
            <a:ext cx="1841700" cy="4296696"/>
          </a:xfrm>
          <a:custGeom>
            <a:avLst/>
            <a:gdLst/>
            <a:ahLst/>
            <a:cxnLst/>
            <a:rect l="l" t="t" r="r" b="b"/>
            <a:pathLst>
              <a:path w="43229" h="73906" extrusionOk="0">
                <a:moveTo>
                  <a:pt x="5764" y="0"/>
                </a:moveTo>
                <a:cubicBezTo>
                  <a:pt x="2827" y="0"/>
                  <a:pt x="0" y="2283"/>
                  <a:pt x="0" y="5711"/>
                </a:cubicBezTo>
                <a:lnTo>
                  <a:pt x="0" y="68194"/>
                </a:lnTo>
                <a:cubicBezTo>
                  <a:pt x="0" y="71622"/>
                  <a:pt x="2813" y="73905"/>
                  <a:pt x="5750" y="73905"/>
                </a:cubicBezTo>
                <a:cubicBezTo>
                  <a:pt x="7154" y="73905"/>
                  <a:pt x="8587" y="73384"/>
                  <a:pt x="9754" y="72216"/>
                </a:cubicBezTo>
                <a:lnTo>
                  <a:pt x="40980" y="40990"/>
                </a:lnTo>
                <a:cubicBezTo>
                  <a:pt x="43229" y="38774"/>
                  <a:pt x="43229" y="35132"/>
                  <a:pt x="40980" y="32915"/>
                </a:cubicBezTo>
                <a:lnTo>
                  <a:pt x="9754" y="1689"/>
                </a:lnTo>
                <a:cubicBezTo>
                  <a:pt x="8597" y="522"/>
                  <a:pt x="7168" y="0"/>
                  <a:pt x="5764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  <a:alpha val="7647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8" name="Google Shape;1597;p46">
            <a:extLst>
              <a:ext uri="{FF2B5EF4-FFF2-40B4-BE49-F238E27FC236}">
                <a16:creationId xmlns:a16="http://schemas.microsoft.com/office/drawing/2014/main" id="{0EDBC8F7-9795-4F1C-A484-7B9C7261001C}"/>
              </a:ext>
            </a:extLst>
          </p:cNvPr>
          <p:cNvSpPr/>
          <p:nvPr/>
        </p:nvSpPr>
        <p:spPr>
          <a:xfrm>
            <a:off x="11510080" y="3765756"/>
            <a:ext cx="341380" cy="648928"/>
          </a:xfrm>
          <a:custGeom>
            <a:avLst/>
            <a:gdLst/>
            <a:ahLst/>
            <a:cxnLst/>
            <a:rect l="l" t="t" r="r" b="b"/>
            <a:pathLst>
              <a:path w="8013" h="12637" extrusionOk="0">
                <a:moveTo>
                  <a:pt x="3484" y="1"/>
                </a:moveTo>
                <a:cubicBezTo>
                  <a:pt x="1394" y="1331"/>
                  <a:pt x="0" y="3643"/>
                  <a:pt x="0" y="6334"/>
                </a:cubicBezTo>
                <a:cubicBezTo>
                  <a:pt x="0" y="8995"/>
                  <a:pt x="1394" y="11307"/>
                  <a:pt x="3484" y="12637"/>
                </a:cubicBezTo>
                <a:lnTo>
                  <a:pt x="5764" y="10356"/>
                </a:lnTo>
                <a:cubicBezTo>
                  <a:pt x="8013" y="8140"/>
                  <a:pt x="8013" y="4498"/>
                  <a:pt x="5764" y="2281"/>
                </a:cubicBezTo>
                <a:lnTo>
                  <a:pt x="3484" y="1"/>
                </a:lnTo>
                <a:close/>
              </a:path>
            </a:pathLst>
          </a:custGeom>
          <a:gradFill>
            <a:gsLst>
              <a:gs pos="0">
                <a:srgbClr val="645CA7"/>
              </a:gs>
              <a:gs pos="100000">
                <a:srgbClr val="D77EAD"/>
              </a:gs>
            </a:gsLst>
            <a:lin ang="5400700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9" name="Google Shape;1603;p46">
            <a:extLst>
              <a:ext uri="{FF2B5EF4-FFF2-40B4-BE49-F238E27FC236}">
                <a16:creationId xmlns:a16="http://schemas.microsoft.com/office/drawing/2014/main" id="{2374F66E-12B2-44F9-8E39-C01899464F32}"/>
              </a:ext>
            </a:extLst>
          </p:cNvPr>
          <p:cNvSpPr txBox="1"/>
          <p:nvPr/>
        </p:nvSpPr>
        <p:spPr>
          <a:xfrm>
            <a:off x="383098" y="3775588"/>
            <a:ext cx="3598967" cy="6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R="645795" algn="just">
              <a:lnSpc>
                <a:spcPct val="110000"/>
              </a:lnSpc>
              <a:spcBef>
                <a:spcPts val="210"/>
              </a:spcBef>
              <a:spcAft>
                <a:spcPts val="0"/>
              </a:spcAft>
            </a:pPr>
            <a:r>
              <a:rPr lang="vi-VN" sz="2400" b="1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ải</a:t>
            </a:r>
            <a:r>
              <a:rPr lang="vi-VN" sz="2400" b="1" i="1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b="1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ên</a:t>
            </a:r>
            <a:r>
              <a:rPr lang="en-US" sz="2400" b="1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:</a:t>
            </a:r>
            <a:r>
              <a:rPr lang="vi-VN" sz="2400" b="1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sửa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ổi</a:t>
            </a:r>
            <a:r>
              <a:rPr lang="en-US" sz="2400" spc="-15" dirty="0">
                <a:solidFill>
                  <a:srgbClr val="231F2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,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ên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soạn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lại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ho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phù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hợp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ới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yêu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ầu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mới,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hường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dùng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ể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ói 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ề</a:t>
            </a:r>
            <a:r>
              <a:rPr lang="vi-VN" sz="2400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iệc</a:t>
            </a:r>
            <a:r>
              <a:rPr lang="vi-VN" sz="2400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xử</a:t>
            </a:r>
            <a:r>
              <a:rPr lang="vi-VN" sz="2400" spc="-2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lí</a:t>
            </a:r>
            <a:r>
              <a:rPr lang="vi-VN" sz="2400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ác</a:t>
            </a:r>
            <a:r>
              <a:rPr lang="vi-VN" sz="2400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phẩm</a:t>
            </a:r>
            <a:r>
              <a:rPr lang="vi-VN" sz="2400" spc="-2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ghệ</a:t>
            </a:r>
            <a:r>
              <a:rPr lang="vi-VN" sz="2400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huật</a:t>
            </a:r>
            <a:r>
              <a:rPr lang="vi-VN" sz="2400" spc="-2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ũ</a:t>
            </a:r>
            <a:r>
              <a:rPr lang="en-US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. VD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:</a:t>
            </a:r>
            <a:r>
              <a:rPr lang="vi-VN" sz="2400" spc="-2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hững</a:t>
            </a:r>
            <a:r>
              <a:rPr lang="vi-VN" sz="2400" i="1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ở</a:t>
            </a:r>
            <a:r>
              <a:rPr lang="vi-VN" sz="2400" i="1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hèo</a:t>
            </a:r>
            <a:r>
              <a:rPr lang="vi-VN" sz="2400" i="1" spc="-2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ày</a:t>
            </a:r>
            <a:r>
              <a:rPr lang="vi-VN" sz="2400" i="1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ã</a:t>
            </a:r>
            <a:r>
              <a:rPr lang="vi-VN" sz="2400" i="1" spc="-2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ược</a:t>
            </a:r>
            <a:r>
              <a:rPr lang="vi-VN" sz="2400" i="1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ải</a:t>
            </a:r>
            <a:r>
              <a:rPr lang="vi-VN" sz="2400" i="1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ên</a:t>
            </a:r>
            <a:r>
              <a:rPr lang="vi-VN" sz="2400" i="1" spc="-2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rên</a:t>
            </a:r>
            <a:r>
              <a:rPr lang="vi-VN" sz="2400" i="1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ơ</a:t>
            </a:r>
            <a:r>
              <a:rPr lang="vi-VN" sz="2400" i="1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sở</a:t>
            </a:r>
            <a:r>
              <a:rPr lang="vi-VN" sz="2400" i="1" spc="-2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ích</a:t>
            </a:r>
            <a:r>
              <a:rPr lang="vi-VN" sz="2400" i="1" spc="-3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ũ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. </a:t>
            </a:r>
            <a:endParaRPr lang="en-US" sz="2400" spc="-50" dirty="0">
              <a:solidFill>
                <a:srgbClr val="231F20"/>
              </a:solidFill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20" name="Google Shape;1606;p46">
            <a:extLst>
              <a:ext uri="{FF2B5EF4-FFF2-40B4-BE49-F238E27FC236}">
                <a16:creationId xmlns:a16="http://schemas.microsoft.com/office/drawing/2014/main" id="{4433D651-2C80-48D3-8334-965BECB283A2}"/>
              </a:ext>
            </a:extLst>
          </p:cNvPr>
          <p:cNvSpPr txBox="1"/>
          <p:nvPr/>
        </p:nvSpPr>
        <p:spPr>
          <a:xfrm>
            <a:off x="6838971" y="3428504"/>
            <a:ext cx="2977987" cy="6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>
              <a:spcBef>
                <a:spcPts val="225"/>
              </a:spcBef>
              <a:spcAft>
                <a:spcPts val="0"/>
              </a:spcAft>
            </a:pP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Hai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ừ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rên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ó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yếu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ố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hung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là</a:t>
            </a:r>
            <a:r>
              <a:rPr lang="vi-VN" sz="2400" spc="1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ải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(đổi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khác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i).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Hai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yếu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ố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riêng: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ên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(viết,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soạn);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2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ến</a:t>
            </a:r>
            <a:r>
              <a:rPr lang="en-US" sz="2400" i="1" spc="-2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(thay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ổi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khác)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quyết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ịnh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sự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khác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hau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ề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ghĩa</a:t>
            </a:r>
            <a:r>
              <a:rPr lang="vi-VN" sz="2400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giữa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ải</a:t>
            </a:r>
            <a:r>
              <a:rPr lang="vi-VN" sz="2400" i="1" spc="-4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ên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à</a:t>
            </a:r>
            <a:r>
              <a:rPr lang="vi-VN" sz="2400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ải</a:t>
            </a:r>
            <a:r>
              <a:rPr lang="vi-VN" sz="2400" i="1" spc="-5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spc="-1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ến</a:t>
            </a:r>
            <a:r>
              <a:rPr lang="vi-VN" sz="2400" spc="-1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21" name="Google Shape;1609;p46">
            <a:extLst>
              <a:ext uri="{FF2B5EF4-FFF2-40B4-BE49-F238E27FC236}">
                <a16:creationId xmlns:a16="http://schemas.microsoft.com/office/drawing/2014/main" id="{1DCB7DBD-48EA-41D3-91F5-25695AF094A3}"/>
              </a:ext>
            </a:extLst>
          </p:cNvPr>
          <p:cNvSpPr txBox="1"/>
          <p:nvPr/>
        </p:nvSpPr>
        <p:spPr>
          <a:xfrm>
            <a:off x="3567909" y="3766736"/>
            <a:ext cx="3678465" cy="6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R="645795" algn="just">
              <a:lnSpc>
                <a:spcPct val="110000"/>
              </a:lnSpc>
              <a:spcBef>
                <a:spcPts val="210"/>
              </a:spcBef>
              <a:spcAft>
                <a:spcPts val="0"/>
              </a:spcAft>
            </a:pPr>
            <a:r>
              <a:rPr lang="vi-VN" sz="2400" b="1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ải</a:t>
            </a:r>
            <a:r>
              <a:rPr lang="vi-VN" sz="2400" b="1" i="1" spc="-6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b="1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ến</a:t>
            </a:r>
            <a:r>
              <a:rPr lang="en-US" sz="2400" b="1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:</a:t>
            </a:r>
            <a:r>
              <a:rPr lang="vi-VN" sz="2400" b="1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làm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ho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ến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ổi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hành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khác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rước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một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ách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rõ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rệt;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ó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hể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dùng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ể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ói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ề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hiều</a:t>
            </a:r>
            <a:r>
              <a:rPr lang="vi-VN" sz="2400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loại đối</a:t>
            </a:r>
            <a:r>
              <a:rPr lang="vi-VN" sz="2400" spc="-6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ượng.</a:t>
            </a:r>
            <a:r>
              <a:rPr lang="vi-VN" sz="2400" spc="-6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í</a:t>
            </a:r>
            <a:r>
              <a:rPr lang="vi-VN" sz="2400" spc="-6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dụ:</a:t>
            </a:r>
            <a:r>
              <a:rPr lang="vi-VN" sz="2400" spc="-6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hờ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ải</a:t>
            </a:r>
            <a:r>
              <a:rPr lang="vi-VN" sz="2400" i="1" spc="-70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biến công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hức,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ác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món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ăn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ày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hợp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khẩu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ị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gười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Việt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am</a:t>
            </a:r>
            <a:r>
              <a:rPr lang="vi-VN" sz="2400" i="1" spc="-55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hơn. </a:t>
            </a:r>
            <a:endParaRPr lang="en-US" sz="2400" dirty="0"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9A04DF7-8E85-428B-BF45-27F3F174A870}"/>
              </a:ext>
            </a:extLst>
          </p:cNvPr>
          <p:cNvSpPr txBox="1"/>
          <p:nvPr/>
        </p:nvSpPr>
        <p:spPr>
          <a:xfrm>
            <a:off x="471168" y="437800"/>
            <a:ext cx="112496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60"/>
              </a:spcBef>
              <a:spcAft>
                <a:spcPts val="0"/>
              </a:spcAft>
            </a:pP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BÀI TẬP NHANH: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Tra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điển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ải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”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ải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biên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”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ải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2800" b="1" spc="-30" dirty="0">
                <a:solidFill>
                  <a:srgbClr val="FF0000"/>
                </a:solidFill>
                <a:effectLst/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”. 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2800" b="1" spc="-30" dirty="0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2800" b="1" spc="-30" dirty="0" err="1">
                <a:solidFill>
                  <a:srgbClr val="FF0000"/>
                </a:solidFill>
                <a:latin typeface="#9Slide03 Ample" panose="020000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endParaRPr lang="en-US" sz="2800" b="1" dirty="0">
              <a:solidFill>
                <a:srgbClr val="FF0000"/>
              </a:solidFill>
              <a:effectLst/>
              <a:latin typeface="#9Slide03 Ample" panose="02000000000000000000" pitchFamily="2" charset="0"/>
              <a:ea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6A309A-1056-4BD1-8FE5-3E259B8BF6E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84"/>
          <a:stretch/>
        </p:blipFill>
        <p:spPr>
          <a:xfrm>
            <a:off x="7877535" y="5232723"/>
            <a:ext cx="900857" cy="843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71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roup 3"/>
          <p:cNvGrpSpPr/>
          <p:nvPr/>
        </p:nvGrpSpPr>
        <p:grpSpPr>
          <a:xfrm rot="5400000">
            <a:off x="3498016" y="803767"/>
            <a:ext cx="703437" cy="3044728"/>
            <a:chOff x="4980416" y="5037518"/>
            <a:chExt cx="412706" cy="1820482"/>
          </a:xfrm>
        </p:grpSpPr>
        <p:sp>
          <p:nvSpPr>
            <p:cNvPr id="135" name="Freeform 11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6" name="Freeform 12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Freeform 13"/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Freeform 14"/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9" name="Freeform 15"/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Freeform 16"/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1" name="Freeform 35"/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2" name="Freeform 36"/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Freeform 37"/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4" name="Freeform 38"/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Freeform 39"/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6" name="Group 4"/>
          <p:cNvGrpSpPr/>
          <p:nvPr/>
        </p:nvGrpSpPr>
        <p:grpSpPr>
          <a:xfrm rot="5400000">
            <a:off x="3353937" y="1563534"/>
            <a:ext cx="688697" cy="2741830"/>
            <a:chOff x="5502862" y="5355294"/>
            <a:chExt cx="412706" cy="1502706"/>
          </a:xfrm>
        </p:grpSpPr>
        <p:sp>
          <p:nvSpPr>
            <p:cNvPr id="147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0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0" name="Group 5"/>
          <p:cNvGrpSpPr/>
          <p:nvPr/>
        </p:nvGrpSpPr>
        <p:grpSpPr>
          <a:xfrm rot="5400000">
            <a:off x="3147532" y="1860890"/>
            <a:ext cx="684884" cy="3294519"/>
            <a:chOff x="6007804" y="4266641"/>
            <a:chExt cx="403952" cy="2588666"/>
          </a:xfrm>
        </p:grpSpPr>
        <p:sp>
          <p:nvSpPr>
            <p:cNvPr id="171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2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5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7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8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0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1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2" name="Group 6"/>
          <p:cNvGrpSpPr/>
          <p:nvPr/>
        </p:nvGrpSpPr>
        <p:grpSpPr>
          <a:xfrm rot="5400000">
            <a:off x="2691977" y="2523285"/>
            <a:ext cx="682344" cy="3142082"/>
            <a:chOff x="6480429" y="3713225"/>
            <a:chExt cx="409339" cy="3142082"/>
          </a:xfrm>
        </p:grpSpPr>
        <p:sp>
          <p:nvSpPr>
            <p:cNvPr id="123" name="Freeform 5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Freeform 6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Freeform 7"/>
            <p:cNvSpPr>
              <a:spLocks/>
            </p:cNvSpPr>
            <p:nvPr/>
          </p:nvSpPr>
          <p:spPr bwMode="auto">
            <a:xfrm>
              <a:off x="6579397" y="4144108"/>
              <a:ext cx="125899" cy="2711199"/>
            </a:xfrm>
            <a:custGeom>
              <a:avLst/>
              <a:gdLst>
                <a:gd name="T0" fmla="*/ 79 w 79"/>
                <a:gd name="T1" fmla="*/ 1703 h 1703"/>
                <a:gd name="T2" fmla="*/ 0 w 79"/>
                <a:gd name="T3" fmla="*/ 1703 h 1703"/>
                <a:gd name="T4" fmla="*/ 0 w 79"/>
                <a:gd name="T5" fmla="*/ 33 h 1703"/>
                <a:gd name="T6" fmla="*/ 38 w 79"/>
                <a:gd name="T7" fmla="*/ 1 h 1703"/>
                <a:gd name="T8" fmla="*/ 79 w 79"/>
                <a:gd name="T9" fmla="*/ 33 h 1703"/>
                <a:gd name="T10" fmla="*/ 79 w 79"/>
                <a:gd name="T11" fmla="*/ 1703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703">
                  <a:moveTo>
                    <a:pt x="79" y="1703"/>
                  </a:moveTo>
                  <a:cubicBezTo>
                    <a:pt x="0" y="1703"/>
                    <a:pt x="0" y="1703"/>
                    <a:pt x="0" y="170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8" y="1"/>
                  </a:cubicBezTo>
                  <a:cubicBezTo>
                    <a:pt x="72" y="0"/>
                    <a:pt x="79" y="33"/>
                    <a:pt x="79" y="33"/>
                  </a:cubicBezTo>
                  <a:cubicBezTo>
                    <a:pt x="79" y="1703"/>
                    <a:pt x="79" y="1703"/>
                    <a:pt x="79" y="1703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Freeform 8"/>
            <p:cNvSpPr>
              <a:spLocks/>
            </p:cNvSpPr>
            <p:nvPr/>
          </p:nvSpPr>
          <p:spPr bwMode="auto">
            <a:xfrm>
              <a:off x="6701930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cubicBezTo>
                    <a:pt x="63" y="1704"/>
                    <a:pt x="63" y="1704"/>
                    <a:pt x="63" y="1704"/>
                  </a:cubicBezTo>
                </a:path>
              </a:pathLst>
            </a:custGeom>
            <a:solidFill>
              <a:srgbClr val="3DCE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Freeform 9"/>
            <p:cNvSpPr>
              <a:spLocks/>
            </p:cNvSpPr>
            <p:nvPr/>
          </p:nvSpPr>
          <p:spPr bwMode="auto">
            <a:xfrm>
              <a:off x="6480429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lnTo>
                    <a:pt x="63" y="1704"/>
                  </a:lnTo>
                  <a:close/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Freeform 10"/>
            <p:cNvSpPr>
              <a:spLocks/>
            </p:cNvSpPr>
            <p:nvPr/>
          </p:nvSpPr>
          <p:spPr bwMode="auto">
            <a:xfrm>
              <a:off x="6576031" y="3714572"/>
              <a:ext cx="131958" cy="191204"/>
            </a:xfrm>
            <a:custGeom>
              <a:avLst/>
              <a:gdLst>
                <a:gd name="T0" fmla="*/ 0 w 83"/>
                <a:gd name="T1" fmla="*/ 111 h 120"/>
                <a:gd name="T2" fmla="*/ 83 w 83"/>
                <a:gd name="T3" fmla="*/ 113 h 120"/>
                <a:gd name="T4" fmla="*/ 50 w 83"/>
                <a:gd name="T5" fmla="*/ 0 h 120"/>
                <a:gd name="T6" fmla="*/ 29 w 83"/>
                <a:gd name="T7" fmla="*/ 0 h 120"/>
                <a:gd name="T8" fmla="*/ 0 w 83"/>
                <a:gd name="T9" fmla="*/ 11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0">
                  <a:moveTo>
                    <a:pt x="0" y="111"/>
                  </a:moveTo>
                  <a:cubicBezTo>
                    <a:pt x="0" y="111"/>
                    <a:pt x="40" y="120"/>
                    <a:pt x="83" y="1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9" name="Freeform 55"/>
            <p:cNvSpPr>
              <a:spLocks/>
            </p:cNvSpPr>
            <p:nvPr/>
          </p:nvSpPr>
          <p:spPr bwMode="auto">
            <a:xfrm>
              <a:off x="6655475" y="3713225"/>
              <a:ext cx="234293" cy="3142082"/>
            </a:xfrm>
            <a:custGeom>
              <a:avLst/>
              <a:gdLst>
                <a:gd name="T0" fmla="*/ 24 w 147"/>
                <a:gd name="T1" fmla="*/ 0 h 1974"/>
                <a:gd name="T2" fmla="*/ 0 w 147"/>
                <a:gd name="T3" fmla="*/ 1 h 1974"/>
                <a:gd name="T4" fmla="*/ 33 w 147"/>
                <a:gd name="T5" fmla="*/ 114 h 1974"/>
                <a:gd name="T6" fmla="*/ 33 w 147"/>
                <a:gd name="T7" fmla="*/ 114 h 1974"/>
                <a:gd name="T8" fmla="*/ 87 w 147"/>
                <a:gd name="T9" fmla="*/ 284 h 1974"/>
                <a:gd name="T10" fmla="*/ 86 w 147"/>
                <a:gd name="T11" fmla="*/ 286 h 1974"/>
                <a:gd name="T12" fmla="*/ 92 w 147"/>
                <a:gd name="T13" fmla="*/ 302 h 1974"/>
                <a:gd name="T14" fmla="*/ 92 w 147"/>
                <a:gd name="T15" fmla="*/ 1973 h 1974"/>
                <a:gd name="T16" fmla="*/ 31 w 147"/>
                <a:gd name="T17" fmla="*/ 1973 h 1974"/>
                <a:gd name="T18" fmla="*/ 31 w 147"/>
                <a:gd name="T19" fmla="*/ 1974 h 1974"/>
                <a:gd name="T20" fmla="*/ 147 w 147"/>
                <a:gd name="T21" fmla="*/ 1974 h 1974"/>
                <a:gd name="T22" fmla="*/ 132 w 147"/>
                <a:gd name="T23" fmla="*/ 290 h 1974"/>
                <a:gd name="T24" fmla="*/ 24 w 147"/>
                <a:gd name="T25" fmla="*/ 0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7" h="1974">
                  <a:moveTo>
                    <a:pt x="2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87" y="284"/>
                    <a:pt x="87" y="284"/>
                    <a:pt x="87" y="284"/>
                  </a:cubicBezTo>
                  <a:cubicBezTo>
                    <a:pt x="86" y="286"/>
                    <a:pt x="86" y="286"/>
                    <a:pt x="86" y="286"/>
                  </a:cubicBezTo>
                  <a:cubicBezTo>
                    <a:pt x="91" y="294"/>
                    <a:pt x="92" y="302"/>
                    <a:pt x="92" y="302"/>
                  </a:cubicBezTo>
                  <a:cubicBezTo>
                    <a:pt x="92" y="1973"/>
                    <a:pt x="92" y="1973"/>
                    <a:pt x="92" y="1973"/>
                  </a:cubicBezTo>
                  <a:cubicBezTo>
                    <a:pt x="31" y="1973"/>
                    <a:pt x="31" y="1973"/>
                    <a:pt x="31" y="1973"/>
                  </a:cubicBezTo>
                  <a:cubicBezTo>
                    <a:pt x="31" y="1974"/>
                    <a:pt x="31" y="1974"/>
                    <a:pt x="31" y="1974"/>
                  </a:cubicBezTo>
                  <a:cubicBezTo>
                    <a:pt x="147" y="1974"/>
                    <a:pt x="147" y="1974"/>
                    <a:pt x="147" y="1974"/>
                  </a:cubicBezTo>
                  <a:cubicBezTo>
                    <a:pt x="132" y="290"/>
                    <a:pt x="132" y="290"/>
                    <a:pt x="132" y="290"/>
                  </a:cubicBezTo>
                  <a:cubicBezTo>
                    <a:pt x="24" y="0"/>
                    <a:pt x="24" y="0"/>
                    <a:pt x="2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Freeform 56"/>
            <p:cNvSpPr>
              <a:spLocks/>
            </p:cNvSpPr>
            <p:nvPr/>
          </p:nvSpPr>
          <p:spPr bwMode="auto">
            <a:xfrm>
              <a:off x="6639990" y="3894331"/>
              <a:ext cx="154175" cy="294886"/>
            </a:xfrm>
            <a:custGeom>
              <a:avLst/>
              <a:gdLst>
                <a:gd name="T0" fmla="*/ 43 w 97"/>
                <a:gd name="T1" fmla="*/ 0 h 185"/>
                <a:gd name="T2" fmla="*/ 8 w 97"/>
                <a:gd name="T3" fmla="*/ 3 h 185"/>
                <a:gd name="T4" fmla="*/ 0 w 97"/>
                <a:gd name="T5" fmla="*/ 3 h 185"/>
                <a:gd name="T6" fmla="*/ 0 w 97"/>
                <a:gd name="T7" fmla="*/ 158 h 185"/>
                <a:gd name="T8" fmla="*/ 0 w 97"/>
                <a:gd name="T9" fmla="*/ 158 h 185"/>
                <a:gd name="T10" fmla="*/ 1 w 97"/>
                <a:gd name="T11" fmla="*/ 158 h 185"/>
                <a:gd name="T12" fmla="*/ 39 w 97"/>
                <a:gd name="T13" fmla="*/ 185 h 185"/>
                <a:gd name="T14" fmla="*/ 70 w 97"/>
                <a:gd name="T15" fmla="*/ 156 h 185"/>
                <a:gd name="T16" fmla="*/ 71 w 97"/>
                <a:gd name="T17" fmla="*/ 156 h 185"/>
                <a:gd name="T18" fmla="*/ 96 w 97"/>
                <a:gd name="T19" fmla="*/ 172 h 185"/>
                <a:gd name="T20" fmla="*/ 97 w 97"/>
                <a:gd name="T21" fmla="*/ 170 h 185"/>
                <a:gd name="T22" fmla="*/ 43 w 97"/>
                <a:gd name="T23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185">
                  <a:moveTo>
                    <a:pt x="43" y="0"/>
                  </a:moveTo>
                  <a:cubicBezTo>
                    <a:pt x="31" y="2"/>
                    <a:pt x="19" y="3"/>
                    <a:pt x="8" y="3"/>
                  </a:cubicBezTo>
                  <a:cubicBezTo>
                    <a:pt x="5" y="3"/>
                    <a:pt x="3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1" y="158"/>
                    <a:pt x="1" y="158"/>
                    <a:pt x="1" y="158"/>
                  </a:cubicBezTo>
                  <a:cubicBezTo>
                    <a:pt x="26" y="158"/>
                    <a:pt x="36" y="176"/>
                    <a:pt x="39" y="185"/>
                  </a:cubicBezTo>
                  <a:cubicBezTo>
                    <a:pt x="41" y="178"/>
                    <a:pt x="47" y="156"/>
                    <a:pt x="70" y="156"/>
                  </a:cubicBezTo>
                  <a:cubicBezTo>
                    <a:pt x="70" y="156"/>
                    <a:pt x="70" y="156"/>
                    <a:pt x="71" y="156"/>
                  </a:cubicBezTo>
                  <a:cubicBezTo>
                    <a:pt x="84" y="156"/>
                    <a:pt x="92" y="164"/>
                    <a:pt x="96" y="172"/>
                  </a:cubicBezTo>
                  <a:cubicBezTo>
                    <a:pt x="97" y="170"/>
                    <a:pt x="97" y="170"/>
                    <a:pt x="97" y="17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Freeform 57"/>
            <p:cNvSpPr>
              <a:spLocks/>
            </p:cNvSpPr>
            <p:nvPr/>
          </p:nvSpPr>
          <p:spPr bwMode="auto">
            <a:xfrm>
              <a:off x="6639990" y="4146128"/>
              <a:ext cx="65306" cy="2709179"/>
            </a:xfrm>
            <a:custGeom>
              <a:avLst/>
              <a:gdLst>
                <a:gd name="T0" fmla="*/ 1 w 41"/>
                <a:gd name="T1" fmla="*/ 0 h 1702"/>
                <a:gd name="T2" fmla="*/ 0 w 41"/>
                <a:gd name="T3" fmla="*/ 0 h 1702"/>
                <a:gd name="T4" fmla="*/ 0 w 41"/>
                <a:gd name="T5" fmla="*/ 0 h 1702"/>
                <a:gd name="T6" fmla="*/ 0 w 41"/>
                <a:gd name="T7" fmla="*/ 1702 h 1702"/>
                <a:gd name="T8" fmla="*/ 41 w 41"/>
                <a:gd name="T9" fmla="*/ 1702 h 1702"/>
                <a:gd name="T10" fmla="*/ 41 w 41"/>
                <a:gd name="T11" fmla="*/ 1701 h 1702"/>
                <a:gd name="T12" fmla="*/ 39 w 41"/>
                <a:gd name="T13" fmla="*/ 1701 h 1702"/>
                <a:gd name="T14" fmla="*/ 39 w 41"/>
                <a:gd name="T15" fmla="*/ 30 h 1702"/>
                <a:gd name="T16" fmla="*/ 39 w 41"/>
                <a:gd name="T17" fmla="*/ 27 h 1702"/>
                <a:gd name="T18" fmla="*/ 1 w 41"/>
                <a:gd name="T19" fmla="*/ 0 h 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1702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702"/>
                    <a:pt x="0" y="1702"/>
                    <a:pt x="0" y="1702"/>
                  </a:cubicBezTo>
                  <a:cubicBezTo>
                    <a:pt x="41" y="1702"/>
                    <a:pt x="41" y="1702"/>
                    <a:pt x="41" y="1702"/>
                  </a:cubicBezTo>
                  <a:cubicBezTo>
                    <a:pt x="41" y="1701"/>
                    <a:pt x="41" y="1701"/>
                    <a:pt x="41" y="1701"/>
                  </a:cubicBezTo>
                  <a:cubicBezTo>
                    <a:pt x="39" y="1701"/>
                    <a:pt x="39" y="1701"/>
                    <a:pt x="39" y="1701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29"/>
                    <a:pt x="39" y="27"/>
                  </a:cubicBezTo>
                  <a:cubicBezTo>
                    <a:pt x="36" y="18"/>
                    <a:pt x="26" y="0"/>
                    <a:pt x="1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Freeform 58"/>
            <p:cNvSpPr>
              <a:spLocks/>
            </p:cNvSpPr>
            <p:nvPr/>
          </p:nvSpPr>
          <p:spPr bwMode="auto">
            <a:xfrm>
              <a:off x="6701930" y="4142762"/>
              <a:ext cx="100315" cy="2710525"/>
            </a:xfrm>
            <a:custGeom>
              <a:avLst/>
              <a:gdLst>
                <a:gd name="T0" fmla="*/ 32 w 63"/>
                <a:gd name="T1" fmla="*/ 0 h 1703"/>
                <a:gd name="T2" fmla="*/ 31 w 63"/>
                <a:gd name="T3" fmla="*/ 0 h 1703"/>
                <a:gd name="T4" fmla="*/ 0 w 63"/>
                <a:gd name="T5" fmla="*/ 29 h 1703"/>
                <a:gd name="T6" fmla="*/ 0 w 63"/>
                <a:gd name="T7" fmla="*/ 32 h 1703"/>
                <a:gd name="T8" fmla="*/ 0 w 63"/>
                <a:gd name="T9" fmla="*/ 1703 h 1703"/>
                <a:gd name="T10" fmla="*/ 2 w 63"/>
                <a:gd name="T11" fmla="*/ 1703 h 1703"/>
                <a:gd name="T12" fmla="*/ 63 w 63"/>
                <a:gd name="T13" fmla="*/ 1703 h 1703"/>
                <a:gd name="T14" fmla="*/ 63 w 63"/>
                <a:gd name="T15" fmla="*/ 32 h 1703"/>
                <a:gd name="T16" fmla="*/ 57 w 63"/>
                <a:gd name="T17" fmla="*/ 16 h 1703"/>
                <a:gd name="T18" fmla="*/ 32 w 63"/>
                <a:gd name="T19" fmla="*/ 0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703">
                  <a:moveTo>
                    <a:pt x="32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0"/>
                    <a:pt x="2" y="22"/>
                    <a:pt x="0" y="29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703"/>
                    <a:pt x="0" y="1703"/>
                    <a:pt x="0" y="1703"/>
                  </a:cubicBezTo>
                  <a:cubicBezTo>
                    <a:pt x="2" y="1703"/>
                    <a:pt x="2" y="1703"/>
                    <a:pt x="2" y="1703"/>
                  </a:cubicBezTo>
                  <a:cubicBezTo>
                    <a:pt x="63" y="1703"/>
                    <a:pt x="63" y="1703"/>
                    <a:pt x="63" y="1703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2" y="24"/>
                    <a:pt x="57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Freeform 59"/>
            <p:cNvSpPr>
              <a:spLocks/>
            </p:cNvSpPr>
            <p:nvPr/>
          </p:nvSpPr>
          <p:spPr bwMode="auto">
            <a:xfrm>
              <a:off x="6639990" y="3714572"/>
              <a:ext cx="67999" cy="184472"/>
            </a:xfrm>
            <a:custGeom>
              <a:avLst/>
              <a:gdLst>
                <a:gd name="T0" fmla="*/ 10 w 43"/>
                <a:gd name="T1" fmla="*/ 0 h 116"/>
                <a:gd name="T2" fmla="*/ 0 w 43"/>
                <a:gd name="T3" fmla="*/ 0 h 116"/>
                <a:gd name="T4" fmla="*/ 0 w 43"/>
                <a:gd name="T5" fmla="*/ 116 h 116"/>
                <a:gd name="T6" fmla="*/ 8 w 43"/>
                <a:gd name="T7" fmla="*/ 116 h 116"/>
                <a:gd name="T8" fmla="*/ 43 w 43"/>
                <a:gd name="T9" fmla="*/ 113 h 116"/>
                <a:gd name="T10" fmla="*/ 43 w 43"/>
                <a:gd name="T11" fmla="*/ 113 h 116"/>
                <a:gd name="T12" fmla="*/ 10 w 43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116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3" y="116"/>
                    <a:pt x="5" y="116"/>
                    <a:pt x="8" y="116"/>
                  </a:cubicBezTo>
                  <a:cubicBezTo>
                    <a:pt x="19" y="116"/>
                    <a:pt x="31" y="115"/>
                    <a:pt x="43" y="113"/>
                  </a:cubicBezTo>
                  <a:cubicBezTo>
                    <a:pt x="43" y="113"/>
                    <a:pt x="43" y="113"/>
                    <a:pt x="43" y="113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8" name="Group 7"/>
          <p:cNvGrpSpPr/>
          <p:nvPr/>
        </p:nvGrpSpPr>
        <p:grpSpPr>
          <a:xfrm rot="5400000">
            <a:off x="2900003" y="3650358"/>
            <a:ext cx="679903" cy="2013200"/>
            <a:chOff x="6959786" y="5355294"/>
            <a:chExt cx="407320" cy="1502706"/>
          </a:xfrm>
        </p:grpSpPr>
        <p:sp>
          <p:nvSpPr>
            <p:cNvPr id="159" name="Freeform 17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0" name="Freeform 18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Freeform 19"/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Freeform 20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3" name="Freeform 21"/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Freeform 22"/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" name="Freeform 45"/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6" name="Freeform 46"/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Freeform 47"/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8" name="Freeform 48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9" name="Freeform 49"/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4" name="组合 183"/>
          <p:cNvGrpSpPr/>
          <p:nvPr/>
        </p:nvGrpSpPr>
        <p:grpSpPr>
          <a:xfrm>
            <a:off x="0" y="956389"/>
            <a:ext cx="2332140" cy="4954631"/>
            <a:chOff x="0" y="1569337"/>
            <a:chExt cx="2332140" cy="4954631"/>
          </a:xfrm>
        </p:grpSpPr>
        <p:grpSp>
          <p:nvGrpSpPr>
            <p:cNvPr id="183" name="组合 182"/>
            <p:cNvGrpSpPr/>
            <p:nvPr/>
          </p:nvGrpSpPr>
          <p:grpSpPr>
            <a:xfrm>
              <a:off x="1510340" y="1570966"/>
              <a:ext cx="821800" cy="4951373"/>
              <a:chOff x="1510340" y="1570966"/>
              <a:chExt cx="971049" cy="4951373"/>
            </a:xfrm>
          </p:grpSpPr>
          <p:sp>
            <p:nvSpPr>
              <p:cNvPr id="63" name="Freeform 5"/>
              <p:cNvSpPr>
                <a:spLocks/>
              </p:cNvSpPr>
              <p:nvPr/>
            </p:nvSpPr>
            <p:spPr bwMode="auto">
              <a:xfrm>
                <a:off x="1510340" y="1570966"/>
                <a:ext cx="971049" cy="1603209"/>
              </a:xfrm>
              <a:custGeom>
                <a:avLst/>
                <a:gdLst>
                  <a:gd name="T0" fmla="*/ 504 w 504"/>
                  <a:gd name="T1" fmla="*/ 832 h 832"/>
                  <a:gd name="T2" fmla="*/ 0 w 504"/>
                  <a:gd name="T3" fmla="*/ 514 h 832"/>
                  <a:gd name="T4" fmla="*/ 0 w 504"/>
                  <a:gd name="T5" fmla="*/ 0 h 832"/>
                  <a:gd name="T6" fmla="*/ 504 w 504"/>
                  <a:gd name="T7" fmla="*/ 530 h 832"/>
                  <a:gd name="T8" fmla="*/ 504 w 504"/>
                  <a:gd name="T9" fmla="*/ 832 h 8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832">
                    <a:moveTo>
                      <a:pt x="504" y="832"/>
                    </a:moveTo>
                    <a:cubicBezTo>
                      <a:pt x="336" y="726"/>
                      <a:pt x="168" y="620"/>
                      <a:pt x="0" y="514"/>
                    </a:cubicBezTo>
                    <a:cubicBezTo>
                      <a:pt x="0" y="343"/>
                      <a:pt x="0" y="171"/>
                      <a:pt x="0" y="0"/>
                    </a:cubicBezTo>
                    <a:cubicBezTo>
                      <a:pt x="168" y="177"/>
                      <a:pt x="336" y="353"/>
                      <a:pt x="504" y="530"/>
                    </a:cubicBezTo>
                    <a:cubicBezTo>
                      <a:pt x="504" y="631"/>
                      <a:pt x="504" y="731"/>
                      <a:pt x="504" y="832"/>
                    </a:cubicBezTo>
                    <a:close/>
                  </a:path>
                </a:pathLst>
              </a:custGeom>
              <a:solidFill>
                <a:srgbClr val="00A39E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Freeform 6"/>
              <p:cNvSpPr>
                <a:spLocks/>
              </p:cNvSpPr>
              <p:nvPr/>
            </p:nvSpPr>
            <p:spPr bwMode="auto">
              <a:xfrm>
                <a:off x="1510340" y="2560752"/>
                <a:ext cx="971049" cy="1195075"/>
              </a:xfrm>
              <a:custGeom>
                <a:avLst/>
                <a:gdLst>
                  <a:gd name="T0" fmla="*/ 504 w 504"/>
                  <a:gd name="T1" fmla="*/ 620 h 620"/>
                  <a:gd name="T2" fmla="*/ 0 w 504"/>
                  <a:gd name="T3" fmla="*/ 514 h 620"/>
                  <a:gd name="T4" fmla="*/ 0 w 504"/>
                  <a:gd name="T5" fmla="*/ 0 h 620"/>
                  <a:gd name="T6" fmla="*/ 504 w 504"/>
                  <a:gd name="T7" fmla="*/ 318 h 620"/>
                  <a:gd name="T8" fmla="*/ 504 w 504"/>
                  <a:gd name="T9" fmla="*/ 620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620">
                    <a:moveTo>
                      <a:pt x="504" y="620"/>
                    </a:moveTo>
                    <a:cubicBezTo>
                      <a:pt x="336" y="585"/>
                      <a:pt x="168" y="549"/>
                      <a:pt x="0" y="514"/>
                    </a:cubicBezTo>
                    <a:cubicBezTo>
                      <a:pt x="0" y="343"/>
                      <a:pt x="0" y="171"/>
                      <a:pt x="0" y="0"/>
                    </a:cubicBezTo>
                    <a:cubicBezTo>
                      <a:pt x="168" y="106"/>
                      <a:pt x="336" y="212"/>
                      <a:pt x="504" y="318"/>
                    </a:cubicBezTo>
                    <a:cubicBezTo>
                      <a:pt x="504" y="419"/>
                      <a:pt x="504" y="519"/>
                      <a:pt x="504" y="620"/>
                    </a:cubicBezTo>
                    <a:close/>
                  </a:path>
                </a:pathLst>
              </a:custGeom>
              <a:solidFill>
                <a:srgbClr val="82B732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Freeform 7"/>
              <p:cNvSpPr>
                <a:spLocks/>
              </p:cNvSpPr>
              <p:nvPr/>
            </p:nvSpPr>
            <p:spPr bwMode="auto">
              <a:xfrm>
                <a:off x="1510340" y="3551352"/>
                <a:ext cx="971049" cy="990600"/>
              </a:xfrm>
              <a:custGeom>
                <a:avLst/>
                <a:gdLst>
                  <a:gd name="T0" fmla="*/ 504 w 504"/>
                  <a:gd name="T1" fmla="*/ 408 h 514"/>
                  <a:gd name="T2" fmla="*/ 0 w 504"/>
                  <a:gd name="T3" fmla="*/ 514 h 514"/>
                  <a:gd name="T4" fmla="*/ 0 w 504"/>
                  <a:gd name="T5" fmla="*/ 0 h 514"/>
                  <a:gd name="T6" fmla="*/ 504 w 504"/>
                  <a:gd name="T7" fmla="*/ 106 h 514"/>
                  <a:gd name="T8" fmla="*/ 504 w 504"/>
                  <a:gd name="T9" fmla="*/ 408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514">
                    <a:moveTo>
                      <a:pt x="504" y="408"/>
                    </a:moveTo>
                    <a:cubicBezTo>
                      <a:pt x="336" y="443"/>
                      <a:pt x="168" y="479"/>
                      <a:pt x="0" y="514"/>
                    </a:cubicBezTo>
                    <a:cubicBezTo>
                      <a:pt x="0" y="343"/>
                      <a:pt x="0" y="171"/>
                      <a:pt x="0" y="0"/>
                    </a:cubicBezTo>
                    <a:cubicBezTo>
                      <a:pt x="168" y="35"/>
                      <a:pt x="336" y="71"/>
                      <a:pt x="504" y="106"/>
                    </a:cubicBezTo>
                    <a:cubicBezTo>
                      <a:pt x="504" y="207"/>
                      <a:pt x="504" y="307"/>
                      <a:pt x="504" y="408"/>
                    </a:cubicBezTo>
                    <a:close/>
                  </a:path>
                </a:pathLst>
              </a:custGeom>
              <a:solidFill>
                <a:srgbClr val="F39C11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Freeform 8"/>
              <p:cNvSpPr>
                <a:spLocks/>
              </p:cNvSpPr>
              <p:nvPr/>
            </p:nvSpPr>
            <p:spPr bwMode="auto">
              <a:xfrm>
                <a:off x="1510340" y="4337478"/>
                <a:ext cx="971049" cy="1194260"/>
              </a:xfrm>
              <a:custGeom>
                <a:avLst/>
                <a:gdLst>
                  <a:gd name="T0" fmla="*/ 504 w 504"/>
                  <a:gd name="T1" fmla="*/ 302 h 620"/>
                  <a:gd name="T2" fmla="*/ 0 w 504"/>
                  <a:gd name="T3" fmla="*/ 620 h 620"/>
                  <a:gd name="T4" fmla="*/ 0 w 504"/>
                  <a:gd name="T5" fmla="*/ 106 h 620"/>
                  <a:gd name="T6" fmla="*/ 504 w 504"/>
                  <a:gd name="T7" fmla="*/ 0 h 620"/>
                  <a:gd name="T8" fmla="*/ 504 w 504"/>
                  <a:gd name="T9" fmla="*/ 302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620">
                    <a:moveTo>
                      <a:pt x="504" y="302"/>
                    </a:moveTo>
                    <a:cubicBezTo>
                      <a:pt x="336" y="408"/>
                      <a:pt x="168" y="514"/>
                      <a:pt x="0" y="620"/>
                    </a:cubicBezTo>
                    <a:cubicBezTo>
                      <a:pt x="0" y="449"/>
                      <a:pt x="0" y="277"/>
                      <a:pt x="0" y="106"/>
                    </a:cubicBezTo>
                    <a:cubicBezTo>
                      <a:pt x="168" y="71"/>
                      <a:pt x="336" y="35"/>
                      <a:pt x="504" y="0"/>
                    </a:cubicBezTo>
                    <a:cubicBezTo>
                      <a:pt x="504" y="101"/>
                      <a:pt x="504" y="201"/>
                      <a:pt x="504" y="302"/>
                    </a:cubicBezTo>
                    <a:close/>
                  </a:path>
                </a:pathLst>
              </a:custGeom>
              <a:solidFill>
                <a:srgbClr val="E23761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Freeform 9"/>
              <p:cNvSpPr>
                <a:spLocks/>
              </p:cNvSpPr>
              <p:nvPr/>
            </p:nvSpPr>
            <p:spPr bwMode="auto">
              <a:xfrm>
                <a:off x="1510340" y="4919130"/>
                <a:ext cx="971049" cy="1603209"/>
              </a:xfrm>
              <a:custGeom>
                <a:avLst/>
                <a:gdLst>
                  <a:gd name="T0" fmla="*/ 504 w 504"/>
                  <a:gd name="T1" fmla="*/ 302 h 832"/>
                  <a:gd name="T2" fmla="*/ 0 w 504"/>
                  <a:gd name="T3" fmla="*/ 832 h 832"/>
                  <a:gd name="T4" fmla="*/ 0 w 504"/>
                  <a:gd name="T5" fmla="*/ 318 h 832"/>
                  <a:gd name="T6" fmla="*/ 504 w 504"/>
                  <a:gd name="T7" fmla="*/ 0 h 832"/>
                  <a:gd name="T8" fmla="*/ 504 w 504"/>
                  <a:gd name="T9" fmla="*/ 302 h 8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832">
                    <a:moveTo>
                      <a:pt x="504" y="302"/>
                    </a:moveTo>
                    <a:cubicBezTo>
                      <a:pt x="336" y="479"/>
                      <a:pt x="168" y="655"/>
                      <a:pt x="0" y="832"/>
                    </a:cubicBezTo>
                    <a:cubicBezTo>
                      <a:pt x="0" y="661"/>
                      <a:pt x="0" y="489"/>
                      <a:pt x="0" y="318"/>
                    </a:cubicBezTo>
                    <a:cubicBezTo>
                      <a:pt x="168" y="212"/>
                      <a:pt x="336" y="106"/>
                      <a:pt x="504" y="0"/>
                    </a:cubicBezTo>
                    <a:cubicBezTo>
                      <a:pt x="504" y="101"/>
                      <a:pt x="504" y="201"/>
                      <a:pt x="504" y="302"/>
                    </a:cubicBezTo>
                    <a:close/>
                  </a:path>
                </a:pathLst>
              </a:custGeom>
              <a:solidFill>
                <a:srgbClr val="44546A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3" name="Rectangle 15"/>
            <p:cNvSpPr>
              <a:spLocks noChangeArrowheads="1"/>
            </p:cNvSpPr>
            <p:nvPr/>
          </p:nvSpPr>
          <p:spPr bwMode="auto">
            <a:xfrm>
              <a:off x="0" y="2559123"/>
              <a:ext cx="1510340" cy="992230"/>
            </a:xfrm>
            <a:prstGeom prst="rect">
              <a:avLst/>
            </a:pr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Rectangle 16"/>
            <p:cNvSpPr>
              <a:spLocks noChangeArrowheads="1"/>
            </p:cNvSpPr>
            <p:nvPr/>
          </p:nvSpPr>
          <p:spPr bwMode="auto">
            <a:xfrm>
              <a:off x="0" y="2559123"/>
              <a:ext cx="1510340" cy="992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Rectangle 293"/>
            <p:cNvSpPr>
              <a:spLocks noChangeArrowheads="1"/>
            </p:cNvSpPr>
            <p:nvPr/>
          </p:nvSpPr>
          <p:spPr bwMode="auto">
            <a:xfrm>
              <a:off x="0" y="3551352"/>
              <a:ext cx="1510340" cy="990600"/>
            </a:xfrm>
            <a:prstGeom prst="rect">
              <a:avLst/>
            </a:pr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Rectangle 294"/>
            <p:cNvSpPr>
              <a:spLocks noChangeArrowheads="1"/>
            </p:cNvSpPr>
            <p:nvPr/>
          </p:nvSpPr>
          <p:spPr bwMode="auto">
            <a:xfrm>
              <a:off x="0" y="3551352"/>
              <a:ext cx="151034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Rectangle 687"/>
            <p:cNvSpPr>
              <a:spLocks noChangeArrowheads="1"/>
            </p:cNvSpPr>
            <p:nvPr/>
          </p:nvSpPr>
          <p:spPr bwMode="auto">
            <a:xfrm>
              <a:off x="0" y="5533368"/>
              <a:ext cx="1510340" cy="990600"/>
            </a:xfrm>
            <a:prstGeom prst="rect">
              <a:avLst/>
            </a:pr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Rectangle 688"/>
            <p:cNvSpPr>
              <a:spLocks noChangeArrowheads="1"/>
            </p:cNvSpPr>
            <p:nvPr/>
          </p:nvSpPr>
          <p:spPr bwMode="auto">
            <a:xfrm>
              <a:off x="0" y="5533368"/>
              <a:ext cx="151034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Rectangle 791"/>
            <p:cNvSpPr>
              <a:spLocks noChangeArrowheads="1"/>
            </p:cNvSpPr>
            <p:nvPr/>
          </p:nvSpPr>
          <p:spPr bwMode="auto">
            <a:xfrm>
              <a:off x="0" y="4541953"/>
              <a:ext cx="1510340" cy="991415"/>
            </a:xfrm>
            <a:prstGeom prst="rect">
              <a:avLst/>
            </a:pr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Rectangle 792"/>
            <p:cNvSpPr>
              <a:spLocks noChangeArrowheads="1"/>
            </p:cNvSpPr>
            <p:nvPr/>
          </p:nvSpPr>
          <p:spPr bwMode="auto">
            <a:xfrm>
              <a:off x="0" y="4541953"/>
              <a:ext cx="1510340" cy="991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Rectangle 904"/>
            <p:cNvSpPr>
              <a:spLocks noChangeArrowheads="1"/>
            </p:cNvSpPr>
            <p:nvPr/>
          </p:nvSpPr>
          <p:spPr bwMode="auto">
            <a:xfrm>
              <a:off x="0" y="1569337"/>
              <a:ext cx="1510340" cy="989786"/>
            </a:xfrm>
            <a:prstGeom prst="rect">
              <a:avLst/>
            </a:pr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Rectangle 905"/>
            <p:cNvSpPr>
              <a:spLocks noChangeArrowheads="1"/>
            </p:cNvSpPr>
            <p:nvPr/>
          </p:nvSpPr>
          <p:spPr bwMode="auto">
            <a:xfrm>
              <a:off x="0" y="1569337"/>
              <a:ext cx="1510340" cy="98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93" name="Group 1050"/>
            <p:cNvGrpSpPr/>
            <p:nvPr/>
          </p:nvGrpSpPr>
          <p:grpSpPr>
            <a:xfrm>
              <a:off x="497872" y="4806689"/>
              <a:ext cx="464344" cy="465138"/>
              <a:chOff x="9145588" y="4435475"/>
              <a:chExt cx="464344" cy="465138"/>
            </a:xfrm>
            <a:solidFill>
              <a:srgbClr val="FCFCFC"/>
            </a:solidFill>
          </p:grpSpPr>
          <p:sp>
            <p:nvSpPr>
              <p:cNvPr id="113" name="AutoShape 7"/>
              <p:cNvSpPr>
                <a:spLocks/>
              </p:cNvSpPr>
              <p:nvPr/>
            </p:nvSpPr>
            <p:spPr bwMode="auto">
              <a:xfrm>
                <a:off x="9145588" y="4435475"/>
                <a:ext cx="464344" cy="465138"/>
              </a:xfrm>
              <a:custGeom>
                <a:avLst/>
                <a:gdLst>
                  <a:gd name="T0" fmla="+- 0 10800 1271"/>
                  <a:gd name="T1" fmla="*/ T0 w 19058"/>
                  <a:gd name="T2" fmla="+- 0 10799 1270"/>
                  <a:gd name="T3" fmla="*/ 10799 h 19059"/>
                  <a:gd name="T4" fmla="+- 0 10800 1271"/>
                  <a:gd name="T5" fmla="*/ T4 w 19058"/>
                  <a:gd name="T6" fmla="+- 0 10799 1270"/>
                  <a:gd name="T7" fmla="*/ 10799 h 19059"/>
                  <a:gd name="T8" fmla="+- 0 10800 1271"/>
                  <a:gd name="T9" fmla="*/ T8 w 19058"/>
                  <a:gd name="T10" fmla="+- 0 10799 1270"/>
                  <a:gd name="T11" fmla="*/ 10799 h 19059"/>
                  <a:gd name="T12" fmla="+- 0 10800 1271"/>
                  <a:gd name="T13" fmla="*/ T12 w 19058"/>
                  <a:gd name="T14" fmla="+- 0 10799 1270"/>
                  <a:gd name="T15" fmla="*/ 10799 h 1905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19058" h="19059">
                    <a:moveTo>
                      <a:pt x="6430" y="17268"/>
                    </a:moveTo>
                    <a:cubicBezTo>
                      <a:pt x="2162" y="15559"/>
                      <a:pt x="82" y="10698"/>
                      <a:pt x="1790" y="6431"/>
                    </a:cubicBezTo>
                    <a:cubicBezTo>
                      <a:pt x="3499" y="2164"/>
                      <a:pt x="8360" y="81"/>
                      <a:pt x="12627" y="1791"/>
                    </a:cubicBezTo>
                    <a:cubicBezTo>
                      <a:pt x="16894" y="3499"/>
                      <a:pt x="18975" y="8361"/>
                      <a:pt x="17267" y="12628"/>
                    </a:cubicBezTo>
                    <a:cubicBezTo>
                      <a:pt x="15558" y="16895"/>
                      <a:pt x="10696" y="18976"/>
                      <a:pt x="6430" y="17268"/>
                    </a:cubicBezTo>
                    <a:moveTo>
                      <a:pt x="13070" y="685"/>
                    </a:moveTo>
                    <a:cubicBezTo>
                      <a:pt x="8186" y="-1270"/>
                      <a:pt x="2641" y="1103"/>
                      <a:pt x="685" y="5987"/>
                    </a:cubicBezTo>
                    <a:cubicBezTo>
                      <a:pt x="-1271" y="10872"/>
                      <a:pt x="1103" y="16418"/>
                      <a:pt x="5987" y="18373"/>
                    </a:cubicBezTo>
                    <a:cubicBezTo>
                      <a:pt x="10871" y="20330"/>
                      <a:pt x="16416" y="17955"/>
                      <a:pt x="18373" y="13071"/>
                    </a:cubicBezTo>
                    <a:cubicBezTo>
                      <a:pt x="20329" y="8186"/>
                      <a:pt x="17954" y="2641"/>
                      <a:pt x="13070" y="685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14" name="AutoShape 8"/>
              <p:cNvSpPr>
                <a:spLocks/>
              </p:cNvSpPr>
              <p:nvPr/>
            </p:nvSpPr>
            <p:spPr bwMode="auto">
              <a:xfrm>
                <a:off x="9348788" y="4638675"/>
                <a:ext cx="57944" cy="57944"/>
              </a:xfrm>
              <a:custGeom>
                <a:avLst/>
                <a:gdLst>
                  <a:gd name="T0" fmla="+- 0 10801 1272"/>
                  <a:gd name="T1" fmla="*/ T0 w 19059"/>
                  <a:gd name="T2" fmla="+- 0 10800 1272"/>
                  <a:gd name="T3" fmla="*/ 10800 h 19056"/>
                  <a:gd name="T4" fmla="+- 0 10801 1272"/>
                  <a:gd name="T5" fmla="*/ T4 w 19059"/>
                  <a:gd name="T6" fmla="+- 0 10800 1272"/>
                  <a:gd name="T7" fmla="*/ 10800 h 19056"/>
                  <a:gd name="T8" fmla="+- 0 10801 1272"/>
                  <a:gd name="T9" fmla="*/ T8 w 19059"/>
                  <a:gd name="T10" fmla="+- 0 10800 1272"/>
                  <a:gd name="T11" fmla="*/ 10800 h 19056"/>
                  <a:gd name="T12" fmla="+- 0 10801 1272"/>
                  <a:gd name="T13" fmla="*/ T12 w 19059"/>
                  <a:gd name="T14" fmla="+- 0 10800 1272"/>
                  <a:gd name="T15" fmla="*/ 10800 h 19056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19059" h="19056">
                    <a:moveTo>
                      <a:pt x="7753" y="13951"/>
                    </a:moveTo>
                    <a:cubicBezTo>
                      <a:pt x="5315" y="12969"/>
                      <a:pt x="4129" y="10197"/>
                      <a:pt x="5101" y="7755"/>
                    </a:cubicBezTo>
                    <a:cubicBezTo>
                      <a:pt x="6083" y="5323"/>
                      <a:pt x="8860" y="4132"/>
                      <a:pt x="11298" y="5104"/>
                    </a:cubicBezTo>
                    <a:cubicBezTo>
                      <a:pt x="13735" y="6081"/>
                      <a:pt x="14926" y="8858"/>
                      <a:pt x="13949" y="11300"/>
                    </a:cubicBezTo>
                    <a:cubicBezTo>
                      <a:pt x="12972" y="13737"/>
                      <a:pt x="10195" y="14923"/>
                      <a:pt x="7753" y="13951"/>
                    </a:cubicBezTo>
                    <a:moveTo>
                      <a:pt x="13070" y="686"/>
                    </a:moveTo>
                    <a:cubicBezTo>
                      <a:pt x="8190" y="-1272"/>
                      <a:pt x="2640" y="1104"/>
                      <a:pt x="686" y="5988"/>
                    </a:cubicBezTo>
                    <a:cubicBezTo>
                      <a:pt x="-1272" y="10872"/>
                      <a:pt x="1105" y="16416"/>
                      <a:pt x="5985" y="18369"/>
                    </a:cubicBezTo>
                    <a:cubicBezTo>
                      <a:pt x="10870" y="20328"/>
                      <a:pt x="16415" y="17951"/>
                      <a:pt x="18374" y="13072"/>
                    </a:cubicBezTo>
                    <a:cubicBezTo>
                      <a:pt x="20328" y="8188"/>
                      <a:pt x="17960" y="2644"/>
                      <a:pt x="13070" y="686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15" name="AutoShape 9"/>
              <p:cNvSpPr>
                <a:spLocks/>
              </p:cNvSpPr>
              <p:nvPr/>
            </p:nvSpPr>
            <p:spPr bwMode="auto">
              <a:xfrm>
                <a:off x="9290050" y="4580732"/>
                <a:ext cx="174625" cy="174625"/>
              </a:xfrm>
              <a:custGeom>
                <a:avLst/>
                <a:gdLst>
                  <a:gd name="T0" fmla="+- 0 10800 1271"/>
                  <a:gd name="T1" fmla="*/ T0 w 19059"/>
                  <a:gd name="T2" fmla="+- 0 10800 1271"/>
                  <a:gd name="T3" fmla="*/ 10800 h 19058"/>
                  <a:gd name="T4" fmla="+- 0 10800 1271"/>
                  <a:gd name="T5" fmla="*/ T4 w 19059"/>
                  <a:gd name="T6" fmla="+- 0 10800 1271"/>
                  <a:gd name="T7" fmla="*/ 10800 h 19058"/>
                  <a:gd name="T8" fmla="+- 0 10800 1271"/>
                  <a:gd name="T9" fmla="*/ T8 w 19059"/>
                  <a:gd name="T10" fmla="+- 0 10800 1271"/>
                  <a:gd name="T11" fmla="*/ 10800 h 19058"/>
                  <a:gd name="T12" fmla="+- 0 10800 1271"/>
                  <a:gd name="T13" fmla="*/ T12 w 19059"/>
                  <a:gd name="T14" fmla="+- 0 10800 1271"/>
                  <a:gd name="T15" fmla="*/ 10800 h 1905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19059" h="19058">
                    <a:moveTo>
                      <a:pt x="7169" y="15424"/>
                    </a:moveTo>
                    <a:cubicBezTo>
                      <a:pt x="3916" y="14123"/>
                      <a:pt x="2331" y="10417"/>
                      <a:pt x="3632" y="7167"/>
                    </a:cubicBezTo>
                    <a:cubicBezTo>
                      <a:pt x="4934" y="3917"/>
                      <a:pt x="8638" y="2331"/>
                      <a:pt x="11889" y="3632"/>
                    </a:cubicBezTo>
                    <a:cubicBezTo>
                      <a:pt x="15141" y="4934"/>
                      <a:pt x="16728" y="8640"/>
                      <a:pt x="15425" y="11890"/>
                    </a:cubicBezTo>
                    <a:cubicBezTo>
                      <a:pt x="14124" y="15140"/>
                      <a:pt x="10419" y="16728"/>
                      <a:pt x="7169" y="15424"/>
                    </a:cubicBezTo>
                    <a:moveTo>
                      <a:pt x="13071" y="685"/>
                    </a:moveTo>
                    <a:cubicBezTo>
                      <a:pt x="8186" y="-1271"/>
                      <a:pt x="2639" y="1104"/>
                      <a:pt x="686" y="5987"/>
                    </a:cubicBezTo>
                    <a:cubicBezTo>
                      <a:pt x="-1271" y="10871"/>
                      <a:pt x="1104" y="16416"/>
                      <a:pt x="5987" y="18372"/>
                    </a:cubicBezTo>
                    <a:cubicBezTo>
                      <a:pt x="10874" y="20329"/>
                      <a:pt x="16418" y="17955"/>
                      <a:pt x="18375" y="13070"/>
                    </a:cubicBezTo>
                    <a:cubicBezTo>
                      <a:pt x="20328" y="8186"/>
                      <a:pt x="17956" y="2641"/>
                      <a:pt x="13071" y="685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16" name="AutoShape 10"/>
              <p:cNvSpPr>
                <a:spLocks/>
              </p:cNvSpPr>
              <p:nvPr/>
            </p:nvSpPr>
            <p:spPr bwMode="auto">
              <a:xfrm>
                <a:off x="9406732" y="4696619"/>
                <a:ext cx="72231" cy="74613"/>
              </a:xfrm>
              <a:custGeom>
                <a:avLst/>
                <a:gdLst>
                  <a:gd name="T0" fmla="+- 0 10804 288"/>
                  <a:gd name="T1" fmla="*/ T0 w 21033"/>
                  <a:gd name="T2" fmla="+- 0 10798 277"/>
                  <a:gd name="T3" fmla="*/ 10798 h 21043"/>
                  <a:gd name="T4" fmla="+- 0 10804 288"/>
                  <a:gd name="T5" fmla="*/ T4 w 21033"/>
                  <a:gd name="T6" fmla="+- 0 10798 277"/>
                  <a:gd name="T7" fmla="*/ 10798 h 21043"/>
                  <a:gd name="T8" fmla="+- 0 10804 288"/>
                  <a:gd name="T9" fmla="*/ T8 w 21033"/>
                  <a:gd name="T10" fmla="+- 0 10798 277"/>
                  <a:gd name="T11" fmla="*/ 10798 h 21043"/>
                  <a:gd name="T12" fmla="+- 0 10804 288"/>
                  <a:gd name="T13" fmla="*/ T12 w 21033"/>
                  <a:gd name="T14" fmla="+- 0 10798 277"/>
                  <a:gd name="T15" fmla="*/ 10798 h 2104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033" h="21043">
                    <a:moveTo>
                      <a:pt x="20881" y="2825"/>
                    </a:moveTo>
                    <a:cubicBezTo>
                      <a:pt x="21312" y="1771"/>
                      <a:pt x="20787" y="572"/>
                      <a:pt x="19713" y="149"/>
                    </a:cubicBezTo>
                    <a:cubicBezTo>
                      <a:pt x="18636" y="-277"/>
                      <a:pt x="17414" y="238"/>
                      <a:pt x="16984" y="1296"/>
                    </a:cubicBezTo>
                    <a:lnTo>
                      <a:pt x="16980" y="1292"/>
                    </a:lnTo>
                    <a:cubicBezTo>
                      <a:pt x="13964" y="8692"/>
                      <a:pt x="8182" y="14184"/>
                      <a:pt x="1269" y="17089"/>
                    </a:cubicBezTo>
                    <a:cubicBezTo>
                      <a:pt x="207" y="17536"/>
                      <a:pt x="-288" y="18747"/>
                      <a:pt x="170" y="19789"/>
                    </a:cubicBezTo>
                    <a:cubicBezTo>
                      <a:pt x="629" y="20840"/>
                      <a:pt x="1863" y="21323"/>
                      <a:pt x="2924" y="20876"/>
                    </a:cubicBezTo>
                    <a:cubicBezTo>
                      <a:pt x="2961" y="20860"/>
                      <a:pt x="2982" y="20828"/>
                      <a:pt x="3014" y="20815"/>
                    </a:cubicBezTo>
                    <a:cubicBezTo>
                      <a:pt x="10874" y="17480"/>
                      <a:pt x="17451" y="11227"/>
                      <a:pt x="20877" y="2825"/>
                    </a:cubicBezTo>
                    <a:cubicBezTo>
                      <a:pt x="20877" y="2825"/>
                      <a:pt x="20881" y="2825"/>
                      <a:pt x="20881" y="2825"/>
                    </a:cubicBez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17" name="AutoShape 11"/>
              <p:cNvSpPr>
                <a:spLocks/>
              </p:cNvSpPr>
              <p:nvPr/>
            </p:nvSpPr>
            <p:spPr bwMode="auto">
              <a:xfrm>
                <a:off x="9435307" y="4725988"/>
                <a:ext cx="103981" cy="106363"/>
              </a:xfrm>
              <a:custGeom>
                <a:avLst/>
                <a:gdLst>
                  <a:gd name="T0" fmla="+- 0 10803 203"/>
                  <a:gd name="T1" fmla="*/ T0 w 21201"/>
                  <a:gd name="T2" fmla="+- 0 10798 194"/>
                  <a:gd name="T3" fmla="*/ 10798 h 21209"/>
                  <a:gd name="T4" fmla="+- 0 10803 203"/>
                  <a:gd name="T5" fmla="*/ T4 w 21201"/>
                  <a:gd name="T6" fmla="+- 0 10798 194"/>
                  <a:gd name="T7" fmla="*/ 10798 h 21209"/>
                  <a:gd name="T8" fmla="+- 0 10803 203"/>
                  <a:gd name="T9" fmla="*/ T8 w 21201"/>
                  <a:gd name="T10" fmla="+- 0 10798 194"/>
                  <a:gd name="T11" fmla="*/ 10798 h 21209"/>
                  <a:gd name="T12" fmla="+- 0 10803 203"/>
                  <a:gd name="T13" fmla="*/ T12 w 21201"/>
                  <a:gd name="T14" fmla="+- 0 10798 194"/>
                  <a:gd name="T15" fmla="*/ 10798 h 2120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201" h="21209">
                    <a:moveTo>
                      <a:pt x="20267" y="104"/>
                    </a:moveTo>
                    <a:cubicBezTo>
                      <a:pt x="19508" y="-194"/>
                      <a:pt x="18645" y="169"/>
                      <a:pt x="18339" y="912"/>
                    </a:cubicBezTo>
                    <a:cubicBezTo>
                      <a:pt x="14991" y="9110"/>
                      <a:pt x="8568" y="15198"/>
                      <a:pt x="894" y="18420"/>
                    </a:cubicBezTo>
                    <a:cubicBezTo>
                      <a:pt x="144" y="18735"/>
                      <a:pt x="-203" y="19589"/>
                      <a:pt x="121" y="20327"/>
                    </a:cubicBezTo>
                    <a:cubicBezTo>
                      <a:pt x="442" y="21068"/>
                      <a:pt x="1314" y="21406"/>
                      <a:pt x="2067" y="21090"/>
                    </a:cubicBezTo>
                    <a:cubicBezTo>
                      <a:pt x="2102" y="21073"/>
                      <a:pt x="2125" y="21042"/>
                      <a:pt x="2159" y="21025"/>
                    </a:cubicBezTo>
                    <a:cubicBezTo>
                      <a:pt x="10491" y="17500"/>
                      <a:pt x="17461" y="10881"/>
                      <a:pt x="21095" y="1994"/>
                    </a:cubicBezTo>
                    <a:cubicBezTo>
                      <a:pt x="21397" y="1250"/>
                      <a:pt x="21026" y="404"/>
                      <a:pt x="20267" y="10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18" name="AutoShape 12"/>
              <p:cNvSpPr>
                <a:spLocks/>
              </p:cNvSpPr>
              <p:nvPr/>
            </p:nvSpPr>
            <p:spPr bwMode="auto">
              <a:xfrm>
                <a:off x="9421019" y="4711700"/>
                <a:ext cx="88106" cy="89694"/>
              </a:xfrm>
              <a:custGeom>
                <a:avLst/>
                <a:gdLst>
                  <a:gd name="T0" fmla="+- 0 10802 238"/>
                  <a:gd name="T1" fmla="*/ T0 w 21128"/>
                  <a:gd name="T2" fmla="+- 0 10797 227"/>
                  <a:gd name="T3" fmla="*/ 10797 h 21141"/>
                  <a:gd name="T4" fmla="+- 0 10802 238"/>
                  <a:gd name="T5" fmla="*/ T4 w 21128"/>
                  <a:gd name="T6" fmla="+- 0 10797 227"/>
                  <a:gd name="T7" fmla="*/ 10797 h 21141"/>
                  <a:gd name="T8" fmla="+- 0 10802 238"/>
                  <a:gd name="T9" fmla="*/ T8 w 21128"/>
                  <a:gd name="T10" fmla="+- 0 10797 227"/>
                  <a:gd name="T11" fmla="*/ 10797 h 21141"/>
                  <a:gd name="T12" fmla="+- 0 10802 238"/>
                  <a:gd name="T13" fmla="*/ T12 w 21128"/>
                  <a:gd name="T14" fmla="+- 0 10797 227"/>
                  <a:gd name="T15" fmla="*/ 10797 h 21141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128" h="21141">
                    <a:moveTo>
                      <a:pt x="20035" y="122"/>
                    </a:moveTo>
                    <a:cubicBezTo>
                      <a:pt x="19142" y="-227"/>
                      <a:pt x="18134" y="195"/>
                      <a:pt x="17778" y="1071"/>
                    </a:cubicBezTo>
                    <a:cubicBezTo>
                      <a:pt x="14571" y="8936"/>
                      <a:pt x="8412" y="14778"/>
                      <a:pt x="1051" y="17867"/>
                    </a:cubicBezTo>
                    <a:lnTo>
                      <a:pt x="1054" y="17867"/>
                    </a:lnTo>
                    <a:cubicBezTo>
                      <a:pt x="172" y="18240"/>
                      <a:pt x="-238" y="19242"/>
                      <a:pt x="142" y="20108"/>
                    </a:cubicBezTo>
                    <a:cubicBezTo>
                      <a:pt x="522" y="20973"/>
                      <a:pt x="1543" y="21372"/>
                      <a:pt x="2425" y="21003"/>
                    </a:cubicBezTo>
                    <a:cubicBezTo>
                      <a:pt x="2459" y="20986"/>
                      <a:pt x="2476" y="20956"/>
                      <a:pt x="2514" y="20936"/>
                    </a:cubicBezTo>
                    <a:cubicBezTo>
                      <a:pt x="10651" y="17491"/>
                      <a:pt x="17459" y="11027"/>
                      <a:pt x="21002" y="2339"/>
                    </a:cubicBezTo>
                    <a:cubicBezTo>
                      <a:pt x="21361" y="1463"/>
                      <a:pt x="20927" y="472"/>
                      <a:pt x="20035" y="122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19" name="AutoShape 13"/>
              <p:cNvSpPr>
                <a:spLocks/>
              </p:cNvSpPr>
              <p:nvPr/>
            </p:nvSpPr>
            <p:spPr bwMode="auto">
              <a:xfrm>
                <a:off x="9275763" y="4566444"/>
                <a:ext cx="73025" cy="73819"/>
              </a:xfrm>
              <a:custGeom>
                <a:avLst/>
                <a:gdLst>
                  <a:gd name="T0" fmla="+- 0 10797 278"/>
                  <a:gd name="T1" fmla="*/ T0 w 21039"/>
                  <a:gd name="T2" fmla="+- 0 10803 281"/>
                  <a:gd name="T3" fmla="*/ 10803 h 21044"/>
                  <a:gd name="T4" fmla="+- 0 10797 278"/>
                  <a:gd name="T5" fmla="*/ T4 w 21039"/>
                  <a:gd name="T6" fmla="+- 0 10803 281"/>
                  <a:gd name="T7" fmla="*/ 10803 h 21044"/>
                  <a:gd name="T8" fmla="+- 0 10797 278"/>
                  <a:gd name="T9" fmla="*/ T8 w 21039"/>
                  <a:gd name="T10" fmla="+- 0 10803 281"/>
                  <a:gd name="T11" fmla="*/ 10803 h 21044"/>
                  <a:gd name="T12" fmla="+- 0 10797 278"/>
                  <a:gd name="T13" fmla="*/ T12 w 21039"/>
                  <a:gd name="T14" fmla="+- 0 10803 281"/>
                  <a:gd name="T15" fmla="*/ 10803 h 21044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039" h="21044">
                    <a:moveTo>
                      <a:pt x="20871" y="1248"/>
                    </a:moveTo>
                    <a:cubicBezTo>
                      <a:pt x="20411" y="197"/>
                      <a:pt x="19177" y="-281"/>
                      <a:pt x="18112" y="169"/>
                    </a:cubicBezTo>
                    <a:cubicBezTo>
                      <a:pt x="18075" y="181"/>
                      <a:pt x="18050" y="214"/>
                      <a:pt x="18021" y="226"/>
                    </a:cubicBezTo>
                    <a:cubicBezTo>
                      <a:pt x="10159" y="3562"/>
                      <a:pt x="3583" y="9820"/>
                      <a:pt x="152" y="18220"/>
                    </a:cubicBezTo>
                    <a:lnTo>
                      <a:pt x="148" y="18220"/>
                    </a:lnTo>
                    <a:cubicBezTo>
                      <a:pt x="-278" y="19278"/>
                      <a:pt x="242" y="20473"/>
                      <a:pt x="1320" y="20896"/>
                    </a:cubicBezTo>
                    <a:cubicBezTo>
                      <a:pt x="2398" y="21318"/>
                      <a:pt x="3620" y="20803"/>
                      <a:pt x="4046" y="19749"/>
                    </a:cubicBezTo>
                    <a:lnTo>
                      <a:pt x="4051" y="19749"/>
                    </a:lnTo>
                    <a:cubicBezTo>
                      <a:pt x="7068" y="12356"/>
                      <a:pt x="12856" y="6858"/>
                      <a:pt x="19764" y="3956"/>
                    </a:cubicBezTo>
                    <a:cubicBezTo>
                      <a:pt x="20830" y="3506"/>
                      <a:pt x="21322" y="2298"/>
                      <a:pt x="20871" y="1248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20" name="AutoShape 14"/>
              <p:cNvSpPr>
                <a:spLocks/>
              </p:cNvSpPr>
              <p:nvPr/>
            </p:nvSpPr>
            <p:spPr bwMode="auto">
              <a:xfrm>
                <a:off x="9217819" y="4508500"/>
                <a:ext cx="103981" cy="105569"/>
              </a:xfrm>
              <a:custGeom>
                <a:avLst/>
                <a:gdLst>
                  <a:gd name="T0" fmla="+- 0 10797 198"/>
                  <a:gd name="T1" fmla="*/ T0 w 21199"/>
                  <a:gd name="T2" fmla="+- 0 10802 198"/>
                  <a:gd name="T3" fmla="*/ 10802 h 21208"/>
                  <a:gd name="T4" fmla="+- 0 10797 198"/>
                  <a:gd name="T5" fmla="*/ T4 w 21199"/>
                  <a:gd name="T6" fmla="+- 0 10802 198"/>
                  <a:gd name="T7" fmla="*/ 10802 h 21208"/>
                  <a:gd name="T8" fmla="+- 0 10797 198"/>
                  <a:gd name="T9" fmla="*/ T8 w 21199"/>
                  <a:gd name="T10" fmla="+- 0 10802 198"/>
                  <a:gd name="T11" fmla="*/ 10802 h 21208"/>
                  <a:gd name="T12" fmla="+- 0 10797 198"/>
                  <a:gd name="T13" fmla="*/ T12 w 21199"/>
                  <a:gd name="T14" fmla="+- 0 10802 198"/>
                  <a:gd name="T15" fmla="*/ 10802 h 2120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199" h="21208">
                    <a:moveTo>
                      <a:pt x="21077" y="880"/>
                    </a:moveTo>
                    <a:cubicBezTo>
                      <a:pt x="20753" y="142"/>
                      <a:pt x="19881" y="-198"/>
                      <a:pt x="19129" y="117"/>
                    </a:cubicBezTo>
                    <a:cubicBezTo>
                      <a:pt x="19097" y="131"/>
                      <a:pt x="19071" y="162"/>
                      <a:pt x="19039" y="179"/>
                    </a:cubicBezTo>
                    <a:cubicBezTo>
                      <a:pt x="10706" y="3707"/>
                      <a:pt x="3739" y="10322"/>
                      <a:pt x="106" y="19208"/>
                    </a:cubicBezTo>
                    <a:cubicBezTo>
                      <a:pt x="-198" y="19957"/>
                      <a:pt x="172" y="20803"/>
                      <a:pt x="934" y="21101"/>
                    </a:cubicBezTo>
                    <a:cubicBezTo>
                      <a:pt x="1689" y="21401"/>
                      <a:pt x="2552" y="21041"/>
                      <a:pt x="2859" y="20292"/>
                    </a:cubicBezTo>
                    <a:cubicBezTo>
                      <a:pt x="6206" y="12096"/>
                      <a:pt x="12625" y="6008"/>
                      <a:pt x="20301" y="2787"/>
                    </a:cubicBezTo>
                    <a:cubicBezTo>
                      <a:pt x="21051" y="2469"/>
                      <a:pt x="21402" y="1618"/>
                      <a:pt x="21077" y="88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21" name="AutoShape 15"/>
              <p:cNvSpPr>
                <a:spLocks/>
              </p:cNvSpPr>
              <p:nvPr/>
            </p:nvSpPr>
            <p:spPr bwMode="auto">
              <a:xfrm>
                <a:off x="9247188" y="4537075"/>
                <a:ext cx="88107" cy="90488"/>
              </a:xfrm>
              <a:custGeom>
                <a:avLst/>
                <a:gdLst>
                  <a:gd name="T0" fmla="+- 0 10796 232"/>
                  <a:gd name="T1" fmla="*/ T0 w 21129"/>
                  <a:gd name="T2" fmla="+- 0 10804 234"/>
                  <a:gd name="T3" fmla="*/ 10804 h 21141"/>
                  <a:gd name="T4" fmla="+- 0 10796 232"/>
                  <a:gd name="T5" fmla="*/ T4 w 21129"/>
                  <a:gd name="T6" fmla="+- 0 10804 234"/>
                  <a:gd name="T7" fmla="*/ 10804 h 21141"/>
                  <a:gd name="T8" fmla="+- 0 10796 232"/>
                  <a:gd name="T9" fmla="*/ T8 w 21129"/>
                  <a:gd name="T10" fmla="+- 0 10804 234"/>
                  <a:gd name="T11" fmla="*/ 10804 h 21141"/>
                  <a:gd name="T12" fmla="+- 0 10796 232"/>
                  <a:gd name="T13" fmla="*/ T12 w 21129"/>
                  <a:gd name="T14" fmla="+- 0 10804 234"/>
                  <a:gd name="T15" fmla="*/ 10804 h 21141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129" h="21141">
                    <a:moveTo>
                      <a:pt x="20075" y="3267"/>
                    </a:moveTo>
                    <a:cubicBezTo>
                      <a:pt x="20953" y="2898"/>
                      <a:pt x="21368" y="1899"/>
                      <a:pt x="20987" y="1030"/>
                    </a:cubicBezTo>
                    <a:cubicBezTo>
                      <a:pt x="20611" y="168"/>
                      <a:pt x="19589" y="-234"/>
                      <a:pt x="18707" y="138"/>
                    </a:cubicBezTo>
                    <a:cubicBezTo>
                      <a:pt x="18670" y="152"/>
                      <a:pt x="18649" y="185"/>
                      <a:pt x="18615" y="198"/>
                    </a:cubicBezTo>
                    <a:cubicBezTo>
                      <a:pt x="10481" y="3647"/>
                      <a:pt x="3673" y="10118"/>
                      <a:pt x="124" y="18802"/>
                    </a:cubicBezTo>
                    <a:cubicBezTo>
                      <a:pt x="-232" y="19678"/>
                      <a:pt x="205" y="20666"/>
                      <a:pt x="1094" y="21019"/>
                    </a:cubicBezTo>
                    <a:cubicBezTo>
                      <a:pt x="1983" y="21366"/>
                      <a:pt x="2991" y="20946"/>
                      <a:pt x="3354" y="20071"/>
                    </a:cubicBezTo>
                    <a:cubicBezTo>
                      <a:pt x="6561" y="12205"/>
                      <a:pt x="12717" y="6360"/>
                      <a:pt x="20075" y="3274"/>
                    </a:cubicBezTo>
                    <a:cubicBezTo>
                      <a:pt x="20075" y="3274"/>
                      <a:pt x="20075" y="3267"/>
                      <a:pt x="20075" y="3267"/>
                    </a:cubicBez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  <p:grpSp>
          <p:nvGrpSpPr>
            <p:cNvPr id="94" name="Group 1060"/>
            <p:cNvGrpSpPr/>
            <p:nvPr/>
          </p:nvGrpSpPr>
          <p:grpSpPr>
            <a:xfrm>
              <a:off x="495719" y="3827954"/>
              <a:ext cx="465138" cy="435769"/>
              <a:chOff x="5368132" y="3540125"/>
              <a:chExt cx="465138" cy="435769"/>
            </a:xfrm>
            <a:solidFill>
              <a:srgbClr val="FCFCFC"/>
            </a:solidFill>
          </p:grpSpPr>
          <p:sp>
            <p:nvSpPr>
              <p:cNvPr id="111" name="AutoShape 110"/>
              <p:cNvSpPr>
                <a:spLocks/>
              </p:cNvSpPr>
              <p:nvPr/>
            </p:nvSpPr>
            <p:spPr bwMode="auto">
              <a:xfrm>
                <a:off x="5426869" y="3598069"/>
                <a:ext cx="347663" cy="23256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20699" y="20255"/>
                    </a:moveTo>
                    <a:lnTo>
                      <a:pt x="899" y="20255"/>
                    </a:lnTo>
                    <a:lnTo>
                      <a:pt x="899" y="1350"/>
                    </a:lnTo>
                    <a:lnTo>
                      <a:pt x="20699" y="1350"/>
                    </a:lnTo>
                    <a:cubicBezTo>
                      <a:pt x="20699" y="1350"/>
                      <a:pt x="20699" y="20255"/>
                      <a:pt x="20699" y="20255"/>
                    </a:cubicBezTo>
                    <a:close/>
                    <a:moveTo>
                      <a:pt x="20699" y="0"/>
                    </a:moveTo>
                    <a:lnTo>
                      <a:pt x="899" y="5"/>
                    </a:lnTo>
                    <a:cubicBezTo>
                      <a:pt x="402" y="5"/>
                      <a:pt x="0" y="603"/>
                      <a:pt x="0" y="1350"/>
                    </a:cubicBezTo>
                    <a:lnTo>
                      <a:pt x="0" y="20249"/>
                    </a:lnTo>
                    <a:cubicBezTo>
                      <a:pt x="0" y="20996"/>
                      <a:pt x="402" y="21599"/>
                      <a:pt x="899" y="21599"/>
                    </a:cubicBezTo>
                    <a:lnTo>
                      <a:pt x="20699" y="21599"/>
                    </a:lnTo>
                    <a:cubicBezTo>
                      <a:pt x="21197" y="21599"/>
                      <a:pt x="21600" y="20996"/>
                      <a:pt x="21600" y="20249"/>
                    </a:cubicBezTo>
                    <a:lnTo>
                      <a:pt x="21600" y="1350"/>
                    </a:lnTo>
                    <a:cubicBezTo>
                      <a:pt x="21600" y="603"/>
                      <a:pt x="21197" y="0"/>
                      <a:pt x="20699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12" name="AutoShape 111"/>
              <p:cNvSpPr>
                <a:spLocks/>
              </p:cNvSpPr>
              <p:nvPr/>
            </p:nvSpPr>
            <p:spPr bwMode="auto">
              <a:xfrm>
                <a:off x="5368132" y="3540125"/>
                <a:ext cx="465138" cy="43576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20249" y="16562"/>
                    </a:moveTo>
                    <a:cubicBezTo>
                      <a:pt x="20249" y="16959"/>
                      <a:pt x="19946" y="17282"/>
                      <a:pt x="19575" y="17282"/>
                    </a:cubicBezTo>
                    <a:lnTo>
                      <a:pt x="13499" y="17282"/>
                    </a:lnTo>
                    <a:lnTo>
                      <a:pt x="8099" y="17282"/>
                    </a:lnTo>
                    <a:lnTo>
                      <a:pt x="2024" y="17282"/>
                    </a:lnTo>
                    <a:cubicBezTo>
                      <a:pt x="1651" y="17282"/>
                      <a:pt x="1349" y="16959"/>
                      <a:pt x="1349" y="16562"/>
                    </a:cubicBezTo>
                    <a:lnTo>
                      <a:pt x="1349" y="2160"/>
                    </a:lnTo>
                    <a:cubicBezTo>
                      <a:pt x="1349" y="1762"/>
                      <a:pt x="1651" y="1440"/>
                      <a:pt x="2024" y="1440"/>
                    </a:cubicBezTo>
                    <a:lnTo>
                      <a:pt x="19575" y="1440"/>
                    </a:lnTo>
                    <a:cubicBezTo>
                      <a:pt x="19946" y="1440"/>
                      <a:pt x="20249" y="1762"/>
                      <a:pt x="20249" y="2160"/>
                    </a:cubicBezTo>
                    <a:cubicBezTo>
                      <a:pt x="20249" y="2160"/>
                      <a:pt x="20249" y="16562"/>
                      <a:pt x="20249" y="16562"/>
                    </a:cubicBezTo>
                    <a:close/>
                    <a:moveTo>
                      <a:pt x="19575" y="0"/>
                    </a:moveTo>
                    <a:lnTo>
                      <a:pt x="2024" y="0"/>
                    </a:lnTo>
                    <a:cubicBezTo>
                      <a:pt x="905" y="0"/>
                      <a:pt x="0" y="966"/>
                      <a:pt x="0" y="2160"/>
                    </a:cubicBezTo>
                    <a:lnTo>
                      <a:pt x="0" y="16562"/>
                    </a:lnTo>
                    <a:cubicBezTo>
                      <a:pt x="0" y="17753"/>
                      <a:pt x="903" y="18718"/>
                      <a:pt x="2018" y="18721"/>
                    </a:cubicBezTo>
                    <a:lnTo>
                      <a:pt x="8774" y="18721"/>
                    </a:lnTo>
                    <a:lnTo>
                      <a:pt x="8774" y="19597"/>
                    </a:lnTo>
                    <a:lnTo>
                      <a:pt x="4561" y="20181"/>
                    </a:lnTo>
                    <a:cubicBezTo>
                      <a:pt x="4260" y="20262"/>
                      <a:pt x="4049" y="20549"/>
                      <a:pt x="4049" y="20879"/>
                    </a:cubicBezTo>
                    <a:cubicBezTo>
                      <a:pt x="4049" y="21277"/>
                      <a:pt x="4351" y="21599"/>
                      <a:pt x="4724" y="21599"/>
                    </a:cubicBezTo>
                    <a:lnTo>
                      <a:pt x="16874" y="21599"/>
                    </a:lnTo>
                    <a:cubicBezTo>
                      <a:pt x="17248" y="21599"/>
                      <a:pt x="17549" y="21277"/>
                      <a:pt x="17549" y="20879"/>
                    </a:cubicBezTo>
                    <a:cubicBezTo>
                      <a:pt x="17549" y="20549"/>
                      <a:pt x="17339" y="20262"/>
                      <a:pt x="17038" y="20181"/>
                    </a:cubicBezTo>
                    <a:lnTo>
                      <a:pt x="12824" y="19597"/>
                    </a:lnTo>
                    <a:lnTo>
                      <a:pt x="12824" y="18721"/>
                    </a:lnTo>
                    <a:lnTo>
                      <a:pt x="19581" y="18721"/>
                    </a:lnTo>
                    <a:cubicBezTo>
                      <a:pt x="20696" y="18718"/>
                      <a:pt x="21600" y="17753"/>
                      <a:pt x="21600" y="16562"/>
                    </a:cubicBezTo>
                    <a:lnTo>
                      <a:pt x="21600" y="2160"/>
                    </a:lnTo>
                    <a:cubicBezTo>
                      <a:pt x="21600" y="966"/>
                      <a:pt x="20692" y="0"/>
                      <a:pt x="19575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  <p:grpSp>
          <p:nvGrpSpPr>
            <p:cNvPr id="95" name="Group 1063"/>
            <p:cNvGrpSpPr/>
            <p:nvPr/>
          </p:nvGrpSpPr>
          <p:grpSpPr>
            <a:xfrm>
              <a:off x="548788" y="2825660"/>
              <a:ext cx="319088" cy="465138"/>
              <a:chOff x="3582988" y="3510757"/>
              <a:chExt cx="319088" cy="465138"/>
            </a:xfrm>
            <a:solidFill>
              <a:srgbClr val="FCFCFC"/>
            </a:solidFill>
          </p:grpSpPr>
          <p:sp>
            <p:nvSpPr>
              <p:cNvPr id="109" name="AutoShape 113"/>
              <p:cNvSpPr>
                <a:spLocks/>
              </p:cNvSpPr>
              <p:nvPr/>
            </p:nvSpPr>
            <p:spPr bwMode="auto">
              <a:xfrm>
                <a:off x="3582988" y="3510757"/>
                <a:ext cx="319088" cy="46513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5386" y="14175"/>
                    </a:moveTo>
                    <a:lnTo>
                      <a:pt x="6223" y="14175"/>
                    </a:lnTo>
                    <a:cubicBezTo>
                      <a:pt x="5734" y="13446"/>
                      <a:pt x="5147" y="12716"/>
                      <a:pt x="4568" y="12003"/>
                    </a:cubicBezTo>
                    <a:cubicBezTo>
                      <a:pt x="3287" y="10427"/>
                      <a:pt x="1963" y="8797"/>
                      <a:pt x="1963" y="7425"/>
                    </a:cubicBezTo>
                    <a:cubicBezTo>
                      <a:pt x="1963" y="4075"/>
                      <a:pt x="5927" y="1350"/>
                      <a:pt x="10800" y="1350"/>
                    </a:cubicBezTo>
                    <a:cubicBezTo>
                      <a:pt x="15672" y="1350"/>
                      <a:pt x="19636" y="4075"/>
                      <a:pt x="19636" y="7425"/>
                    </a:cubicBezTo>
                    <a:cubicBezTo>
                      <a:pt x="19636" y="8787"/>
                      <a:pt x="18312" y="10425"/>
                      <a:pt x="17029" y="12011"/>
                    </a:cubicBezTo>
                    <a:cubicBezTo>
                      <a:pt x="16455" y="12723"/>
                      <a:pt x="15873" y="13449"/>
                      <a:pt x="15386" y="14175"/>
                    </a:cubicBezTo>
                    <a:moveTo>
                      <a:pt x="10800" y="20249"/>
                    </a:moveTo>
                    <a:cubicBezTo>
                      <a:pt x="9805" y="20249"/>
                      <a:pt x="9347" y="20171"/>
                      <a:pt x="8839" y="19406"/>
                    </a:cubicBezTo>
                    <a:lnTo>
                      <a:pt x="13000" y="19048"/>
                    </a:lnTo>
                    <a:cubicBezTo>
                      <a:pt x="12398" y="20164"/>
                      <a:pt x="11959" y="20249"/>
                      <a:pt x="10800" y="20249"/>
                    </a:cubicBezTo>
                    <a:moveTo>
                      <a:pt x="7595" y="16813"/>
                    </a:moveTo>
                    <a:cubicBezTo>
                      <a:pt x="7417" y="16407"/>
                      <a:pt x="7215" y="15978"/>
                      <a:pt x="6991" y="15525"/>
                    </a:cubicBezTo>
                    <a:lnTo>
                      <a:pt x="14616" y="15525"/>
                    </a:lnTo>
                    <a:cubicBezTo>
                      <a:pt x="14496" y="15767"/>
                      <a:pt x="14375" y="16010"/>
                      <a:pt x="14270" y="16239"/>
                    </a:cubicBezTo>
                    <a:cubicBezTo>
                      <a:pt x="14270" y="16239"/>
                      <a:pt x="7595" y="16813"/>
                      <a:pt x="7595" y="16813"/>
                    </a:cubicBezTo>
                    <a:close/>
                    <a:moveTo>
                      <a:pt x="13345" y="18343"/>
                    </a:moveTo>
                    <a:lnTo>
                      <a:pt x="8476" y="18762"/>
                    </a:lnTo>
                    <a:cubicBezTo>
                      <a:pt x="8303" y="18416"/>
                      <a:pt x="8116" y="18011"/>
                      <a:pt x="7890" y="17483"/>
                    </a:cubicBezTo>
                    <a:cubicBezTo>
                      <a:pt x="7887" y="17477"/>
                      <a:pt x="7883" y="17469"/>
                      <a:pt x="7881" y="17462"/>
                    </a:cubicBezTo>
                    <a:lnTo>
                      <a:pt x="13957" y="16941"/>
                    </a:lnTo>
                    <a:cubicBezTo>
                      <a:pt x="13871" y="17140"/>
                      <a:pt x="13778" y="17350"/>
                      <a:pt x="13698" y="17537"/>
                    </a:cubicBezTo>
                    <a:cubicBezTo>
                      <a:pt x="13569" y="17841"/>
                      <a:pt x="13453" y="18104"/>
                      <a:pt x="13345" y="18343"/>
                    </a:cubicBezTo>
                    <a:moveTo>
                      <a:pt x="10800" y="0"/>
                    </a:moveTo>
                    <a:cubicBezTo>
                      <a:pt x="4835" y="0"/>
                      <a:pt x="0" y="3324"/>
                      <a:pt x="0" y="7425"/>
                    </a:cubicBezTo>
                    <a:cubicBezTo>
                      <a:pt x="0" y="10146"/>
                      <a:pt x="3621" y="13029"/>
                      <a:pt x="4939" y="15562"/>
                    </a:cubicBezTo>
                    <a:cubicBezTo>
                      <a:pt x="6906" y="19339"/>
                      <a:pt x="6688" y="21599"/>
                      <a:pt x="10800" y="21599"/>
                    </a:cubicBezTo>
                    <a:cubicBezTo>
                      <a:pt x="14972" y="21599"/>
                      <a:pt x="14692" y="19349"/>
                      <a:pt x="16660" y="15577"/>
                    </a:cubicBezTo>
                    <a:cubicBezTo>
                      <a:pt x="17983" y="13039"/>
                      <a:pt x="21600" y="10124"/>
                      <a:pt x="21600" y="7425"/>
                    </a:cubicBezTo>
                    <a:cubicBezTo>
                      <a:pt x="21600" y="3324"/>
                      <a:pt x="16764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10" name="AutoShape 114"/>
              <p:cNvSpPr>
                <a:spLocks/>
              </p:cNvSpPr>
              <p:nvPr/>
            </p:nvSpPr>
            <p:spPr bwMode="auto">
              <a:xfrm>
                <a:off x="3655219" y="3583782"/>
                <a:ext cx="94456" cy="94456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9938" y="0"/>
                    </a:moveTo>
                    <a:cubicBezTo>
                      <a:pt x="8943" y="0"/>
                      <a:pt x="0" y="8942"/>
                      <a:pt x="0" y="19938"/>
                    </a:cubicBezTo>
                    <a:cubicBezTo>
                      <a:pt x="0" y="20855"/>
                      <a:pt x="743" y="21600"/>
                      <a:pt x="1661" y="21600"/>
                    </a:cubicBezTo>
                    <a:cubicBezTo>
                      <a:pt x="2579" y="21600"/>
                      <a:pt x="3323" y="20855"/>
                      <a:pt x="3323" y="19938"/>
                    </a:cubicBezTo>
                    <a:cubicBezTo>
                      <a:pt x="3323" y="10777"/>
                      <a:pt x="10777" y="3323"/>
                      <a:pt x="19938" y="3323"/>
                    </a:cubicBezTo>
                    <a:cubicBezTo>
                      <a:pt x="20856" y="3323"/>
                      <a:pt x="21600" y="2578"/>
                      <a:pt x="21600" y="1661"/>
                    </a:cubicBezTo>
                    <a:cubicBezTo>
                      <a:pt x="21600" y="744"/>
                      <a:pt x="20856" y="0"/>
                      <a:pt x="19938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  <p:grpSp>
          <p:nvGrpSpPr>
            <p:cNvPr id="96" name="Group 1066"/>
            <p:cNvGrpSpPr/>
            <p:nvPr/>
          </p:nvGrpSpPr>
          <p:grpSpPr>
            <a:xfrm>
              <a:off x="522204" y="5833008"/>
              <a:ext cx="465138" cy="391319"/>
              <a:chOff x="5368132" y="2625725"/>
              <a:chExt cx="465138" cy="391319"/>
            </a:xfrm>
            <a:solidFill>
              <a:srgbClr val="FCFCFC"/>
            </a:solidFill>
          </p:grpSpPr>
          <p:sp>
            <p:nvSpPr>
              <p:cNvPr id="106" name="AutoShape 120"/>
              <p:cNvSpPr>
                <a:spLocks/>
              </p:cNvSpPr>
              <p:nvPr/>
            </p:nvSpPr>
            <p:spPr bwMode="auto">
              <a:xfrm>
                <a:off x="5484813" y="2727325"/>
                <a:ext cx="231775" cy="2317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48" y="16070"/>
                    </a:moveTo>
                    <a:cubicBezTo>
                      <a:pt x="14037" y="19468"/>
                      <a:pt x="8925" y="19859"/>
                      <a:pt x="5529" y="16948"/>
                    </a:cubicBezTo>
                    <a:cubicBezTo>
                      <a:pt x="2130" y="14038"/>
                      <a:pt x="1740" y="8924"/>
                      <a:pt x="4651" y="5527"/>
                    </a:cubicBezTo>
                    <a:cubicBezTo>
                      <a:pt x="7559" y="2131"/>
                      <a:pt x="12674" y="1740"/>
                      <a:pt x="16070" y="4650"/>
                    </a:cubicBezTo>
                    <a:cubicBezTo>
                      <a:pt x="19466" y="7560"/>
                      <a:pt x="19859" y="12673"/>
                      <a:pt x="16948" y="16070"/>
                    </a:cubicBezTo>
                    <a:moveTo>
                      <a:pt x="10800" y="0"/>
                    </a:moveTo>
                    <a:cubicBezTo>
                      <a:pt x="4833" y="0"/>
                      <a:pt x="0" y="4834"/>
                      <a:pt x="0" y="10800"/>
                    </a:cubicBezTo>
                    <a:cubicBezTo>
                      <a:pt x="0" y="16765"/>
                      <a:pt x="4833" y="21599"/>
                      <a:pt x="10800" y="21599"/>
                    </a:cubicBezTo>
                    <a:cubicBezTo>
                      <a:pt x="16764" y="21599"/>
                      <a:pt x="21600" y="16765"/>
                      <a:pt x="21600" y="10800"/>
                    </a:cubicBezTo>
                    <a:cubicBezTo>
                      <a:pt x="21600" y="4834"/>
                      <a:pt x="16764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07" name="AutoShape 121"/>
              <p:cNvSpPr>
                <a:spLocks/>
              </p:cNvSpPr>
              <p:nvPr/>
            </p:nvSpPr>
            <p:spPr bwMode="auto">
              <a:xfrm>
                <a:off x="5542757" y="2785269"/>
                <a:ext cx="65088" cy="6508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9200" y="0"/>
                    </a:moveTo>
                    <a:cubicBezTo>
                      <a:pt x="8596" y="0"/>
                      <a:pt x="0" y="8596"/>
                      <a:pt x="0" y="19195"/>
                    </a:cubicBezTo>
                    <a:lnTo>
                      <a:pt x="0" y="19199"/>
                    </a:lnTo>
                    <a:cubicBezTo>
                      <a:pt x="0" y="20524"/>
                      <a:pt x="1068" y="21599"/>
                      <a:pt x="2400" y="21599"/>
                    </a:cubicBezTo>
                    <a:cubicBezTo>
                      <a:pt x="3721" y="21599"/>
                      <a:pt x="4800" y="20524"/>
                      <a:pt x="4800" y="19199"/>
                    </a:cubicBezTo>
                    <a:lnTo>
                      <a:pt x="4800" y="19195"/>
                    </a:lnTo>
                    <a:cubicBezTo>
                      <a:pt x="4800" y="11247"/>
                      <a:pt x="11240" y="4799"/>
                      <a:pt x="19200" y="4799"/>
                    </a:cubicBezTo>
                    <a:cubicBezTo>
                      <a:pt x="20521" y="4799"/>
                      <a:pt x="21600" y="3724"/>
                      <a:pt x="21600" y="2399"/>
                    </a:cubicBezTo>
                    <a:cubicBezTo>
                      <a:pt x="21600" y="1075"/>
                      <a:pt x="20521" y="0"/>
                      <a:pt x="192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08" name="AutoShape 122"/>
              <p:cNvSpPr>
                <a:spLocks/>
              </p:cNvSpPr>
              <p:nvPr/>
            </p:nvSpPr>
            <p:spPr bwMode="auto">
              <a:xfrm>
                <a:off x="5368132" y="2625725"/>
                <a:ext cx="465138" cy="39131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20249" y="19199"/>
                    </a:moveTo>
                    <a:cubicBezTo>
                      <a:pt x="20249" y="19642"/>
                      <a:pt x="19948" y="19999"/>
                      <a:pt x="19575" y="19999"/>
                    </a:cubicBezTo>
                    <a:lnTo>
                      <a:pt x="2024" y="19999"/>
                    </a:lnTo>
                    <a:cubicBezTo>
                      <a:pt x="1651" y="19999"/>
                      <a:pt x="1349" y="19642"/>
                      <a:pt x="1349" y="19199"/>
                    </a:cubicBezTo>
                    <a:lnTo>
                      <a:pt x="1349" y="7200"/>
                    </a:lnTo>
                    <a:cubicBezTo>
                      <a:pt x="1349" y="6809"/>
                      <a:pt x="1588" y="6475"/>
                      <a:pt x="1914" y="6411"/>
                    </a:cubicBezTo>
                    <a:lnTo>
                      <a:pt x="5588" y="5684"/>
                    </a:lnTo>
                    <a:lnTo>
                      <a:pt x="6797" y="2103"/>
                    </a:lnTo>
                    <a:cubicBezTo>
                      <a:pt x="6900" y="1799"/>
                      <a:pt x="7148" y="1600"/>
                      <a:pt x="7424" y="1600"/>
                    </a:cubicBezTo>
                    <a:lnTo>
                      <a:pt x="14174" y="1600"/>
                    </a:lnTo>
                    <a:cubicBezTo>
                      <a:pt x="14450" y="1600"/>
                      <a:pt x="14698" y="1799"/>
                      <a:pt x="14801" y="2103"/>
                    </a:cubicBezTo>
                    <a:lnTo>
                      <a:pt x="16010" y="5684"/>
                    </a:lnTo>
                    <a:lnTo>
                      <a:pt x="19685" y="6411"/>
                    </a:lnTo>
                    <a:cubicBezTo>
                      <a:pt x="20011" y="6475"/>
                      <a:pt x="20249" y="6809"/>
                      <a:pt x="20249" y="7200"/>
                    </a:cubicBezTo>
                    <a:cubicBezTo>
                      <a:pt x="20249" y="7200"/>
                      <a:pt x="20249" y="19199"/>
                      <a:pt x="20249" y="19199"/>
                    </a:cubicBezTo>
                    <a:close/>
                    <a:moveTo>
                      <a:pt x="19907" y="4832"/>
                    </a:moveTo>
                    <a:lnTo>
                      <a:pt x="16981" y="4254"/>
                    </a:lnTo>
                    <a:lnTo>
                      <a:pt x="16054" y="1507"/>
                    </a:lnTo>
                    <a:cubicBezTo>
                      <a:pt x="15745" y="591"/>
                      <a:pt x="15006" y="0"/>
                      <a:pt x="14174" y="0"/>
                    </a:cubicBezTo>
                    <a:lnTo>
                      <a:pt x="7424" y="0"/>
                    </a:lnTo>
                    <a:cubicBezTo>
                      <a:pt x="6593" y="0"/>
                      <a:pt x="5854" y="591"/>
                      <a:pt x="5543" y="1509"/>
                    </a:cubicBezTo>
                    <a:lnTo>
                      <a:pt x="4618" y="4254"/>
                    </a:lnTo>
                    <a:lnTo>
                      <a:pt x="1692" y="4832"/>
                    </a:lnTo>
                    <a:cubicBezTo>
                      <a:pt x="711" y="5025"/>
                      <a:pt x="0" y="6020"/>
                      <a:pt x="0" y="7200"/>
                    </a:cubicBezTo>
                    <a:lnTo>
                      <a:pt x="0" y="19199"/>
                    </a:lnTo>
                    <a:cubicBezTo>
                      <a:pt x="0" y="20523"/>
                      <a:pt x="908" y="21600"/>
                      <a:pt x="2024" y="21600"/>
                    </a:cubicBezTo>
                    <a:lnTo>
                      <a:pt x="19575" y="21600"/>
                    </a:lnTo>
                    <a:cubicBezTo>
                      <a:pt x="20691" y="21600"/>
                      <a:pt x="21600" y="20523"/>
                      <a:pt x="21600" y="19199"/>
                    </a:cubicBezTo>
                    <a:lnTo>
                      <a:pt x="21600" y="7200"/>
                    </a:lnTo>
                    <a:cubicBezTo>
                      <a:pt x="21600" y="6020"/>
                      <a:pt x="20888" y="5025"/>
                      <a:pt x="19907" y="4832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  <p:grpSp>
          <p:nvGrpSpPr>
            <p:cNvPr id="97" name="Group 1070"/>
            <p:cNvGrpSpPr/>
            <p:nvPr/>
          </p:nvGrpSpPr>
          <p:grpSpPr>
            <a:xfrm>
              <a:off x="522998" y="1828650"/>
              <a:ext cx="464344" cy="464344"/>
              <a:chOff x="4439444" y="1652588"/>
              <a:chExt cx="464344" cy="464344"/>
            </a:xfrm>
            <a:solidFill>
              <a:srgbClr val="FCFCFC"/>
            </a:solidFill>
          </p:grpSpPr>
          <p:sp>
            <p:nvSpPr>
              <p:cNvPr id="103" name="AutoShape 136"/>
              <p:cNvSpPr>
                <a:spLocks/>
              </p:cNvSpPr>
              <p:nvPr/>
            </p:nvSpPr>
            <p:spPr bwMode="auto">
              <a:xfrm>
                <a:off x="4686300" y="1710532"/>
                <a:ext cx="152400" cy="152400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9538" y="20579"/>
                    </a:moveTo>
                    <a:lnTo>
                      <a:pt x="19542" y="20579"/>
                    </a:lnTo>
                    <a:cubicBezTo>
                      <a:pt x="19546" y="21142"/>
                      <a:pt x="20004" y="21600"/>
                      <a:pt x="20571" y="21600"/>
                    </a:cubicBezTo>
                    <a:cubicBezTo>
                      <a:pt x="21137" y="21600"/>
                      <a:pt x="21599" y="21138"/>
                      <a:pt x="21599" y="20571"/>
                    </a:cubicBezTo>
                    <a:cubicBezTo>
                      <a:pt x="21599" y="20565"/>
                      <a:pt x="21595" y="20561"/>
                      <a:pt x="21595" y="20555"/>
                    </a:cubicBezTo>
                    <a:cubicBezTo>
                      <a:pt x="21583" y="9221"/>
                      <a:pt x="12411" y="41"/>
                      <a:pt x="1080" y="12"/>
                    </a:cubicBezTo>
                    <a:cubicBezTo>
                      <a:pt x="1064" y="10"/>
                      <a:pt x="1048" y="0"/>
                      <a:pt x="1028" y="0"/>
                    </a:cubicBezTo>
                    <a:cubicBezTo>
                      <a:pt x="458" y="0"/>
                      <a:pt x="0" y="461"/>
                      <a:pt x="0" y="1028"/>
                    </a:cubicBezTo>
                    <a:cubicBezTo>
                      <a:pt x="0" y="1594"/>
                      <a:pt x="458" y="2055"/>
                      <a:pt x="1024" y="2057"/>
                    </a:cubicBezTo>
                    <a:lnTo>
                      <a:pt x="1024" y="2065"/>
                    </a:lnTo>
                    <a:cubicBezTo>
                      <a:pt x="11233" y="2065"/>
                      <a:pt x="19538" y="10370"/>
                      <a:pt x="19538" y="20579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04" name="AutoShape 137"/>
              <p:cNvSpPr>
                <a:spLocks/>
              </p:cNvSpPr>
              <p:nvPr/>
            </p:nvSpPr>
            <p:spPr bwMode="auto">
              <a:xfrm>
                <a:off x="4439444" y="1652588"/>
                <a:ext cx="464344" cy="464344"/>
              </a:xfrm>
              <a:custGeom>
                <a:avLst/>
                <a:gdLst>
                  <a:gd name="T0" fmla="+- 0 10819 195"/>
                  <a:gd name="T1" fmla="*/ T0 w 21248"/>
                  <a:gd name="T2" fmla="*/ 10800 h 21600"/>
                  <a:gd name="T3" fmla="+- 0 10819 195"/>
                  <a:gd name="T4" fmla="*/ T3 w 21248"/>
                  <a:gd name="T5" fmla="*/ 10800 h 21600"/>
                  <a:gd name="T6" fmla="+- 0 10819 195"/>
                  <a:gd name="T7" fmla="*/ T6 w 21248"/>
                  <a:gd name="T8" fmla="*/ 10800 h 21600"/>
                  <a:gd name="T9" fmla="+- 0 10819 195"/>
                  <a:gd name="T10" fmla="*/ T9 w 21248"/>
                  <a:gd name="T11" fmla="*/ 108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</a:cxnLst>
                <a:rect l="0" t="0" r="r" b="b"/>
                <a:pathLst>
                  <a:path w="21248" h="21600">
                    <a:moveTo>
                      <a:pt x="19868" y="17133"/>
                    </a:moveTo>
                    <a:cubicBezTo>
                      <a:pt x="19766" y="17386"/>
                      <a:pt x="19525" y="17549"/>
                      <a:pt x="19255" y="17549"/>
                    </a:cubicBezTo>
                    <a:lnTo>
                      <a:pt x="19058" y="17549"/>
                    </a:lnTo>
                    <a:lnTo>
                      <a:pt x="3983" y="2226"/>
                    </a:lnTo>
                    <a:lnTo>
                      <a:pt x="3983" y="2025"/>
                    </a:lnTo>
                    <a:cubicBezTo>
                      <a:pt x="3983" y="1750"/>
                      <a:pt x="4144" y="1506"/>
                      <a:pt x="4393" y="1401"/>
                    </a:cubicBezTo>
                    <a:cubicBezTo>
                      <a:pt x="4475" y="1367"/>
                      <a:pt x="4560" y="1350"/>
                      <a:pt x="4647" y="1350"/>
                    </a:cubicBezTo>
                    <a:cubicBezTo>
                      <a:pt x="4824" y="1350"/>
                      <a:pt x="4991" y="1420"/>
                      <a:pt x="5116" y="1547"/>
                    </a:cubicBezTo>
                    <a:lnTo>
                      <a:pt x="19724" y="16397"/>
                    </a:lnTo>
                    <a:cubicBezTo>
                      <a:pt x="19915" y="16591"/>
                      <a:pt x="19972" y="16880"/>
                      <a:pt x="19868" y="17133"/>
                    </a:cubicBezTo>
                    <a:moveTo>
                      <a:pt x="10121" y="17549"/>
                    </a:moveTo>
                    <a:cubicBezTo>
                      <a:pt x="10017" y="17549"/>
                      <a:pt x="9922" y="17586"/>
                      <a:pt x="9824" y="17609"/>
                    </a:cubicBezTo>
                    <a:lnTo>
                      <a:pt x="3923" y="11612"/>
                    </a:lnTo>
                    <a:cubicBezTo>
                      <a:pt x="3946" y="11512"/>
                      <a:pt x="3982" y="11415"/>
                      <a:pt x="3982" y="11311"/>
                    </a:cubicBezTo>
                    <a:lnTo>
                      <a:pt x="3983" y="3180"/>
                    </a:lnTo>
                    <a:lnTo>
                      <a:pt x="18119" y="17549"/>
                    </a:lnTo>
                    <a:cubicBezTo>
                      <a:pt x="18119" y="17549"/>
                      <a:pt x="10121" y="17549"/>
                      <a:pt x="10121" y="17549"/>
                    </a:cubicBezTo>
                    <a:close/>
                    <a:moveTo>
                      <a:pt x="9182" y="17945"/>
                    </a:moveTo>
                    <a:lnTo>
                      <a:pt x="7109" y="20052"/>
                    </a:lnTo>
                    <a:cubicBezTo>
                      <a:pt x="6939" y="20224"/>
                      <a:pt x="6742" y="20249"/>
                      <a:pt x="6640" y="20249"/>
                    </a:cubicBezTo>
                    <a:cubicBezTo>
                      <a:pt x="6537" y="20249"/>
                      <a:pt x="6339" y="20224"/>
                      <a:pt x="6170" y="20052"/>
                    </a:cubicBezTo>
                    <a:lnTo>
                      <a:pt x="1522" y="15327"/>
                    </a:lnTo>
                    <a:cubicBezTo>
                      <a:pt x="1352" y="15154"/>
                      <a:pt x="1327" y="14953"/>
                      <a:pt x="1327" y="14850"/>
                    </a:cubicBezTo>
                    <a:cubicBezTo>
                      <a:pt x="1327" y="14745"/>
                      <a:pt x="1352" y="14544"/>
                      <a:pt x="1522" y="14373"/>
                    </a:cubicBezTo>
                    <a:lnTo>
                      <a:pt x="3593" y="12266"/>
                    </a:lnTo>
                    <a:cubicBezTo>
                      <a:pt x="3599" y="12260"/>
                      <a:pt x="3601" y="12251"/>
                      <a:pt x="3607" y="12245"/>
                    </a:cubicBezTo>
                    <a:lnTo>
                      <a:pt x="9202" y="17932"/>
                    </a:lnTo>
                    <a:cubicBezTo>
                      <a:pt x="9196" y="17937"/>
                      <a:pt x="9187" y="17939"/>
                      <a:pt x="9182" y="17945"/>
                    </a:cubicBezTo>
                    <a:moveTo>
                      <a:pt x="6056" y="593"/>
                    </a:moveTo>
                    <a:cubicBezTo>
                      <a:pt x="5675" y="205"/>
                      <a:pt x="5165" y="0"/>
                      <a:pt x="4647" y="0"/>
                    </a:cubicBezTo>
                    <a:cubicBezTo>
                      <a:pt x="4390" y="0"/>
                      <a:pt x="4132" y="49"/>
                      <a:pt x="3885" y="154"/>
                    </a:cubicBezTo>
                    <a:cubicBezTo>
                      <a:pt x="3141" y="467"/>
                      <a:pt x="2655" y="1205"/>
                      <a:pt x="2655" y="2025"/>
                    </a:cubicBezTo>
                    <a:lnTo>
                      <a:pt x="2654" y="11311"/>
                    </a:lnTo>
                    <a:lnTo>
                      <a:pt x="583" y="13418"/>
                    </a:lnTo>
                    <a:cubicBezTo>
                      <a:pt x="-195" y="14208"/>
                      <a:pt x="-195" y="15491"/>
                      <a:pt x="583" y="16281"/>
                    </a:cubicBezTo>
                    <a:lnTo>
                      <a:pt x="5231" y="21006"/>
                    </a:lnTo>
                    <a:cubicBezTo>
                      <a:pt x="5620" y="21402"/>
                      <a:pt x="6131" y="21599"/>
                      <a:pt x="6640" y="21599"/>
                    </a:cubicBezTo>
                    <a:cubicBezTo>
                      <a:pt x="7150" y="21599"/>
                      <a:pt x="7659" y="21402"/>
                      <a:pt x="8048" y="21006"/>
                    </a:cubicBezTo>
                    <a:lnTo>
                      <a:pt x="10121" y="18900"/>
                    </a:lnTo>
                    <a:lnTo>
                      <a:pt x="19255" y="18900"/>
                    </a:lnTo>
                    <a:cubicBezTo>
                      <a:pt x="20062" y="18900"/>
                      <a:pt x="20788" y="18407"/>
                      <a:pt x="21095" y="17650"/>
                    </a:cubicBezTo>
                    <a:cubicBezTo>
                      <a:pt x="21405" y="16893"/>
                      <a:pt x="21234" y="16022"/>
                      <a:pt x="20663" y="15443"/>
                    </a:cubicBezTo>
                    <a:cubicBezTo>
                      <a:pt x="20663" y="15443"/>
                      <a:pt x="6056" y="593"/>
                      <a:pt x="6056" y="593"/>
                    </a:cubicBez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105" name="AutoShape 138"/>
              <p:cNvSpPr>
                <a:spLocks/>
              </p:cNvSpPr>
              <p:nvPr/>
            </p:nvSpPr>
            <p:spPr bwMode="auto">
              <a:xfrm>
                <a:off x="4686300" y="1652588"/>
                <a:ext cx="217488" cy="21748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437" y="2880"/>
                    </a:moveTo>
                    <a:lnTo>
                      <a:pt x="1437" y="2885"/>
                    </a:lnTo>
                    <a:cubicBezTo>
                      <a:pt x="10965" y="2885"/>
                      <a:pt x="18717" y="10637"/>
                      <a:pt x="18717" y="20165"/>
                    </a:cubicBezTo>
                    <a:lnTo>
                      <a:pt x="18720" y="20165"/>
                    </a:lnTo>
                    <a:cubicBezTo>
                      <a:pt x="18722" y="20959"/>
                      <a:pt x="19366" y="21600"/>
                      <a:pt x="20160" y="21600"/>
                    </a:cubicBezTo>
                    <a:cubicBezTo>
                      <a:pt x="20955" y="21600"/>
                      <a:pt x="21599" y="20956"/>
                      <a:pt x="21599" y="20160"/>
                    </a:cubicBezTo>
                    <a:cubicBezTo>
                      <a:pt x="21599" y="20155"/>
                      <a:pt x="21597" y="20152"/>
                      <a:pt x="21597" y="20148"/>
                    </a:cubicBezTo>
                    <a:cubicBezTo>
                      <a:pt x="21588" y="9034"/>
                      <a:pt x="12588" y="28"/>
                      <a:pt x="1476" y="8"/>
                    </a:cubicBezTo>
                    <a:cubicBezTo>
                      <a:pt x="1465" y="7"/>
                      <a:pt x="1454" y="0"/>
                      <a:pt x="1440" y="0"/>
                    </a:cubicBezTo>
                    <a:cubicBezTo>
                      <a:pt x="644" y="0"/>
                      <a:pt x="0" y="644"/>
                      <a:pt x="0" y="1440"/>
                    </a:cubicBezTo>
                    <a:cubicBezTo>
                      <a:pt x="0" y="2234"/>
                      <a:pt x="644" y="2878"/>
                      <a:pt x="1437" y="288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</p:grpSp>
      <p:sp>
        <p:nvSpPr>
          <p:cNvPr id="182" name="文本框 389">
            <a:extLst>
              <a:ext uri="{FF2B5EF4-FFF2-40B4-BE49-F238E27FC236}">
                <a16:creationId xmlns:a16="http://schemas.microsoft.com/office/drawing/2014/main" id="{C8D457B3-1EAB-49B5-8E55-A43842ABB500}"/>
              </a:ext>
            </a:extLst>
          </p:cNvPr>
          <p:cNvSpPr txBox="1"/>
          <p:nvPr/>
        </p:nvSpPr>
        <p:spPr>
          <a:xfrm>
            <a:off x="5736232" y="2818803"/>
            <a:ext cx="5960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b="1" dirty="0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2. </a:t>
            </a:r>
            <a:r>
              <a:rPr lang="en-US" altLang="zh-CN" sz="7200" b="1" dirty="0" err="1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Luyện</a:t>
            </a:r>
            <a:r>
              <a:rPr lang="en-US" altLang="zh-CN" sz="7200" b="1" dirty="0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7200" b="1" dirty="0" err="1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tập</a:t>
            </a:r>
            <a:endParaRPr lang="zh-CN" altLang="en-US" sz="7200" b="1" dirty="0">
              <a:solidFill>
                <a:srgbClr val="00A39E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#9Slide03 AllRoundGothic" panose="020B07030202020201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298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2547;p45">
            <a:extLst>
              <a:ext uri="{FF2B5EF4-FFF2-40B4-BE49-F238E27FC236}">
                <a16:creationId xmlns:a16="http://schemas.microsoft.com/office/drawing/2014/main" id="{4DB1B7D6-89F9-18FD-E93F-EE2BC308A699}"/>
              </a:ext>
            </a:extLst>
          </p:cNvPr>
          <p:cNvSpPr txBox="1">
            <a:spLocks/>
          </p:cNvSpPr>
          <p:nvPr/>
        </p:nvSpPr>
        <p:spPr>
          <a:xfrm>
            <a:off x="2449995" y="349495"/>
            <a:ext cx="7292009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vi-VN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GIẢI MẬT THƯ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7BEF69B-B832-CB68-4F5F-7D558138B39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0" t="4928" r="72367" b="50000"/>
          <a:stretch/>
        </p:blipFill>
        <p:spPr>
          <a:xfrm flipH="1">
            <a:off x="630309" y="1447353"/>
            <a:ext cx="2532564" cy="4857605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6C0D1945-93A7-1653-96EE-C6FFFABD0EB3}"/>
              </a:ext>
            </a:extLst>
          </p:cNvPr>
          <p:cNvGrpSpPr/>
          <p:nvPr/>
        </p:nvGrpSpPr>
        <p:grpSpPr>
          <a:xfrm>
            <a:off x="3844282" y="1429151"/>
            <a:ext cx="7785200" cy="1346316"/>
            <a:chOff x="3844282" y="1965862"/>
            <a:chExt cx="7785200" cy="134631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0E3B92D-F2DE-913C-F09B-CB65CB2A67B3}"/>
                </a:ext>
              </a:extLst>
            </p:cNvPr>
            <p:cNvGrpSpPr/>
            <p:nvPr/>
          </p:nvGrpSpPr>
          <p:grpSpPr>
            <a:xfrm>
              <a:off x="3844282" y="1965862"/>
              <a:ext cx="7785200" cy="1346316"/>
              <a:chOff x="2059734" y="1692786"/>
              <a:chExt cx="7785200" cy="1346316"/>
            </a:xfrm>
          </p:grpSpPr>
          <p:sp>
            <p:nvSpPr>
              <p:cNvPr id="3" name="Google Shape;2565;p45">
                <a:extLst>
                  <a:ext uri="{FF2B5EF4-FFF2-40B4-BE49-F238E27FC236}">
                    <a16:creationId xmlns:a16="http://schemas.microsoft.com/office/drawing/2014/main" id="{1FAFA021-A3F1-FB77-4B15-77DDE64CDCA1}"/>
                  </a:ext>
                </a:extLst>
              </p:cNvPr>
              <p:cNvSpPr/>
              <p:nvPr/>
            </p:nvSpPr>
            <p:spPr>
              <a:xfrm>
                <a:off x="2059734" y="2099102"/>
                <a:ext cx="7785200" cy="940000"/>
              </a:xfrm>
              <a:prstGeom prst="roundRect">
                <a:avLst>
                  <a:gd name="adj" fmla="val 14350"/>
                </a:avLst>
              </a:prstGeom>
              <a:solidFill>
                <a:srgbClr val="6AA84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4" name="Google Shape;2567;p45">
                <a:extLst>
                  <a:ext uri="{FF2B5EF4-FFF2-40B4-BE49-F238E27FC236}">
                    <a16:creationId xmlns:a16="http://schemas.microsoft.com/office/drawing/2014/main" id="{86F81F35-1F60-577B-F15D-E9014F0C4E5C}"/>
                  </a:ext>
                </a:extLst>
              </p:cNvPr>
              <p:cNvSpPr/>
              <p:nvPr/>
            </p:nvSpPr>
            <p:spPr>
              <a:xfrm>
                <a:off x="2059773" y="1914655"/>
                <a:ext cx="7721600" cy="1033614"/>
              </a:xfrm>
              <a:prstGeom prst="roundRect">
                <a:avLst>
                  <a:gd name="adj" fmla="val 1435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 dirty="0"/>
              </a:p>
            </p:txBody>
          </p:sp>
          <p:sp>
            <p:nvSpPr>
              <p:cNvPr id="6" name="Google Shape;2569;p45">
                <a:extLst>
                  <a:ext uri="{FF2B5EF4-FFF2-40B4-BE49-F238E27FC236}">
                    <a16:creationId xmlns:a16="http://schemas.microsoft.com/office/drawing/2014/main" id="{D5B83509-E604-7BBC-1CD5-7C1F68651A72}"/>
                  </a:ext>
                </a:extLst>
              </p:cNvPr>
              <p:cNvSpPr/>
              <p:nvPr/>
            </p:nvSpPr>
            <p:spPr>
              <a:xfrm>
                <a:off x="2059745" y="1914655"/>
                <a:ext cx="1482176" cy="940333"/>
              </a:xfrm>
              <a:custGeom>
                <a:avLst/>
                <a:gdLst/>
                <a:ahLst/>
                <a:cxnLst/>
                <a:rect l="l" t="t" r="r" b="b"/>
                <a:pathLst>
                  <a:path w="43886" h="29676" extrusionOk="0">
                    <a:moveTo>
                      <a:pt x="226" y="1"/>
                    </a:moveTo>
                    <a:cubicBezTo>
                      <a:pt x="76" y="552"/>
                      <a:pt x="1" y="1179"/>
                      <a:pt x="1" y="1906"/>
                    </a:cubicBezTo>
                    <a:lnTo>
                      <a:pt x="1" y="3961"/>
                    </a:lnTo>
                    <a:lnTo>
                      <a:pt x="1" y="25690"/>
                    </a:lnTo>
                    <a:lnTo>
                      <a:pt x="1" y="27745"/>
                    </a:lnTo>
                    <a:cubicBezTo>
                      <a:pt x="1" y="28472"/>
                      <a:pt x="76" y="29124"/>
                      <a:pt x="226" y="29675"/>
                    </a:cubicBezTo>
                    <a:cubicBezTo>
                      <a:pt x="1177" y="26040"/>
                      <a:pt x="4979" y="25755"/>
                      <a:pt x="7996" y="25755"/>
                    </a:cubicBezTo>
                    <a:cubicBezTo>
                      <a:pt x="8557" y="25755"/>
                      <a:pt x="9091" y="25765"/>
                      <a:pt x="9575" y="25765"/>
                    </a:cubicBezTo>
                    <a:lnTo>
                      <a:pt x="28622" y="25765"/>
                    </a:lnTo>
                    <a:cubicBezTo>
                      <a:pt x="37069" y="25765"/>
                      <a:pt x="43886" y="19124"/>
                      <a:pt x="43886" y="10928"/>
                    </a:cubicBezTo>
                    <a:cubicBezTo>
                      <a:pt x="43886" y="8372"/>
                      <a:pt x="43234" y="5991"/>
                      <a:pt x="42081" y="3911"/>
                    </a:cubicBezTo>
                    <a:lnTo>
                      <a:pt x="9299" y="3911"/>
                    </a:lnTo>
                    <a:lnTo>
                      <a:pt x="9299" y="3885"/>
                    </a:lnTo>
                    <a:cubicBezTo>
                      <a:pt x="8829" y="3885"/>
                      <a:pt x="8309" y="3895"/>
                      <a:pt x="7762" y="3895"/>
                    </a:cubicBezTo>
                    <a:cubicBezTo>
                      <a:pt x="4841" y="3895"/>
                      <a:pt x="1155" y="3611"/>
                      <a:pt x="226" y="1"/>
                    </a:cubicBezTo>
                    <a:close/>
                  </a:path>
                </a:pathLst>
              </a:custGeom>
              <a:solidFill>
                <a:srgbClr val="6AA84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7" name="Google Shape;2570;p45">
                <a:extLst>
                  <a:ext uri="{FF2B5EF4-FFF2-40B4-BE49-F238E27FC236}">
                    <a16:creationId xmlns:a16="http://schemas.microsoft.com/office/drawing/2014/main" id="{7D159328-D0CC-6E28-F80B-4551A7E27C45}"/>
                  </a:ext>
                </a:extLst>
              </p:cNvPr>
              <p:cNvSpPr/>
              <p:nvPr/>
            </p:nvSpPr>
            <p:spPr>
              <a:xfrm>
                <a:off x="2059745" y="1692786"/>
                <a:ext cx="1440703" cy="1125669"/>
              </a:xfrm>
              <a:custGeom>
                <a:avLst/>
                <a:gdLst/>
                <a:ahLst/>
                <a:cxnLst/>
                <a:rect l="l" t="t" r="r" b="b"/>
                <a:pathLst>
                  <a:path w="42658" h="35525" extrusionOk="0">
                    <a:moveTo>
                      <a:pt x="7793" y="1"/>
                    </a:moveTo>
                    <a:cubicBezTo>
                      <a:pt x="4411" y="1"/>
                      <a:pt x="1" y="375"/>
                      <a:pt x="1" y="5850"/>
                    </a:cubicBezTo>
                    <a:lnTo>
                      <a:pt x="1" y="7880"/>
                    </a:lnTo>
                    <a:lnTo>
                      <a:pt x="1" y="35524"/>
                    </a:lnTo>
                    <a:cubicBezTo>
                      <a:pt x="1" y="30086"/>
                      <a:pt x="4351" y="29699"/>
                      <a:pt x="7724" y="29699"/>
                    </a:cubicBezTo>
                    <a:cubicBezTo>
                      <a:pt x="8284" y="29699"/>
                      <a:pt x="8817" y="29710"/>
                      <a:pt x="9299" y="29710"/>
                    </a:cubicBezTo>
                    <a:lnTo>
                      <a:pt x="9299" y="29685"/>
                    </a:lnTo>
                    <a:lnTo>
                      <a:pt x="27820" y="29685"/>
                    </a:lnTo>
                    <a:cubicBezTo>
                      <a:pt x="36016" y="29685"/>
                      <a:pt x="42658" y="23043"/>
                      <a:pt x="42658" y="14847"/>
                    </a:cubicBezTo>
                    <a:cubicBezTo>
                      <a:pt x="42658" y="6652"/>
                      <a:pt x="36016" y="10"/>
                      <a:pt x="27820" y="10"/>
                    </a:cubicBezTo>
                    <a:lnTo>
                      <a:pt x="9299" y="10"/>
                    </a:lnTo>
                    <a:cubicBezTo>
                      <a:pt x="8837" y="10"/>
                      <a:pt x="8328" y="1"/>
                      <a:pt x="7793" y="1"/>
                    </a:cubicBezTo>
                    <a:close/>
                  </a:path>
                </a:pathLst>
              </a:cu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 dirty="0"/>
              </a:p>
            </p:txBody>
          </p:sp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1B76657-18D7-1A4E-FBBF-B4145C1664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94477" y="2003617"/>
              <a:ext cx="940334" cy="940334"/>
            </a:xfrm>
            <a:prstGeom prst="rect">
              <a:avLst/>
            </a:prstGeom>
          </p:spPr>
        </p:pic>
        <p:sp>
          <p:nvSpPr>
            <p:cNvPr id="13" name="Title 1">
              <a:extLst>
                <a:ext uri="{FF2B5EF4-FFF2-40B4-BE49-F238E27FC236}">
                  <a16:creationId xmlns:a16="http://schemas.microsoft.com/office/drawing/2014/main" id="{39138EF2-E9CD-9740-0417-45E47A868D35}"/>
                </a:ext>
              </a:extLst>
            </p:cNvPr>
            <p:cNvSpPr txBox="1">
              <a:spLocks/>
            </p:cNvSpPr>
            <p:nvPr/>
          </p:nvSpPr>
          <p:spPr>
            <a:xfrm>
              <a:off x="5535152" y="2403415"/>
              <a:ext cx="5815335" cy="908763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just">
                <a:lnSpc>
                  <a:spcPct val="100000"/>
                </a:lnSpc>
                <a:buClr>
                  <a:srgbClr val="000000"/>
                </a:buClr>
              </a:pP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Đại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diện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8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nhóm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lên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bốc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mật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thư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F5588CA-AAF8-1E38-442E-6A2393AD6A38}"/>
              </a:ext>
            </a:extLst>
          </p:cNvPr>
          <p:cNvGrpSpPr/>
          <p:nvPr/>
        </p:nvGrpSpPr>
        <p:grpSpPr>
          <a:xfrm>
            <a:off x="3844282" y="3181783"/>
            <a:ext cx="7785200" cy="1346316"/>
            <a:chOff x="3844282" y="1965862"/>
            <a:chExt cx="7785200" cy="1346316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1B683CC8-E8AA-2783-A07A-3E059EF8F6A7}"/>
                </a:ext>
              </a:extLst>
            </p:cNvPr>
            <p:cNvGrpSpPr/>
            <p:nvPr/>
          </p:nvGrpSpPr>
          <p:grpSpPr>
            <a:xfrm>
              <a:off x="3844282" y="1965862"/>
              <a:ext cx="7785200" cy="1346316"/>
              <a:chOff x="2059734" y="1692786"/>
              <a:chExt cx="7785200" cy="1346316"/>
            </a:xfrm>
          </p:grpSpPr>
          <p:sp>
            <p:nvSpPr>
              <p:cNvPr id="19" name="Google Shape;2565;p45">
                <a:extLst>
                  <a:ext uri="{FF2B5EF4-FFF2-40B4-BE49-F238E27FC236}">
                    <a16:creationId xmlns:a16="http://schemas.microsoft.com/office/drawing/2014/main" id="{6601C109-4DF5-F4EB-047B-5EE9A95479CD}"/>
                  </a:ext>
                </a:extLst>
              </p:cNvPr>
              <p:cNvSpPr/>
              <p:nvPr/>
            </p:nvSpPr>
            <p:spPr>
              <a:xfrm>
                <a:off x="2059734" y="2099102"/>
                <a:ext cx="7785200" cy="940000"/>
              </a:xfrm>
              <a:prstGeom prst="roundRect">
                <a:avLst>
                  <a:gd name="adj" fmla="val 14350"/>
                </a:avLst>
              </a:prstGeom>
              <a:solidFill>
                <a:srgbClr val="6AA84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0" name="Google Shape;2567;p45">
                <a:extLst>
                  <a:ext uri="{FF2B5EF4-FFF2-40B4-BE49-F238E27FC236}">
                    <a16:creationId xmlns:a16="http://schemas.microsoft.com/office/drawing/2014/main" id="{E40F93E0-C2FE-95A6-C4D1-89E6A1C0E39C}"/>
                  </a:ext>
                </a:extLst>
              </p:cNvPr>
              <p:cNvSpPr/>
              <p:nvPr/>
            </p:nvSpPr>
            <p:spPr>
              <a:xfrm>
                <a:off x="2059773" y="1914655"/>
                <a:ext cx="7721600" cy="1033614"/>
              </a:xfrm>
              <a:prstGeom prst="roundRect">
                <a:avLst>
                  <a:gd name="adj" fmla="val 1435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 dirty="0"/>
              </a:p>
            </p:txBody>
          </p:sp>
          <p:sp>
            <p:nvSpPr>
              <p:cNvPr id="21" name="Google Shape;2569;p45">
                <a:extLst>
                  <a:ext uri="{FF2B5EF4-FFF2-40B4-BE49-F238E27FC236}">
                    <a16:creationId xmlns:a16="http://schemas.microsoft.com/office/drawing/2014/main" id="{66E7F5A1-5E09-D673-17A1-2E52E30DDE48}"/>
                  </a:ext>
                </a:extLst>
              </p:cNvPr>
              <p:cNvSpPr/>
              <p:nvPr/>
            </p:nvSpPr>
            <p:spPr>
              <a:xfrm>
                <a:off x="2059745" y="1914655"/>
                <a:ext cx="1482176" cy="940333"/>
              </a:xfrm>
              <a:custGeom>
                <a:avLst/>
                <a:gdLst/>
                <a:ahLst/>
                <a:cxnLst/>
                <a:rect l="l" t="t" r="r" b="b"/>
                <a:pathLst>
                  <a:path w="43886" h="29676" extrusionOk="0">
                    <a:moveTo>
                      <a:pt x="226" y="1"/>
                    </a:moveTo>
                    <a:cubicBezTo>
                      <a:pt x="76" y="552"/>
                      <a:pt x="1" y="1179"/>
                      <a:pt x="1" y="1906"/>
                    </a:cubicBezTo>
                    <a:lnTo>
                      <a:pt x="1" y="3961"/>
                    </a:lnTo>
                    <a:lnTo>
                      <a:pt x="1" y="25690"/>
                    </a:lnTo>
                    <a:lnTo>
                      <a:pt x="1" y="27745"/>
                    </a:lnTo>
                    <a:cubicBezTo>
                      <a:pt x="1" y="28472"/>
                      <a:pt x="76" y="29124"/>
                      <a:pt x="226" y="29675"/>
                    </a:cubicBezTo>
                    <a:cubicBezTo>
                      <a:pt x="1177" y="26040"/>
                      <a:pt x="4979" y="25755"/>
                      <a:pt x="7996" y="25755"/>
                    </a:cubicBezTo>
                    <a:cubicBezTo>
                      <a:pt x="8557" y="25755"/>
                      <a:pt x="9091" y="25765"/>
                      <a:pt x="9575" y="25765"/>
                    </a:cubicBezTo>
                    <a:lnTo>
                      <a:pt x="28622" y="25765"/>
                    </a:lnTo>
                    <a:cubicBezTo>
                      <a:pt x="37069" y="25765"/>
                      <a:pt x="43886" y="19124"/>
                      <a:pt x="43886" y="10928"/>
                    </a:cubicBezTo>
                    <a:cubicBezTo>
                      <a:pt x="43886" y="8372"/>
                      <a:pt x="43234" y="5991"/>
                      <a:pt x="42081" y="3911"/>
                    </a:cubicBezTo>
                    <a:lnTo>
                      <a:pt x="9299" y="3911"/>
                    </a:lnTo>
                    <a:lnTo>
                      <a:pt x="9299" y="3885"/>
                    </a:lnTo>
                    <a:cubicBezTo>
                      <a:pt x="8829" y="3885"/>
                      <a:pt x="8309" y="3895"/>
                      <a:pt x="7762" y="3895"/>
                    </a:cubicBezTo>
                    <a:cubicBezTo>
                      <a:pt x="4841" y="3895"/>
                      <a:pt x="1155" y="3611"/>
                      <a:pt x="226" y="1"/>
                    </a:cubicBezTo>
                    <a:close/>
                  </a:path>
                </a:pathLst>
              </a:custGeom>
              <a:solidFill>
                <a:srgbClr val="6AA84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2" name="Google Shape;2570;p45">
                <a:extLst>
                  <a:ext uri="{FF2B5EF4-FFF2-40B4-BE49-F238E27FC236}">
                    <a16:creationId xmlns:a16="http://schemas.microsoft.com/office/drawing/2014/main" id="{3C132E3A-00B2-624A-02AD-E11E42194304}"/>
                  </a:ext>
                </a:extLst>
              </p:cNvPr>
              <p:cNvSpPr/>
              <p:nvPr/>
            </p:nvSpPr>
            <p:spPr>
              <a:xfrm>
                <a:off x="2059745" y="1692786"/>
                <a:ext cx="1440703" cy="1125669"/>
              </a:xfrm>
              <a:custGeom>
                <a:avLst/>
                <a:gdLst/>
                <a:ahLst/>
                <a:cxnLst/>
                <a:rect l="l" t="t" r="r" b="b"/>
                <a:pathLst>
                  <a:path w="42658" h="35525" extrusionOk="0">
                    <a:moveTo>
                      <a:pt x="7793" y="1"/>
                    </a:moveTo>
                    <a:cubicBezTo>
                      <a:pt x="4411" y="1"/>
                      <a:pt x="1" y="375"/>
                      <a:pt x="1" y="5850"/>
                    </a:cubicBezTo>
                    <a:lnTo>
                      <a:pt x="1" y="7880"/>
                    </a:lnTo>
                    <a:lnTo>
                      <a:pt x="1" y="35524"/>
                    </a:lnTo>
                    <a:cubicBezTo>
                      <a:pt x="1" y="30086"/>
                      <a:pt x="4351" y="29699"/>
                      <a:pt x="7724" y="29699"/>
                    </a:cubicBezTo>
                    <a:cubicBezTo>
                      <a:pt x="8284" y="29699"/>
                      <a:pt x="8817" y="29710"/>
                      <a:pt x="9299" y="29710"/>
                    </a:cubicBezTo>
                    <a:lnTo>
                      <a:pt x="9299" y="29685"/>
                    </a:lnTo>
                    <a:lnTo>
                      <a:pt x="27820" y="29685"/>
                    </a:lnTo>
                    <a:cubicBezTo>
                      <a:pt x="36016" y="29685"/>
                      <a:pt x="42658" y="23043"/>
                      <a:pt x="42658" y="14847"/>
                    </a:cubicBezTo>
                    <a:cubicBezTo>
                      <a:pt x="42658" y="6652"/>
                      <a:pt x="36016" y="10"/>
                      <a:pt x="27820" y="10"/>
                    </a:cubicBezTo>
                    <a:lnTo>
                      <a:pt x="9299" y="10"/>
                    </a:lnTo>
                    <a:cubicBezTo>
                      <a:pt x="8837" y="10"/>
                      <a:pt x="8328" y="1"/>
                      <a:pt x="7793" y="1"/>
                    </a:cubicBezTo>
                    <a:close/>
                  </a:path>
                </a:pathLst>
              </a:cu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 dirty="0"/>
              </a:p>
            </p:txBody>
          </p:sp>
        </p:grp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57DEF7C1-5A1E-4902-8644-E8C8E1E11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94477" y="2003617"/>
              <a:ext cx="940334" cy="940334"/>
            </a:xfrm>
            <a:prstGeom prst="rect">
              <a:avLst/>
            </a:prstGeom>
          </p:spPr>
        </p:pic>
        <p:sp>
          <p:nvSpPr>
            <p:cNvPr id="18" name="Title 1">
              <a:extLst>
                <a:ext uri="{FF2B5EF4-FFF2-40B4-BE49-F238E27FC236}">
                  <a16:creationId xmlns:a16="http://schemas.microsoft.com/office/drawing/2014/main" id="{BF972AD9-FDDE-DEB1-9DA6-F5B698479E87}"/>
                </a:ext>
              </a:extLst>
            </p:cNvPr>
            <p:cNvSpPr txBox="1">
              <a:spLocks/>
            </p:cNvSpPr>
            <p:nvPr/>
          </p:nvSpPr>
          <p:spPr>
            <a:xfrm>
              <a:off x="5535152" y="2248766"/>
              <a:ext cx="5815335" cy="908763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just">
                <a:lnSpc>
                  <a:spcPct val="100000"/>
                </a:lnSpc>
                <a:buClr>
                  <a:srgbClr val="000000"/>
                </a:buClr>
              </a:pP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Hết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5’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giải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mật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thư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,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đại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diện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4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nhóm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lên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trình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bày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trước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lớp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21D6FBB-D8D6-30D1-CB45-561C93C1EDE9}"/>
              </a:ext>
            </a:extLst>
          </p:cNvPr>
          <p:cNvGrpSpPr/>
          <p:nvPr/>
        </p:nvGrpSpPr>
        <p:grpSpPr>
          <a:xfrm>
            <a:off x="3844282" y="4863789"/>
            <a:ext cx="7785200" cy="1346316"/>
            <a:chOff x="3844282" y="1965862"/>
            <a:chExt cx="7785200" cy="1346316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2F7B884A-9192-19FB-F16A-AE9780D0CCE6}"/>
                </a:ext>
              </a:extLst>
            </p:cNvPr>
            <p:cNvGrpSpPr/>
            <p:nvPr/>
          </p:nvGrpSpPr>
          <p:grpSpPr>
            <a:xfrm>
              <a:off x="3844282" y="1965862"/>
              <a:ext cx="7785200" cy="1346316"/>
              <a:chOff x="2059734" y="1692786"/>
              <a:chExt cx="7785200" cy="1346316"/>
            </a:xfrm>
          </p:grpSpPr>
          <p:sp>
            <p:nvSpPr>
              <p:cNvPr id="27" name="Google Shape;2565;p45">
                <a:extLst>
                  <a:ext uri="{FF2B5EF4-FFF2-40B4-BE49-F238E27FC236}">
                    <a16:creationId xmlns:a16="http://schemas.microsoft.com/office/drawing/2014/main" id="{4F58221F-1A4D-4214-1241-B7F0D1931869}"/>
                  </a:ext>
                </a:extLst>
              </p:cNvPr>
              <p:cNvSpPr/>
              <p:nvPr/>
            </p:nvSpPr>
            <p:spPr>
              <a:xfrm>
                <a:off x="2059734" y="2099102"/>
                <a:ext cx="7785200" cy="940000"/>
              </a:xfrm>
              <a:prstGeom prst="roundRect">
                <a:avLst>
                  <a:gd name="adj" fmla="val 14350"/>
                </a:avLst>
              </a:prstGeom>
              <a:solidFill>
                <a:srgbClr val="6AA84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8" name="Google Shape;2567;p45">
                <a:extLst>
                  <a:ext uri="{FF2B5EF4-FFF2-40B4-BE49-F238E27FC236}">
                    <a16:creationId xmlns:a16="http://schemas.microsoft.com/office/drawing/2014/main" id="{1FA23941-895C-B4E5-9D2C-A9FA426BC27E}"/>
                  </a:ext>
                </a:extLst>
              </p:cNvPr>
              <p:cNvSpPr/>
              <p:nvPr/>
            </p:nvSpPr>
            <p:spPr>
              <a:xfrm>
                <a:off x="2059773" y="1914655"/>
                <a:ext cx="7721600" cy="1033614"/>
              </a:xfrm>
              <a:prstGeom prst="roundRect">
                <a:avLst>
                  <a:gd name="adj" fmla="val 1435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 dirty="0"/>
              </a:p>
            </p:txBody>
          </p:sp>
          <p:sp>
            <p:nvSpPr>
              <p:cNvPr id="29" name="Google Shape;2569;p45">
                <a:extLst>
                  <a:ext uri="{FF2B5EF4-FFF2-40B4-BE49-F238E27FC236}">
                    <a16:creationId xmlns:a16="http://schemas.microsoft.com/office/drawing/2014/main" id="{8A413B0E-0BCF-B352-CD07-C07E3790181C}"/>
                  </a:ext>
                </a:extLst>
              </p:cNvPr>
              <p:cNvSpPr/>
              <p:nvPr/>
            </p:nvSpPr>
            <p:spPr>
              <a:xfrm>
                <a:off x="2059745" y="1914655"/>
                <a:ext cx="1482176" cy="940333"/>
              </a:xfrm>
              <a:custGeom>
                <a:avLst/>
                <a:gdLst/>
                <a:ahLst/>
                <a:cxnLst/>
                <a:rect l="l" t="t" r="r" b="b"/>
                <a:pathLst>
                  <a:path w="43886" h="29676" extrusionOk="0">
                    <a:moveTo>
                      <a:pt x="226" y="1"/>
                    </a:moveTo>
                    <a:cubicBezTo>
                      <a:pt x="76" y="552"/>
                      <a:pt x="1" y="1179"/>
                      <a:pt x="1" y="1906"/>
                    </a:cubicBezTo>
                    <a:lnTo>
                      <a:pt x="1" y="3961"/>
                    </a:lnTo>
                    <a:lnTo>
                      <a:pt x="1" y="25690"/>
                    </a:lnTo>
                    <a:lnTo>
                      <a:pt x="1" y="27745"/>
                    </a:lnTo>
                    <a:cubicBezTo>
                      <a:pt x="1" y="28472"/>
                      <a:pt x="76" y="29124"/>
                      <a:pt x="226" y="29675"/>
                    </a:cubicBezTo>
                    <a:cubicBezTo>
                      <a:pt x="1177" y="26040"/>
                      <a:pt x="4979" y="25755"/>
                      <a:pt x="7996" y="25755"/>
                    </a:cubicBezTo>
                    <a:cubicBezTo>
                      <a:pt x="8557" y="25755"/>
                      <a:pt x="9091" y="25765"/>
                      <a:pt x="9575" y="25765"/>
                    </a:cubicBezTo>
                    <a:lnTo>
                      <a:pt x="28622" y="25765"/>
                    </a:lnTo>
                    <a:cubicBezTo>
                      <a:pt x="37069" y="25765"/>
                      <a:pt x="43886" y="19124"/>
                      <a:pt x="43886" y="10928"/>
                    </a:cubicBezTo>
                    <a:cubicBezTo>
                      <a:pt x="43886" y="8372"/>
                      <a:pt x="43234" y="5991"/>
                      <a:pt x="42081" y="3911"/>
                    </a:cubicBezTo>
                    <a:lnTo>
                      <a:pt x="9299" y="3911"/>
                    </a:lnTo>
                    <a:lnTo>
                      <a:pt x="9299" y="3885"/>
                    </a:lnTo>
                    <a:cubicBezTo>
                      <a:pt x="8829" y="3885"/>
                      <a:pt x="8309" y="3895"/>
                      <a:pt x="7762" y="3895"/>
                    </a:cubicBezTo>
                    <a:cubicBezTo>
                      <a:pt x="4841" y="3895"/>
                      <a:pt x="1155" y="3611"/>
                      <a:pt x="226" y="1"/>
                    </a:cubicBezTo>
                    <a:close/>
                  </a:path>
                </a:pathLst>
              </a:custGeom>
              <a:solidFill>
                <a:srgbClr val="6AA84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30" name="Google Shape;2570;p45">
                <a:extLst>
                  <a:ext uri="{FF2B5EF4-FFF2-40B4-BE49-F238E27FC236}">
                    <a16:creationId xmlns:a16="http://schemas.microsoft.com/office/drawing/2014/main" id="{FC541D3A-EF5F-AF89-6B6C-6E6CD80CCB47}"/>
                  </a:ext>
                </a:extLst>
              </p:cNvPr>
              <p:cNvSpPr/>
              <p:nvPr/>
            </p:nvSpPr>
            <p:spPr>
              <a:xfrm>
                <a:off x="2059745" y="1692786"/>
                <a:ext cx="1440703" cy="1125669"/>
              </a:xfrm>
              <a:custGeom>
                <a:avLst/>
                <a:gdLst/>
                <a:ahLst/>
                <a:cxnLst/>
                <a:rect l="l" t="t" r="r" b="b"/>
                <a:pathLst>
                  <a:path w="42658" h="35525" extrusionOk="0">
                    <a:moveTo>
                      <a:pt x="7793" y="1"/>
                    </a:moveTo>
                    <a:cubicBezTo>
                      <a:pt x="4411" y="1"/>
                      <a:pt x="1" y="375"/>
                      <a:pt x="1" y="5850"/>
                    </a:cubicBezTo>
                    <a:lnTo>
                      <a:pt x="1" y="7880"/>
                    </a:lnTo>
                    <a:lnTo>
                      <a:pt x="1" y="35524"/>
                    </a:lnTo>
                    <a:cubicBezTo>
                      <a:pt x="1" y="30086"/>
                      <a:pt x="4351" y="29699"/>
                      <a:pt x="7724" y="29699"/>
                    </a:cubicBezTo>
                    <a:cubicBezTo>
                      <a:pt x="8284" y="29699"/>
                      <a:pt x="8817" y="29710"/>
                      <a:pt x="9299" y="29710"/>
                    </a:cubicBezTo>
                    <a:lnTo>
                      <a:pt x="9299" y="29685"/>
                    </a:lnTo>
                    <a:lnTo>
                      <a:pt x="27820" y="29685"/>
                    </a:lnTo>
                    <a:cubicBezTo>
                      <a:pt x="36016" y="29685"/>
                      <a:pt x="42658" y="23043"/>
                      <a:pt x="42658" y="14847"/>
                    </a:cubicBezTo>
                    <a:cubicBezTo>
                      <a:pt x="42658" y="6652"/>
                      <a:pt x="36016" y="10"/>
                      <a:pt x="27820" y="10"/>
                    </a:cubicBezTo>
                    <a:lnTo>
                      <a:pt x="9299" y="10"/>
                    </a:lnTo>
                    <a:cubicBezTo>
                      <a:pt x="8837" y="10"/>
                      <a:pt x="8328" y="1"/>
                      <a:pt x="7793" y="1"/>
                    </a:cubicBezTo>
                    <a:close/>
                  </a:path>
                </a:pathLst>
              </a:cu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 dirty="0"/>
              </a:p>
            </p:txBody>
          </p:sp>
        </p:grp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05F54B91-5934-67F8-7CD3-EA0ECD2131D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94477" y="2003617"/>
              <a:ext cx="940334" cy="940334"/>
            </a:xfrm>
            <a:prstGeom prst="rect">
              <a:avLst/>
            </a:prstGeom>
          </p:spPr>
        </p:pic>
        <p:sp>
          <p:nvSpPr>
            <p:cNvPr id="26" name="Title 1">
              <a:extLst>
                <a:ext uri="{FF2B5EF4-FFF2-40B4-BE49-F238E27FC236}">
                  <a16:creationId xmlns:a16="http://schemas.microsoft.com/office/drawing/2014/main" id="{1E1C4CAE-8972-95FC-B636-D3CE976CD9C9}"/>
                </a:ext>
              </a:extLst>
            </p:cNvPr>
            <p:cNvSpPr txBox="1">
              <a:spLocks/>
            </p:cNvSpPr>
            <p:nvPr/>
          </p:nvSpPr>
          <p:spPr>
            <a:xfrm>
              <a:off x="5535152" y="2248766"/>
              <a:ext cx="5914726" cy="908763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just">
                <a:lnSpc>
                  <a:spcPct val="100000"/>
                </a:lnSpc>
                <a:buClr>
                  <a:srgbClr val="000000"/>
                </a:buClr>
              </a:pP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4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nhóm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bất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kì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đã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bốc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được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mật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thư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giống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với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nhóm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trình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bày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sẽ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nhận</a:t>
              </a:r>
              <a:r>
                <a:rPr lang="en-US" sz="2800" kern="0" dirty="0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 </a:t>
              </a:r>
              <a:r>
                <a:rPr lang="en-US" sz="2800" kern="0" dirty="0" err="1">
                  <a:latin typeface="#9Slide03 AmpleSoft" panose="02000000000000000000" pitchFamily="2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rPr>
                <a:t>xét</a:t>
              </a:r>
              <a:endParaRPr lang="en-US" sz="2800" kern="0" dirty="0">
                <a:latin typeface="#9Slide03 AmpleSoft" panose="02000000000000000000" pitchFamily="2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025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81DC308-8D3B-48EA-23E0-D55614D15E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9742" y="0"/>
            <a:ext cx="9832259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85745D4-3C51-CA28-3CF3-C246691E62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85" y="2315406"/>
            <a:ext cx="1328333" cy="1333625"/>
          </a:xfrm>
          <a:prstGeom prst="rect">
            <a:avLst/>
          </a:prstGeom>
        </p:spPr>
      </p:pic>
      <p:sp>
        <p:nvSpPr>
          <p:cNvPr id="4" name="Google Shape;2547;p45">
            <a:extLst>
              <a:ext uri="{FF2B5EF4-FFF2-40B4-BE49-F238E27FC236}">
                <a16:creationId xmlns:a16="http://schemas.microsoft.com/office/drawing/2014/main" id="{D8A18568-3BD3-C0DF-9F7B-F18BA56CA83B}"/>
              </a:ext>
            </a:extLst>
          </p:cNvPr>
          <p:cNvSpPr txBox="1">
            <a:spLocks/>
          </p:cNvSpPr>
          <p:nvPr/>
        </p:nvSpPr>
        <p:spPr>
          <a:xfrm>
            <a:off x="-185981" y="704420"/>
            <a:ext cx="2728292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vi-VN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MẬT THƯ</a:t>
            </a:r>
            <a:r>
              <a:rPr lang="en-US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1</a:t>
            </a:r>
            <a:endParaRPr lang="vi-VN" sz="3200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6" name="Google Shape;2547;p45">
            <a:extLst>
              <a:ext uri="{FF2B5EF4-FFF2-40B4-BE49-F238E27FC236}">
                <a16:creationId xmlns:a16="http://schemas.microsoft.com/office/drawing/2014/main" id="{D2718D8D-5BC4-0660-1A4B-3B38E616BF18}"/>
              </a:ext>
            </a:extLst>
          </p:cNvPr>
          <p:cNvSpPr txBox="1">
            <a:spLocks/>
          </p:cNvSpPr>
          <p:nvPr/>
        </p:nvSpPr>
        <p:spPr>
          <a:xfrm>
            <a:off x="-96529" y="1309710"/>
            <a:ext cx="2728292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en-US" sz="24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……</a:t>
            </a:r>
            <a:endParaRPr lang="vi-VN" sz="2400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7" name="Google Shape;2547;p45">
            <a:extLst>
              <a:ext uri="{FF2B5EF4-FFF2-40B4-BE49-F238E27FC236}">
                <a16:creationId xmlns:a16="http://schemas.microsoft.com/office/drawing/2014/main" id="{461A49D9-76CB-EA3B-4F02-13369A352874}"/>
              </a:ext>
            </a:extLst>
          </p:cNvPr>
          <p:cNvSpPr txBox="1">
            <a:spLocks/>
          </p:cNvSpPr>
          <p:nvPr/>
        </p:nvSpPr>
        <p:spPr>
          <a:xfrm>
            <a:off x="132936" y="4488995"/>
            <a:ext cx="211804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spcBef>
                <a:spcPts val="0"/>
              </a:spcBef>
            </a:pP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Nhóm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em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hãy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hoàn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thiện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các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yê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cầ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sa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trong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vòng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8‘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nhé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!</a:t>
            </a:r>
            <a:endParaRPr lang="vi-VN" sz="2400" dirty="0">
              <a:solidFill>
                <a:schemeClr val="accent1"/>
              </a:solidFill>
              <a:latin typeface="#9Slide03 Ample" panose="02000000000000000000" pitchFamily="2" charset="0"/>
            </a:endParaRPr>
          </a:p>
        </p:txBody>
      </p:sp>
      <p:sp>
        <p:nvSpPr>
          <p:cNvPr id="8" name="Google Shape;2547;p45">
            <a:extLst>
              <a:ext uri="{FF2B5EF4-FFF2-40B4-BE49-F238E27FC236}">
                <a16:creationId xmlns:a16="http://schemas.microsoft.com/office/drawing/2014/main" id="{49A7DD95-7BD0-4F3D-AC5D-789B13020574}"/>
              </a:ext>
            </a:extLst>
          </p:cNvPr>
          <p:cNvSpPr txBox="1">
            <a:spLocks/>
          </p:cNvSpPr>
          <p:nvPr/>
        </p:nvSpPr>
        <p:spPr>
          <a:xfrm>
            <a:off x="2444947" y="198792"/>
            <a:ext cx="9084928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1) </a:t>
            </a:r>
            <a:r>
              <a:rPr lang="en-US" sz="2000" dirty="0" err="1">
                <a:latin typeface="#9Slide03 Ample" panose="02000000000000000000" pitchFamily="2" charset="0"/>
              </a:rPr>
              <a:t>P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iệ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ủ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á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iệt</a:t>
            </a:r>
            <a:r>
              <a:rPr lang="en-US" sz="2000" dirty="0">
                <a:latin typeface="#9Slide03 Ample" panose="02000000000000000000" pitchFamily="2" charset="0"/>
              </a:rPr>
              <a:t> “</a:t>
            </a:r>
            <a:r>
              <a:rPr lang="en-US" sz="2000" dirty="0" err="1">
                <a:latin typeface="#9Slide03 Ample" panose="02000000000000000000" pitchFamily="2" charset="0"/>
              </a:rPr>
              <a:t>sinh</a:t>
            </a:r>
            <a:r>
              <a:rPr lang="en-US" sz="2000" dirty="0">
                <a:latin typeface="#9Slide03 Ample" panose="02000000000000000000" pitchFamily="2" charset="0"/>
              </a:rPr>
              <a:t>”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2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FF89805-4C8A-40F0-9A27-2CFC62ACA571}"/>
              </a:ext>
            </a:extLst>
          </p:cNvPr>
          <p:cNvSpPr/>
          <p:nvPr/>
        </p:nvSpPr>
        <p:spPr>
          <a:xfrm>
            <a:off x="3580030" y="698071"/>
            <a:ext cx="8280908" cy="625643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sinh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sinh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hành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: …………………………………………………………………………………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AFC14B6-7472-499F-A664-B457D212C60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6004" y="547339"/>
            <a:ext cx="904574" cy="904574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086FCA0E-302E-4A0B-940F-85B95BEE9801}"/>
              </a:ext>
            </a:extLst>
          </p:cNvPr>
          <p:cNvSpPr/>
          <p:nvPr/>
        </p:nvSpPr>
        <p:spPr>
          <a:xfrm>
            <a:off x="2718913" y="1517189"/>
            <a:ext cx="8280908" cy="625643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sinh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sinh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viên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: ……………………………………………………………………………………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2187F3F-4912-4FFA-B4BD-CD01F608031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8" t="28161" r="31145"/>
          <a:stretch/>
        </p:blipFill>
        <p:spPr>
          <a:xfrm>
            <a:off x="10910265" y="1109407"/>
            <a:ext cx="964845" cy="1193882"/>
          </a:xfrm>
          <a:prstGeom prst="rect">
            <a:avLst/>
          </a:prstGeom>
        </p:spPr>
      </p:pic>
      <p:sp>
        <p:nvSpPr>
          <p:cNvPr id="24" name="Google Shape;2547;p45">
            <a:extLst>
              <a:ext uri="{FF2B5EF4-FFF2-40B4-BE49-F238E27FC236}">
                <a16:creationId xmlns:a16="http://schemas.microsoft.com/office/drawing/2014/main" id="{D5B91B3F-0847-44BD-A092-2F3D9F78B275}"/>
              </a:ext>
            </a:extLst>
          </p:cNvPr>
          <p:cNvSpPr txBox="1">
            <a:spLocks/>
          </p:cNvSpPr>
          <p:nvPr/>
        </p:nvSpPr>
        <p:spPr>
          <a:xfrm>
            <a:off x="2513690" y="2533621"/>
            <a:ext cx="947183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2) </a:t>
            </a:r>
            <a:r>
              <a:rPr lang="en-US" sz="2000" dirty="0" err="1">
                <a:latin typeface="#9Slide03 Ample" panose="02000000000000000000" pitchFamily="2" charset="0"/>
              </a:rPr>
              <a:t>Tìm</a:t>
            </a:r>
            <a:r>
              <a:rPr lang="en-US" sz="2000" dirty="0">
                <a:latin typeface="#9Slide03 Ample" panose="02000000000000000000" pitchFamily="2" charset="0"/>
              </a:rPr>
              <a:t> 1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á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iệ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ồ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â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kh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ượ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ạc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ặ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: “</a:t>
            </a:r>
            <a:r>
              <a:rPr lang="en-US" sz="2000" dirty="0" err="1">
                <a:latin typeface="#9Slide03 Ample" panose="02000000000000000000" pitchFamily="2" charset="0"/>
              </a:rPr>
              <a:t>Thàn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à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kin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mừ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rỡ</a:t>
            </a:r>
            <a:r>
              <a:rPr lang="en-US" sz="2000" dirty="0">
                <a:latin typeface="#9Slide03 Ample" panose="02000000000000000000" pitchFamily="2" charset="0"/>
              </a:rPr>
              <a:t>, </a:t>
            </a:r>
            <a:r>
              <a:rPr lang="en-US" sz="2000" dirty="0" err="1">
                <a:latin typeface="#9Slide03 Ample" panose="02000000000000000000" pitchFamily="2" charset="0"/>
              </a:rPr>
              <a:t>vộ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ắ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dế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ỏ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ào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lồng</a:t>
            </a:r>
            <a:r>
              <a:rPr lang="en-US" sz="2000" dirty="0">
                <a:latin typeface="#9Slide03 Ample" panose="02000000000000000000" pitchFamily="2" charset="0"/>
              </a:rPr>
              <a:t>.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4863906F-3B3F-4D81-A4A1-5500CA443DD0}"/>
              </a:ext>
            </a:extLst>
          </p:cNvPr>
          <p:cNvSpPr/>
          <p:nvPr/>
        </p:nvSpPr>
        <p:spPr>
          <a:xfrm>
            <a:off x="4023387" y="3161695"/>
            <a:ext cx="7851723" cy="1317924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US" sz="500" dirty="0">
              <a:solidFill>
                <a:schemeClr val="tx1"/>
              </a:solidFill>
              <a:latin typeface="#9Slide03 AmpleSoft" panose="02000000000000000000" pitchFamily="2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Hán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Việt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</a:t>
            </a:r>
          </a:p>
          <a:p>
            <a:pPr algn="just">
              <a:lnSpc>
                <a:spcPct val="120000"/>
              </a:lnSpc>
            </a:pPr>
            <a:endParaRPr lang="en-US" sz="500" dirty="0">
              <a:solidFill>
                <a:schemeClr val="tx1"/>
              </a:solidFill>
              <a:latin typeface="#9Slide03 AmpleSoft" panose="02000000000000000000" pitchFamily="2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ặt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câu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……..</a:t>
            </a:r>
          </a:p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……………..………………………………………………………………………………………………………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72C183B-B2BF-466A-AFED-5A29162C4E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2707910" y="3173136"/>
            <a:ext cx="1179831" cy="1168792"/>
          </a:xfrm>
          <a:prstGeom prst="rect">
            <a:avLst/>
          </a:prstGeom>
        </p:spPr>
      </p:pic>
      <p:sp>
        <p:nvSpPr>
          <p:cNvPr id="30" name="Google Shape;2547;p45">
            <a:extLst>
              <a:ext uri="{FF2B5EF4-FFF2-40B4-BE49-F238E27FC236}">
                <a16:creationId xmlns:a16="http://schemas.microsoft.com/office/drawing/2014/main" id="{1F74E62E-F1A8-4B70-8F42-0DE847157DFF}"/>
              </a:ext>
            </a:extLst>
          </p:cNvPr>
          <p:cNvSpPr txBox="1">
            <a:spLocks/>
          </p:cNvSpPr>
          <p:nvPr/>
        </p:nvSpPr>
        <p:spPr>
          <a:xfrm>
            <a:off x="2549395" y="4900639"/>
            <a:ext cx="947183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3)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ượ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ạc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ị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dù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i</a:t>
            </a:r>
            <a:r>
              <a:rPr lang="en-US" sz="2000" dirty="0">
                <a:latin typeface="#9Slide03 Ample" panose="02000000000000000000" pitchFamily="2" charset="0"/>
              </a:rPr>
              <a:t>. </a:t>
            </a:r>
            <a:r>
              <a:rPr lang="en-US" sz="2000" dirty="0" err="1">
                <a:latin typeface="#9Slide03 Ample" panose="02000000000000000000" pitchFamily="2" charset="0"/>
              </a:rPr>
              <a:t>E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ãy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iả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ay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ế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ằ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úng</a:t>
            </a:r>
            <a:r>
              <a:rPr lang="en-US" sz="2000" dirty="0">
                <a:latin typeface="#9Slide03 Ample" panose="02000000000000000000" pitchFamily="2" charset="0"/>
              </a:rPr>
              <a:t>: </a:t>
            </a:r>
            <a:r>
              <a:rPr lang="en-US" sz="2000" dirty="0" err="1">
                <a:latin typeface="#9Slide03 Ample" panose="02000000000000000000" pitchFamily="2" charset="0"/>
              </a:rPr>
              <a:t>Mỗ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phẩ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ă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ọ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là</a:t>
            </a:r>
            <a:r>
              <a:rPr lang="en-US" sz="2000" dirty="0">
                <a:latin typeface="#9Slide03 Ample" panose="02000000000000000000" pitchFamily="2" charset="0"/>
              </a:rPr>
              <a:t> 1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chính</a:t>
            </a:r>
            <a:r>
              <a:rPr lang="en-US" sz="2000" u="sng" dirty="0">
                <a:solidFill>
                  <a:srgbClr val="0070C0"/>
                </a:solidFill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thể</a:t>
            </a:r>
            <a:r>
              <a:rPr lang="en-US" sz="2000" dirty="0">
                <a:latin typeface="#9Slide03 Ample" panose="02000000000000000000" pitchFamily="2" charset="0"/>
              </a:rPr>
              <a:t>,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, </a:t>
            </a:r>
            <a:r>
              <a:rPr lang="en-US" sz="2000" dirty="0" err="1">
                <a:latin typeface="#9Slide03 Ample" panose="02000000000000000000" pitchFamily="2" charset="0"/>
              </a:rPr>
              <a:t>c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ộ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phậ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qua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ệ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h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rấ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ặ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ẽ</a:t>
            </a:r>
            <a:r>
              <a:rPr lang="en-US" sz="2000" dirty="0">
                <a:latin typeface="#9Slide03 Ample" panose="02000000000000000000" pitchFamily="2" charset="0"/>
              </a:rPr>
              <a:t>.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B769576-7B11-4A25-BC7A-694F1694C10A}"/>
              </a:ext>
            </a:extLst>
          </p:cNvPr>
          <p:cNvSpPr/>
          <p:nvPr/>
        </p:nvSpPr>
        <p:spPr>
          <a:xfrm>
            <a:off x="2669753" y="5686023"/>
            <a:ext cx="8094393" cy="933857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Giải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nghĩa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…</a:t>
            </a: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ú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hay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hế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.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FE06B072-997B-4366-B63F-0D6C9E20AD7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7860" y="5365595"/>
            <a:ext cx="1049654" cy="1572633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4525264-3452-4B1D-BD09-CB6BFD79EDB7}"/>
              </a:ext>
            </a:extLst>
          </p:cNvPr>
          <p:cNvSpPr txBox="1"/>
          <p:nvPr/>
        </p:nvSpPr>
        <p:spPr>
          <a:xfrm>
            <a:off x="6617735" y="726438"/>
            <a:ext cx="96484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spcBef>
                <a:spcPts val="31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75690" algn="l"/>
              </a:tabLst>
            </a:pP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Đẻ</a:t>
            </a:r>
            <a:endParaRPr lang="en-US" sz="2000" spc="0" dirty="0">
              <a:solidFill>
                <a:srgbClr val="FF0000"/>
              </a:solidFill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D15CEC4-3083-4F0A-AA80-E173B08F2E3B}"/>
              </a:ext>
            </a:extLst>
          </p:cNvPr>
          <p:cNvSpPr txBox="1"/>
          <p:nvPr/>
        </p:nvSpPr>
        <p:spPr>
          <a:xfrm>
            <a:off x="5461284" y="1560547"/>
            <a:ext cx="61894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spcBef>
                <a:spcPts val="31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75690" algn="l"/>
              </a:tabLst>
            </a:pPr>
            <a:r>
              <a:rPr lang="en-US" sz="2000" spc="-10" dirty="0" err="1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Học</a:t>
            </a:r>
            <a:r>
              <a:rPr lang="en-US" sz="2000" spc="-10" dirty="0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rò</a:t>
            </a:r>
            <a:endParaRPr lang="en-US" sz="2000" spc="0" dirty="0">
              <a:solidFill>
                <a:srgbClr val="FF0000"/>
              </a:solidFill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8E2E772-800F-401A-ABCC-9386923D34D1}"/>
              </a:ext>
            </a:extLst>
          </p:cNvPr>
          <p:cNvSpPr txBox="1"/>
          <p:nvPr/>
        </p:nvSpPr>
        <p:spPr>
          <a:xfrm>
            <a:off x="5667134" y="3163435"/>
            <a:ext cx="6316739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ừ </a:t>
            </a:r>
            <a:r>
              <a:rPr lang="vi-VN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inh nghiệm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inh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=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rải qua)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ED3B913-B25B-4A89-B7ED-1B07046B8B75}"/>
              </a:ext>
            </a:extLst>
          </p:cNvPr>
          <p:cNvSpPr txBox="1"/>
          <p:nvPr/>
        </p:nvSpPr>
        <p:spPr>
          <a:xfrm>
            <a:off x="5328893" y="3614308"/>
            <a:ext cx="6851532" cy="8048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646430" lvl="0" algn="just">
              <a:lnSpc>
                <a:spcPct val="120000"/>
              </a:lnSpc>
              <a:spcBef>
                <a:spcPts val="205"/>
              </a:spcBef>
              <a:buClr>
                <a:srgbClr val="231F20"/>
              </a:buClr>
              <a:buSzPts val="1250"/>
              <a:tabLst>
                <a:tab pos="985520" algn="l"/>
              </a:tabLst>
            </a:pPr>
            <a:r>
              <a:rPr lang="vi-VN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rong cuộc sống, qua những lần vấp ngã, mỗi người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ần rút ra </a:t>
            </a:r>
            <a:r>
              <a:rPr lang="vi-VN" sz="2000" b="1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inh nghiệm </a:t>
            </a:r>
            <a:r>
              <a:rPr lang="vi-VN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o bản thân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7698922-4113-4DCC-BFD9-89ABF7D39FE7}"/>
              </a:ext>
            </a:extLst>
          </p:cNvPr>
          <p:cNvSpPr txBox="1"/>
          <p:nvPr/>
        </p:nvSpPr>
        <p:spPr>
          <a:xfrm>
            <a:off x="4252659" y="5686759"/>
            <a:ext cx="6997933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ình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ức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ổ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ức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ủa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một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hà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ước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6FEEF22-1300-4520-9441-62E9600A03E4}"/>
              </a:ext>
            </a:extLst>
          </p:cNvPr>
          <p:cNvSpPr txBox="1"/>
          <p:nvPr/>
        </p:nvSpPr>
        <p:spPr>
          <a:xfrm>
            <a:off x="5383845" y="6031552"/>
            <a:ext cx="2000804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ỉnh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ể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231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8" grpId="0"/>
      <p:bldP spid="39" grpId="0"/>
      <p:bldP spid="42" grpId="0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81DC308-8D3B-48EA-23E0-D55614D15E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9742" y="0"/>
            <a:ext cx="9832259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85745D4-3C51-CA28-3CF3-C246691E62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85" y="2315406"/>
            <a:ext cx="1328333" cy="1333625"/>
          </a:xfrm>
          <a:prstGeom prst="rect">
            <a:avLst/>
          </a:prstGeom>
        </p:spPr>
      </p:pic>
      <p:sp>
        <p:nvSpPr>
          <p:cNvPr id="4" name="Google Shape;2547;p45">
            <a:extLst>
              <a:ext uri="{FF2B5EF4-FFF2-40B4-BE49-F238E27FC236}">
                <a16:creationId xmlns:a16="http://schemas.microsoft.com/office/drawing/2014/main" id="{D8A18568-3BD3-C0DF-9F7B-F18BA56CA83B}"/>
              </a:ext>
            </a:extLst>
          </p:cNvPr>
          <p:cNvSpPr txBox="1">
            <a:spLocks/>
          </p:cNvSpPr>
          <p:nvPr/>
        </p:nvSpPr>
        <p:spPr>
          <a:xfrm>
            <a:off x="-185981" y="704420"/>
            <a:ext cx="2728292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vi-VN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MẬT THƯ</a:t>
            </a:r>
            <a:r>
              <a:rPr lang="en-US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2</a:t>
            </a:r>
            <a:endParaRPr lang="vi-VN" sz="3200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6" name="Google Shape;2547;p45">
            <a:extLst>
              <a:ext uri="{FF2B5EF4-FFF2-40B4-BE49-F238E27FC236}">
                <a16:creationId xmlns:a16="http://schemas.microsoft.com/office/drawing/2014/main" id="{D2718D8D-5BC4-0660-1A4B-3B38E616BF18}"/>
              </a:ext>
            </a:extLst>
          </p:cNvPr>
          <p:cNvSpPr txBox="1">
            <a:spLocks/>
          </p:cNvSpPr>
          <p:nvPr/>
        </p:nvSpPr>
        <p:spPr>
          <a:xfrm>
            <a:off x="-96529" y="1309710"/>
            <a:ext cx="2728292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en-US" sz="24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……</a:t>
            </a:r>
            <a:endParaRPr lang="vi-VN" sz="2400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7" name="Google Shape;2547;p45">
            <a:extLst>
              <a:ext uri="{FF2B5EF4-FFF2-40B4-BE49-F238E27FC236}">
                <a16:creationId xmlns:a16="http://schemas.microsoft.com/office/drawing/2014/main" id="{461A49D9-76CB-EA3B-4F02-13369A352874}"/>
              </a:ext>
            </a:extLst>
          </p:cNvPr>
          <p:cNvSpPr txBox="1">
            <a:spLocks/>
          </p:cNvSpPr>
          <p:nvPr/>
        </p:nvSpPr>
        <p:spPr>
          <a:xfrm>
            <a:off x="132936" y="4488995"/>
            <a:ext cx="211804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spcBef>
                <a:spcPts val="0"/>
              </a:spcBef>
            </a:pP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Nhóm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em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hãy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hoàn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thiện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các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yê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cầ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sa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trong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vòng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8‘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nhé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!</a:t>
            </a:r>
            <a:endParaRPr lang="vi-VN" sz="2400" dirty="0">
              <a:solidFill>
                <a:schemeClr val="accent1"/>
              </a:solidFill>
              <a:latin typeface="#9Slide03 Ample" panose="02000000000000000000" pitchFamily="2" charset="0"/>
            </a:endParaRPr>
          </a:p>
        </p:txBody>
      </p:sp>
      <p:sp>
        <p:nvSpPr>
          <p:cNvPr id="8" name="Google Shape;2547;p45">
            <a:extLst>
              <a:ext uri="{FF2B5EF4-FFF2-40B4-BE49-F238E27FC236}">
                <a16:creationId xmlns:a16="http://schemas.microsoft.com/office/drawing/2014/main" id="{49A7DD95-7BD0-4F3D-AC5D-789B13020574}"/>
              </a:ext>
            </a:extLst>
          </p:cNvPr>
          <p:cNvSpPr txBox="1">
            <a:spLocks/>
          </p:cNvSpPr>
          <p:nvPr/>
        </p:nvSpPr>
        <p:spPr>
          <a:xfrm>
            <a:off x="2444947" y="198792"/>
            <a:ext cx="9084928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1) </a:t>
            </a:r>
            <a:r>
              <a:rPr lang="en-US" sz="2000" dirty="0" err="1">
                <a:latin typeface="#9Slide03 Ample" panose="02000000000000000000" pitchFamily="2" charset="0"/>
              </a:rPr>
              <a:t>P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iệ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ủ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á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iệt</a:t>
            </a:r>
            <a:r>
              <a:rPr lang="en-US" sz="2000" dirty="0">
                <a:latin typeface="#9Slide03 Ample" panose="02000000000000000000" pitchFamily="2" charset="0"/>
              </a:rPr>
              <a:t> “</a:t>
            </a:r>
            <a:r>
              <a:rPr lang="en-US" sz="2000" dirty="0" err="1">
                <a:latin typeface="#9Slide03 Ample" panose="02000000000000000000" pitchFamily="2" charset="0"/>
              </a:rPr>
              <a:t>bá</a:t>
            </a:r>
            <a:r>
              <a:rPr lang="en-US" sz="2000" dirty="0">
                <a:latin typeface="#9Slide03 Ample" panose="02000000000000000000" pitchFamily="2" charset="0"/>
              </a:rPr>
              <a:t>”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2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FF89805-4C8A-40F0-9A27-2CFC62ACA571}"/>
              </a:ext>
            </a:extLst>
          </p:cNvPr>
          <p:cNvSpPr/>
          <p:nvPr/>
        </p:nvSpPr>
        <p:spPr>
          <a:xfrm>
            <a:off x="3580030" y="698071"/>
            <a:ext cx="8280908" cy="625643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á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á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chủ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: …………………………………………………………………………………………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086FCA0E-302E-4A0B-940F-85B95BEE9801}"/>
              </a:ext>
            </a:extLst>
          </p:cNvPr>
          <p:cNvSpPr/>
          <p:nvPr/>
        </p:nvSpPr>
        <p:spPr>
          <a:xfrm>
            <a:off x="2718913" y="1517189"/>
            <a:ext cx="7673784" cy="625643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á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nhất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hô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á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ứ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: ….………………………………………………………………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4" name="Google Shape;2547;p45">
            <a:extLst>
              <a:ext uri="{FF2B5EF4-FFF2-40B4-BE49-F238E27FC236}">
                <a16:creationId xmlns:a16="http://schemas.microsoft.com/office/drawing/2014/main" id="{D5B91B3F-0847-44BD-A092-2F3D9F78B275}"/>
              </a:ext>
            </a:extLst>
          </p:cNvPr>
          <p:cNvSpPr txBox="1">
            <a:spLocks/>
          </p:cNvSpPr>
          <p:nvPr/>
        </p:nvSpPr>
        <p:spPr>
          <a:xfrm>
            <a:off x="2513690" y="2533621"/>
            <a:ext cx="947183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2) </a:t>
            </a:r>
            <a:r>
              <a:rPr lang="en-US" sz="2000" dirty="0" err="1">
                <a:latin typeface="#9Slide03 Ample" panose="02000000000000000000" pitchFamily="2" charset="0"/>
              </a:rPr>
              <a:t>Tìm</a:t>
            </a:r>
            <a:r>
              <a:rPr lang="en-US" sz="2000" dirty="0">
                <a:latin typeface="#9Slide03 Ample" panose="02000000000000000000" pitchFamily="2" charset="0"/>
              </a:rPr>
              <a:t> 1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á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iệ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ồ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â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kh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ượ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ạc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ặ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: “</a:t>
            </a:r>
            <a:r>
              <a:rPr lang="en-US" sz="2000" dirty="0" err="1">
                <a:latin typeface="#9Slide03 Ample" panose="02000000000000000000" pitchFamily="2" charset="0"/>
              </a:rPr>
              <a:t>Vào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u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o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ọ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ử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ủ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ứ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dế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kì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lạ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ủ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ơi</a:t>
            </a:r>
            <a:r>
              <a:rPr lang="en-US" sz="2000" dirty="0">
                <a:latin typeface="#9Slide03 Ample" panose="02000000000000000000" pitchFamily="2" charset="0"/>
              </a:rPr>
              <a:t>.”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72C183B-B2BF-466A-AFED-5A29162C4E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2707910" y="3173136"/>
            <a:ext cx="1179831" cy="1168792"/>
          </a:xfrm>
          <a:prstGeom prst="rect">
            <a:avLst/>
          </a:prstGeom>
        </p:spPr>
      </p:pic>
      <p:sp>
        <p:nvSpPr>
          <p:cNvPr id="30" name="Google Shape;2547;p45">
            <a:extLst>
              <a:ext uri="{FF2B5EF4-FFF2-40B4-BE49-F238E27FC236}">
                <a16:creationId xmlns:a16="http://schemas.microsoft.com/office/drawing/2014/main" id="{1F74E62E-F1A8-4B70-8F42-0DE847157DFF}"/>
              </a:ext>
            </a:extLst>
          </p:cNvPr>
          <p:cNvSpPr txBox="1">
            <a:spLocks/>
          </p:cNvSpPr>
          <p:nvPr/>
        </p:nvSpPr>
        <p:spPr>
          <a:xfrm>
            <a:off x="2544385" y="4739627"/>
            <a:ext cx="947183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3)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ượ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ạc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ị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dù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i</a:t>
            </a:r>
            <a:r>
              <a:rPr lang="en-US" sz="2000" dirty="0">
                <a:latin typeface="#9Slide03 Ample" panose="02000000000000000000" pitchFamily="2" charset="0"/>
              </a:rPr>
              <a:t>. </a:t>
            </a:r>
            <a:r>
              <a:rPr lang="en-US" sz="2000" dirty="0" err="1">
                <a:latin typeface="#9Slide03 Ample" panose="02000000000000000000" pitchFamily="2" charset="0"/>
              </a:rPr>
              <a:t>E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ãy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iả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ay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ế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ằ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úng</a:t>
            </a:r>
            <a:r>
              <a:rPr lang="en-US" sz="2000" dirty="0">
                <a:latin typeface="#9Slide03 Ample" panose="02000000000000000000" pitchFamily="2" charset="0"/>
              </a:rPr>
              <a:t>: </a:t>
            </a:r>
            <a:r>
              <a:rPr lang="en-US" sz="2000" dirty="0" err="1">
                <a:latin typeface="#9Slide03 Ample" panose="02000000000000000000" pitchFamily="2" charset="0"/>
              </a:rPr>
              <a:t>Trê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ế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i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hiề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ìn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ứ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ổ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ứ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h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ước</a:t>
            </a:r>
            <a:r>
              <a:rPr lang="en-US" sz="2000" dirty="0">
                <a:latin typeface="#9Slide03 Ample" panose="02000000000000000000" pitchFamily="2" charset="0"/>
              </a:rPr>
              <a:t>, </a:t>
            </a:r>
            <a:r>
              <a:rPr lang="en-US" sz="2000" dirty="0" err="1">
                <a:latin typeface="#9Slide03 Ample" panose="02000000000000000000" pitchFamily="2" charset="0"/>
              </a:rPr>
              <a:t>thể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iệ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ự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dạ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ề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chỉnh</a:t>
            </a:r>
            <a:r>
              <a:rPr lang="en-US" sz="2000" u="sng" dirty="0">
                <a:solidFill>
                  <a:srgbClr val="0070C0"/>
                </a:solidFill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thể</a:t>
            </a:r>
            <a:r>
              <a:rPr lang="en-US" sz="2000" u="sng" dirty="0">
                <a:solidFill>
                  <a:srgbClr val="0070C0"/>
                </a:solidFill>
                <a:latin typeface="#9Slide03 Ample" panose="02000000000000000000" pitchFamily="2" charset="0"/>
              </a:rPr>
              <a:t>.</a:t>
            </a: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B769576-7B11-4A25-BC7A-694F1694C10A}"/>
              </a:ext>
            </a:extLst>
          </p:cNvPr>
          <p:cNvSpPr/>
          <p:nvPr/>
        </p:nvSpPr>
        <p:spPr>
          <a:xfrm>
            <a:off x="2669753" y="5686023"/>
            <a:ext cx="8094393" cy="933857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Giải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nghĩa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…</a:t>
            </a:r>
          </a:p>
          <a:p>
            <a:pPr algn="just">
              <a:lnSpc>
                <a:spcPct val="13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……………………………………………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ú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hay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hế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FE06B072-997B-4366-B63F-0D6C9E20AD7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935869" y="5637117"/>
            <a:ext cx="1049654" cy="1045623"/>
          </a:xfrm>
          <a:prstGeom prst="rect">
            <a:avLst/>
          </a:prstGeom>
        </p:spPr>
      </p:pic>
      <p:pic>
        <p:nvPicPr>
          <p:cNvPr id="4098" name="Picture 2" descr="Thủ lĩnh bộ lạc vẽ tay 蚩 png chất liệu">
            <a:extLst>
              <a:ext uri="{FF2B5EF4-FFF2-40B4-BE49-F238E27FC236}">
                <a16:creationId xmlns:a16="http://schemas.microsoft.com/office/drawing/2014/main" id="{31E8B45D-FB51-4039-8653-D91D64049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8000" b="90667" l="10000" r="90667">
                        <a14:foregroundMark x1="30000" y1="9333" x2="30000" y2="9333"/>
                        <a14:foregroundMark x1="57333" y1="8000" x2="57333" y2="8000"/>
                        <a14:foregroundMark x1="31667" y1="90667" x2="31667" y2="90667"/>
                        <a14:foregroundMark x1="31667" y1="90667" x2="31667" y2="90667"/>
                        <a14:foregroundMark x1="87000" y1="39000" x2="70333" y2="49333"/>
                        <a14:foregroundMark x1="70333" y1="49333" x2="69333" y2="50333"/>
                        <a14:foregroundMark x1="90667" y1="37000" x2="90667" y2="37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830" y="501989"/>
            <a:ext cx="1015200" cy="10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ình ảnh đồ họa Những người PNG, 33000+ nguồn tải về miễn phí.">
            <a:extLst>
              <a:ext uri="{FF2B5EF4-FFF2-40B4-BE49-F238E27FC236}">
                <a16:creationId xmlns:a16="http://schemas.microsoft.com/office/drawing/2014/main" id="{C581B08B-2574-404D-90B0-9F7D79509E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4730" y="1101871"/>
            <a:ext cx="1494971" cy="996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60E8B1CB-7202-4784-AB06-4739BFE3BD76}"/>
              </a:ext>
            </a:extLst>
          </p:cNvPr>
          <p:cNvSpPr/>
          <p:nvPr/>
        </p:nvSpPr>
        <p:spPr>
          <a:xfrm>
            <a:off x="4023387" y="3161695"/>
            <a:ext cx="7851723" cy="1317924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US" sz="500" dirty="0">
              <a:solidFill>
                <a:schemeClr val="tx1"/>
              </a:solidFill>
              <a:latin typeface="#9Slide03 AmpleSoft" panose="02000000000000000000" pitchFamily="2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Hán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Việt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</a:t>
            </a:r>
          </a:p>
          <a:p>
            <a:pPr algn="just">
              <a:lnSpc>
                <a:spcPct val="120000"/>
              </a:lnSpc>
            </a:pPr>
            <a:endParaRPr lang="en-US" sz="500" dirty="0">
              <a:solidFill>
                <a:schemeClr val="tx1"/>
              </a:solidFill>
              <a:latin typeface="#9Slide03 AmpleSoft" panose="02000000000000000000" pitchFamily="2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ặt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câu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……..</a:t>
            </a:r>
          </a:p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……………..………………………………………………………………………………………………………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758ABE0-C164-4FC4-ACC4-C516A96461C1}"/>
              </a:ext>
            </a:extLst>
          </p:cNvPr>
          <p:cNvSpPr txBox="1"/>
          <p:nvPr/>
        </p:nvSpPr>
        <p:spPr>
          <a:xfrm>
            <a:off x="5852006" y="747795"/>
            <a:ext cx="49121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spcBef>
                <a:spcPts val="31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75690" algn="l"/>
              </a:tabLst>
            </a:pP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ủ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lĩnh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liên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minh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ác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ư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ầu</a:t>
            </a:r>
            <a:endParaRPr lang="en-US" sz="2000" spc="0" dirty="0">
              <a:solidFill>
                <a:srgbClr val="FF0000"/>
              </a:solidFill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1F072F-4202-4E0D-97D8-3F20C9D349A5}"/>
              </a:ext>
            </a:extLst>
          </p:cNvPr>
          <p:cNvSpPr txBox="1"/>
          <p:nvPr/>
        </p:nvSpPr>
        <p:spPr>
          <a:xfrm>
            <a:off x="5929288" y="1548925"/>
            <a:ext cx="61894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spcBef>
                <a:spcPts val="31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75690" algn="l"/>
              </a:tabLst>
            </a:pPr>
            <a:r>
              <a:rPr lang="en-US" sz="2000" spc="-10" dirty="0" err="1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răm</a:t>
            </a:r>
            <a:r>
              <a:rPr lang="en-US" sz="2000" spc="-10" dirty="0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endParaRPr lang="en-US" sz="2000" spc="0" dirty="0">
              <a:solidFill>
                <a:srgbClr val="FF0000"/>
              </a:solidFill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5151F4A-015F-4CD1-8826-108319CF8E18}"/>
              </a:ext>
            </a:extLst>
          </p:cNvPr>
          <p:cNvSpPr txBox="1"/>
          <p:nvPr/>
        </p:nvSpPr>
        <p:spPr>
          <a:xfrm>
            <a:off x="5667134" y="3163435"/>
            <a:ext cx="6316739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ừ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ì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vọng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ì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=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rông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mong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6E24808-8159-4650-A32A-13BACF1CBF39}"/>
              </a:ext>
            </a:extLst>
          </p:cNvPr>
          <p:cNvSpPr txBox="1"/>
          <p:nvPr/>
        </p:nvSpPr>
        <p:spPr>
          <a:xfrm>
            <a:off x="5328893" y="3591158"/>
            <a:ext cx="6428622" cy="8048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spcBef>
                <a:spcPts val="210"/>
              </a:spcBef>
              <a:buClr>
                <a:srgbClr val="231F20"/>
              </a:buClr>
              <a:buSzPts val="1250"/>
              <a:tabLst>
                <a:tab pos="974725" algn="l"/>
              </a:tabLst>
            </a:pP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áng</a:t>
            </a:r>
            <a:r>
              <a:rPr lang="vi-VN" sz="2000" i="1" spc="-6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ày,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ết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quả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inh</a:t>
            </a:r>
            <a:r>
              <a:rPr lang="vi-VN" sz="2000" i="1" spc="-6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doanh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ủa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ông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y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hông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được</a:t>
            </a:r>
            <a:r>
              <a:rPr lang="vi-VN" sz="2000" i="1" spc="-6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hư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b="1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ì</a:t>
            </a:r>
            <a:r>
              <a:rPr lang="vi-VN" sz="2000" b="1" i="1" spc="-6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b="1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vọng</a:t>
            </a:r>
            <a:r>
              <a:rPr lang="vi-VN" sz="2000" b="1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ủa</a:t>
            </a:r>
            <a:r>
              <a:rPr lang="vi-VN" sz="2000" i="1" spc="-6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mọi</a:t>
            </a:r>
            <a:r>
              <a:rPr lang="vi-VN" sz="2000" i="1" spc="-6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gười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EC5A8A5-1028-460F-907B-C4668EFEB600}"/>
              </a:ext>
            </a:extLst>
          </p:cNvPr>
          <p:cNvSpPr txBox="1"/>
          <p:nvPr/>
        </p:nvSpPr>
        <p:spPr>
          <a:xfrm>
            <a:off x="2847372" y="5639518"/>
            <a:ext cx="8226785" cy="8576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3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	    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ống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hất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gồm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bộ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phận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quan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ệ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ặt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ẽ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ách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rời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1B0DA1D-8A38-464B-9B85-DA9C6BF279D5}"/>
              </a:ext>
            </a:extLst>
          </p:cNvPr>
          <p:cNvSpPr txBox="1"/>
          <p:nvPr/>
        </p:nvSpPr>
        <p:spPr>
          <a:xfrm>
            <a:off x="8357169" y="6055335"/>
            <a:ext cx="2000804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ính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ể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098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3" grpId="0"/>
      <p:bldP spid="34" grpId="0"/>
      <p:bldP spid="35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81DC308-8D3B-48EA-23E0-D55614D15E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9742" y="0"/>
            <a:ext cx="9832259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85745D4-3C51-CA28-3CF3-C246691E62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85" y="2315406"/>
            <a:ext cx="1328333" cy="1333625"/>
          </a:xfrm>
          <a:prstGeom prst="rect">
            <a:avLst/>
          </a:prstGeom>
        </p:spPr>
      </p:pic>
      <p:sp>
        <p:nvSpPr>
          <p:cNvPr id="4" name="Google Shape;2547;p45">
            <a:extLst>
              <a:ext uri="{FF2B5EF4-FFF2-40B4-BE49-F238E27FC236}">
                <a16:creationId xmlns:a16="http://schemas.microsoft.com/office/drawing/2014/main" id="{D8A18568-3BD3-C0DF-9F7B-F18BA56CA83B}"/>
              </a:ext>
            </a:extLst>
          </p:cNvPr>
          <p:cNvSpPr txBox="1">
            <a:spLocks/>
          </p:cNvSpPr>
          <p:nvPr/>
        </p:nvSpPr>
        <p:spPr>
          <a:xfrm>
            <a:off x="-185981" y="704420"/>
            <a:ext cx="2728292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vi-VN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MẬT THƯ</a:t>
            </a:r>
            <a:r>
              <a:rPr lang="en-US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3</a:t>
            </a:r>
            <a:endParaRPr lang="vi-VN" sz="3200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6" name="Google Shape;2547;p45">
            <a:extLst>
              <a:ext uri="{FF2B5EF4-FFF2-40B4-BE49-F238E27FC236}">
                <a16:creationId xmlns:a16="http://schemas.microsoft.com/office/drawing/2014/main" id="{D2718D8D-5BC4-0660-1A4B-3B38E616BF18}"/>
              </a:ext>
            </a:extLst>
          </p:cNvPr>
          <p:cNvSpPr txBox="1">
            <a:spLocks/>
          </p:cNvSpPr>
          <p:nvPr/>
        </p:nvSpPr>
        <p:spPr>
          <a:xfrm>
            <a:off x="-96529" y="1309710"/>
            <a:ext cx="2728292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en-US" sz="24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……</a:t>
            </a:r>
            <a:endParaRPr lang="vi-VN" sz="2400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7" name="Google Shape;2547;p45">
            <a:extLst>
              <a:ext uri="{FF2B5EF4-FFF2-40B4-BE49-F238E27FC236}">
                <a16:creationId xmlns:a16="http://schemas.microsoft.com/office/drawing/2014/main" id="{461A49D9-76CB-EA3B-4F02-13369A352874}"/>
              </a:ext>
            </a:extLst>
          </p:cNvPr>
          <p:cNvSpPr txBox="1">
            <a:spLocks/>
          </p:cNvSpPr>
          <p:nvPr/>
        </p:nvSpPr>
        <p:spPr>
          <a:xfrm>
            <a:off x="132936" y="4488995"/>
            <a:ext cx="211804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spcBef>
                <a:spcPts val="0"/>
              </a:spcBef>
            </a:pP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Nhóm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em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hãy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hoàn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thiện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các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yê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cầ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sa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trong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vòng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8‘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nhé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!</a:t>
            </a:r>
            <a:endParaRPr lang="vi-VN" sz="2400" dirty="0">
              <a:solidFill>
                <a:schemeClr val="accent1"/>
              </a:solidFill>
              <a:latin typeface="#9Slide03 Ample" panose="02000000000000000000" pitchFamily="2" charset="0"/>
            </a:endParaRPr>
          </a:p>
        </p:txBody>
      </p:sp>
      <p:sp>
        <p:nvSpPr>
          <p:cNvPr id="8" name="Google Shape;2547;p45">
            <a:extLst>
              <a:ext uri="{FF2B5EF4-FFF2-40B4-BE49-F238E27FC236}">
                <a16:creationId xmlns:a16="http://schemas.microsoft.com/office/drawing/2014/main" id="{49A7DD95-7BD0-4F3D-AC5D-789B13020574}"/>
              </a:ext>
            </a:extLst>
          </p:cNvPr>
          <p:cNvSpPr txBox="1">
            <a:spLocks/>
          </p:cNvSpPr>
          <p:nvPr/>
        </p:nvSpPr>
        <p:spPr>
          <a:xfrm>
            <a:off x="2444947" y="198792"/>
            <a:ext cx="9084928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1) </a:t>
            </a:r>
            <a:r>
              <a:rPr lang="en-US" sz="2000" dirty="0" err="1">
                <a:latin typeface="#9Slide03 Ample" panose="02000000000000000000" pitchFamily="2" charset="0"/>
              </a:rPr>
              <a:t>P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iệ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ủ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á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iệt</a:t>
            </a:r>
            <a:r>
              <a:rPr lang="en-US" sz="2000" dirty="0">
                <a:latin typeface="#9Slide03 Ample" panose="02000000000000000000" pitchFamily="2" charset="0"/>
              </a:rPr>
              <a:t> “</a:t>
            </a:r>
            <a:r>
              <a:rPr lang="en-US" sz="2000" dirty="0" err="1">
                <a:latin typeface="#9Slide03 Ample" panose="02000000000000000000" pitchFamily="2" charset="0"/>
              </a:rPr>
              <a:t>bào</a:t>
            </a:r>
            <a:r>
              <a:rPr lang="en-US" sz="2000" dirty="0">
                <a:latin typeface="#9Slide03 Ample" panose="02000000000000000000" pitchFamily="2" charset="0"/>
              </a:rPr>
              <a:t>”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2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FF89805-4C8A-40F0-9A27-2CFC62ACA571}"/>
              </a:ext>
            </a:extLst>
          </p:cNvPr>
          <p:cNvSpPr/>
          <p:nvPr/>
        </p:nvSpPr>
        <p:spPr>
          <a:xfrm>
            <a:off x="3580030" y="698071"/>
            <a:ext cx="8280908" cy="625643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ào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chiến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ào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: …………………………………………………………………………………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AFC14B6-7472-499F-A664-B457D212C60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6004" y="547339"/>
            <a:ext cx="904574" cy="904574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086FCA0E-302E-4A0B-940F-85B95BEE9801}"/>
              </a:ext>
            </a:extLst>
          </p:cNvPr>
          <p:cNvSpPr/>
          <p:nvPr/>
        </p:nvSpPr>
        <p:spPr>
          <a:xfrm>
            <a:off x="2718913" y="1517189"/>
            <a:ext cx="8280908" cy="625643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ào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ồ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ào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: ……………………………………………………………………………………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2187F3F-4912-4FFA-B4BD-CD01F608031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8" t="28161" r="31145"/>
          <a:stretch/>
        </p:blipFill>
        <p:spPr>
          <a:xfrm>
            <a:off x="10910265" y="1109407"/>
            <a:ext cx="964845" cy="1193882"/>
          </a:xfrm>
          <a:prstGeom prst="rect">
            <a:avLst/>
          </a:prstGeom>
        </p:spPr>
      </p:pic>
      <p:sp>
        <p:nvSpPr>
          <p:cNvPr id="24" name="Google Shape;2547;p45">
            <a:extLst>
              <a:ext uri="{FF2B5EF4-FFF2-40B4-BE49-F238E27FC236}">
                <a16:creationId xmlns:a16="http://schemas.microsoft.com/office/drawing/2014/main" id="{D5B91B3F-0847-44BD-A092-2F3D9F78B275}"/>
              </a:ext>
            </a:extLst>
          </p:cNvPr>
          <p:cNvSpPr txBox="1">
            <a:spLocks/>
          </p:cNvSpPr>
          <p:nvPr/>
        </p:nvSpPr>
        <p:spPr>
          <a:xfrm>
            <a:off x="2513690" y="2533621"/>
            <a:ext cx="947183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2) </a:t>
            </a:r>
            <a:r>
              <a:rPr lang="en-US" sz="2000" dirty="0" err="1">
                <a:latin typeface="#9Slide03 Ample" panose="02000000000000000000" pitchFamily="2" charset="0"/>
              </a:rPr>
              <a:t>Tìm</a:t>
            </a:r>
            <a:r>
              <a:rPr lang="en-US" sz="2000" dirty="0">
                <a:latin typeface="#9Slide03 Ample" panose="02000000000000000000" pitchFamily="2" charset="0"/>
              </a:rPr>
              <a:t> 1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á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iệ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ồ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â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kh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ượ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ạc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ặ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: “</a:t>
            </a:r>
            <a:r>
              <a:rPr lang="en-US" sz="2000" dirty="0" err="1">
                <a:latin typeface="#9Slide03 Ample" panose="02000000000000000000" pitchFamily="2" charset="0"/>
              </a:rPr>
              <a:t>Trươ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ín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nghi</a:t>
            </a:r>
            <a:r>
              <a:rPr lang="en-US" sz="2000" dirty="0">
                <a:latin typeface="#9Slide03 Ample" panose="02000000000000000000" pitchFamily="2" charset="0"/>
              </a:rPr>
              <a:t>, </a:t>
            </a:r>
            <a:r>
              <a:rPr lang="en-US" sz="2000" dirty="0" err="1">
                <a:latin typeface="#9Slide03 Ample" panose="02000000000000000000" pitchFamily="2" charset="0"/>
              </a:rPr>
              <a:t>đố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ợ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phò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ừ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quá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ức</a:t>
            </a:r>
            <a:r>
              <a:rPr lang="en-US" sz="2000" dirty="0">
                <a:latin typeface="#9Slide03 Ample" panose="02000000000000000000" pitchFamily="2" charset="0"/>
              </a:rPr>
              <a:t>.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30" name="Google Shape;2547;p45">
            <a:extLst>
              <a:ext uri="{FF2B5EF4-FFF2-40B4-BE49-F238E27FC236}">
                <a16:creationId xmlns:a16="http://schemas.microsoft.com/office/drawing/2014/main" id="{1F74E62E-F1A8-4B70-8F42-0DE847157DFF}"/>
              </a:ext>
            </a:extLst>
          </p:cNvPr>
          <p:cNvSpPr txBox="1">
            <a:spLocks/>
          </p:cNvSpPr>
          <p:nvPr/>
        </p:nvSpPr>
        <p:spPr>
          <a:xfrm>
            <a:off x="2542311" y="4899629"/>
            <a:ext cx="947183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3)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ượ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ạc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ị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dù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i</a:t>
            </a:r>
            <a:r>
              <a:rPr lang="en-US" sz="2000" dirty="0">
                <a:latin typeface="#9Slide03 Ample" panose="02000000000000000000" pitchFamily="2" charset="0"/>
              </a:rPr>
              <a:t>. </a:t>
            </a:r>
            <a:r>
              <a:rPr lang="en-US" sz="2000" dirty="0" err="1">
                <a:latin typeface="#9Slide03 Ample" panose="02000000000000000000" pitchFamily="2" charset="0"/>
              </a:rPr>
              <a:t>E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ãy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iả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ay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ế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ằ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úng</a:t>
            </a:r>
            <a:r>
              <a:rPr lang="en-US" sz="2000" dirty="0">
                <a:latin typeface="#9Slide03 Ample" panose="02000000000000000000" pitchFamily="2" charset="0"/>
              </a:rPr>
              <a:t>: </a:t>
            </a:r>
            <a:r>
              <a:rPr lang="en-US" sz="2000" dirty="0" err="1">
                <a:latin typeface="#9Slide03 Ample" panose="02000000000000000000" pitchFamily="2" charset="0"/>
              </a:rPr>
              <a:t>Mỗ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phẩ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ă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ọ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là</a:t>
            </a:r>
            <a:r>
              <a:rPr lang="en-US" sz="2000" dirty="0">
                <a:latin typeface="#9Slide03 Ample" panose="02000000000000000000" pitchFamily="2" charset="0"/>
              </a:rPr>
              <a:t> 1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chính</a:t>
            </a:r>
            <a:r>
              <a:rPr lang="en-US" sz="2000" u="sng" dirty="0">
                <a:solidFill>
                  <a:srgbClr val="0070C0"/>
                </a:solidFill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thể</a:t>
            </a:r>
            <a:r>
              <a:rPr lang="en-US" sz="2000" dirty="0">
                <a:latin typeface="#9Slide03 Ample" panose="02000000000000000000" pitchFamily="2" charset="0"/>
              </a:rPr>
              <a:t>,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, </a:t>
            </a:r>
            <a:r>
              <a:rPr lang="en-US" sz="2000" dirty="0" err="1">
                <a:latin typeface="#9Slide03 Ample" panose="02000000000000000000" pitchFamily="2" charset="0"/>
              </a:rPr>
              <a:t>c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ộ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phậ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qua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ệ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h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rấ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ặ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ẽ</a:t>
            </a:r>
            <a:r>
              <a:rPr lang="en-US" sz="2000" dirty="0">
                <a:latin typeface="#9Slide03 Ample" panose="02000000000000000000" pitchFamily="2" charset="0"/>
              </a:rPr>
              <a:t>.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B769576-7B11-4A25-BC7A-694F1694C10A}"/>
              </a:ext>
            </a:extLst>
          </p:cNvPr>
          <p:cNvSpPr/>
          <p:nvPr/>
        </p:nvSpPr>
        <p:spPr>
          <a:xfrm>
            <a:off x="2669753" y="5686023"/>
            <a:ext cx="8094393" cy="933857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Giải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nghĩa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…</a:t>
            </a: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ú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hay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hế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.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FE06B072-997B-4366-B63F-0D6C9E20AD7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7860" y="5365595"/>
            <a:ext cx="1049654" cy="1572633"/>
          </a:xfrm>
          <a:prstGeom prst="rect">
            <a:avLst/>
          </a:prstGeom>
        </p:spPr>
      </p:pic>
      <p:pic>
        <p:nvPicPr>
          <p:cNvPr id="5122" name="Picture 2" descr="Phân tích nhân vật trương sinh trong &quot;Chuyện người con gái Nam Xương">
            <a:extLst>
              <a:ext uri="{FF2B5EF4-FFF2-40B4-BE49-F238E27FC236}">
                <a16:creationId xmlns:a16="http://schemas.microsoft.com/office/drawing/2014/main" id="{0C0975A8-F338-4558-9FD3-988F1EE8C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595" y="3211927"/>
            <a:ext cx="1191484" cy="119318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10CDB202-93FA-477B-B73E-C3215AA1407C}"/>
              </a:ext>
            </a:extLst>
          </p:cNvPr>
          <p:cNvSpPr/>
          <p:nvPr/>
        </p:nvSpPr>
        <p:spPr>
          <a:xfrm>
            <a:off x="4023387" y="3161695"/>
            <a:ext cx="7851723" cy="1317924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US" sz="500" dirty="0">
              <a:solidFill>
                <a:schemeClr val="tx1"/>
              </a:solidFill>
              <a:latin typeface="#9Slide03 AmpleSoft" panose="02000000000000000000" pitchFamily="2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Hán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Việt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</a:t>
            </a:r>
          </a:p>
          <a:p>
            <a:pPr algn="just">
              <a:lnSpc>
                <a:spcPct val="120000"/>
              </a:lnSpc>
            </a:pPr>
            <a:endParaRPr lang="en-US" sz="500" dirty="0">
              <a:solidFill>
                <a:schemeClr val="tx1"/>
              </a:solidFill>
              <a:latin typeface="#9Slide03 AmpleSoft" panose="02000000000000000000" pitchFamily="2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ặt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câu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……..</a:t>
            </a:r>
          </a:p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……………..………………………………………………………………………………………………………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5DB8254-A81A-4E47-A666-715AAC27D998}"/>
              </a:ext>
            </a:extLst>
          </p:cNvPr>
          <p:cNvSpPr txBox="1"/>
          <p:nvPr/>
        </p:nvSpPr>
        <p:spPr>
          <a:xfrm>
            <a:off x="6363091" y="749588"/>
            <a:ext cx="34337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spcBef>
                <a:spcPts val="31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75690" algn="l"/>
              </a:tabLst>
            </a:pP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Áo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dài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ống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ay</a:t>
            </a:r>
            <a:r>
              <a:rPr lang="en-US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rộng</a:t>
            </a:r>
            <a:endParaRPr lang="en-US" sz="2000" spc="0" dirty="0">
              <a:solidFill>
                <a:srgbClr val="FF0000"/>
              </a:solidFill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066E3D1-48F4-40FE-BB84-79B4A51303B4}"/>
              </a:ext>
            </a:extLst>
          </p:cNvPr>
          <p:cNvSpPr txBox="1"/>
          <p:nvPr/>
        </p:nvSpPr>
        <p:spPr>
          <a:xfrm>
            <a:off x="5461284" y="1560547"/>
            <a:ext cx="61894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spcBef>
                <a:spcPts val="31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75690" algn="l"/>
              </a:tabLst>
            </a:pPr>
            <a:r>
              <a:rPr lang="en-US" sz="2000" spc="-10" dirty="0" err="1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huộc</a:t>
            </a:r>
            <a:r>
              <a:rPr lang="en-US" sz="2000" spc="-10" dirty="0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cùng</a:t>
            </a:r>
            <a:r>
              <a:rPr lang="en-US" sz="2000" spc="-10" dirty="0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huyết</a:t>
            </a:r>
            <a:r>
              <a:rPr lang="en-US" sz="2000" spc="-10" dirty="0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spc="-10" dirty="0" err="1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thống</a:t>
            </a:r>
            <a:endParaRPr lang="en-US" sz="2000" spc="0" dirty="0">
              <a:solidFill>
                <a:srgbClr val="FF0000"/>
              </a:solidFill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91D8A3F-83CC-409F-9487-4DB1C651608E}"/>
              </a:ext>
            </a:extLst>
          </p:cNvPr>
          <p:cNvSpPr txBox="1"/>
          <p:nvPr/>
        </p:nvSpPr>
        <p:spPr>
          <a:xfrm>
            <a:off x="5667134" y="3163435"/>
            <a:ext cx="6316739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ừ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ích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ghi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ghi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=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ích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ợp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)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375B4EC-6BA4-4B65-B4CE-89B2D174FBC7}"/>
              </a:ext>
            </a:extLst>
          </p:cNvPr>
          <p:cNvSpPr txBox="1"/>
          <p:nvPr/>
        </p:nvSpPr>
        <p:spPr>
          <a:xfrm>
            <a:off x="5217500" y="3638065"/>
            <a:ext cx="68515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360"/>
              </a:spcBef>
              <a:buClr>
                <a:srgbClr val="231F20"/>
              </a:buClr>
              <a:buSzPts val="1250"/>
              <a:tabLst>
                <a:tab pos="966470" algn="l"/>
              </a:tabLst>
            </a:pP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Dần</a:t>
            </a:r>
            <a:r>
              <a:rPr lang="vi-VN" sz="2000" i="1" spc="-5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dần,</a:t>
            </a:r>
            <a:r>
              <a:rPr lang="vi-VN" sz="2000" i="1" spc="-4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anh</a:t>
            </a:r>
            <a:r>
              <a:rPr lang="vi-VN" sz="2000" i="1" spc="-4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ấy</a:t>
            </a:r>
            <a:r>
              <a:rPr lang="vi-VN" sz="2000" i="1" spc="-5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đã</a:t>
            </a:r>
            <a:r>
              <a:rPr lang="vi-VN" sz="2000" i="1" spc="-4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b="1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ích</a:t>
            </a:r>
            <a:r>
              <a:rPr lang="vi-VN" sz="2000" b="1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b="1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ghi</a:t>
            </a:r>
            <a:r>
              <a:rPr lang="vi-VN" sz="2000" b="1" i="1" spc="-5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với</a:t>
            </a:r>
            <a:r>
              <a:rPr lang="vi-VN" sz="2000" i="1" spc="-4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điều</a:t>
            </a:r>
            <a:r>
              <a:rPr lang="vi-VN" sz="2000" i="1" spc="-4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iện</a:t>
            </a:r>
            <a:r>
              <a:rPr lang="vi-VN" sz="2000" i="1" spc="-5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làm</a:t>
            </a:r>
            <a:r>
              <a:rPr lang="vi-VN" sz="2000" i="1" spc="-4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việc</a:t>
            </a:r>
            <a:r>
              <a:rPr lang="vi-VN" sz="2000" i="1" spc="-4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mới</a:t>
            </a:r>
            <a:r>
              <a:rPr lang="vi-VN" sz="2000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C54EAE5-AC74-4571-AFEB-9480DA28B847}"/>
              </a:ext>
            </a:extLst>
          </p:cNvPr>
          <p:cNvSpPr txBox="1"/>
          <p:nvPr/>
        </p:nvSpPr>
        <p:spPr>
          <a:xfrm>
            <a:off x="4252659" y="5686759"/>
            <a:ext cx="6997933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ình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ức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ổ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ức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ủa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một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hà</a:t>
            </a:r>
            <a:r>
              <a:rPr lang="vi-VN" sz="2000" spc="-1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ước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19019AD-D41C-4D99-BD04-1D9AB768F7A7}"/>
              </a:ext>
            </a:extLst>
          </p:cNvPr>
          <p:cNvSpPr txBox="1"/>
          <p:nvPr/>
        </p:nvSpPr>
        <p:spPr>
          <a:xfrm>
            <a:off x="5383845" y="6031552"/>
            <a:ext cx="2000804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ỉnh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ể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10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3" grpId="0"/>
      <p:bldP spid="34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81DC308-8D3B-48EA-23E0-D55614D15E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9742" y="0"/>
            <a:ext cx="9832259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85745D4-3C51-CA28-3CF3-C246691E62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85" y="2315406"/>
            <a:ext cx="1328333" cy="1333625"/>
          </a:xfrm>
          <a:prstGeom prst="rect">
            <a:avLst/>
          </a:prstGeom>
        </p:spPr>
      </p:pic>
      <p:sp>
        <p:nvSpPr>
          <p:cNvPr id="4" name="Google Shape;2547;p45">
            <a:extLst>
              <a:ext uri="{FF2B5EF4-FFF2-40B4-BE49-F238E27FC236}">
                <a16:creationId xmlns:a16="http://schemas.microsoft.com/office/drawing/2014/main" id="{D8A18568-3BD3-C0DF-9F7B-F18BA56CA83B}"/>
              </a:ext>
            </a:extLst>
          </p:cNvPr>
          <p:cNvSpPr txBox="1">
            <a:spLocks/>
          </p:cNvSpPr>
          <p:nvPr/>
        </p:nvSpPr>
        <p:spPr>
          <a:xfrm>
            <a:off x="-185981" y="704420"/>
            <a:ext cx="2728292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vi-VN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MẬT THƯ</a:t>
            </a:r>
            <a:r>
              <a:rPr lang="en-US" sz="32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4</a:t>
            </a:r>
            <a:endParaRPr lang="vi-VN" sz="3200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6" name="Google Shape;2547;p45">
            <a:extLst>
              <a:ext uri="{FF2B5EF4-FFF2-40B4-BE49-F238E27FC236}">
                <a16:creationId xmlns:a16="http://schemas.microsoft.com/office/drawing/2014/main" id="{D2718D8D-5BC4-0660-1A4B-3B38E616BF18}"/>
              </a:ext>
            </a:extLst>
          </p:cNvPr>
          <p:cNvSpPr txBox="1">
            <a:spLocks/>
          </p:cNvSpPr>
          <p:nvPr/>
        </p:nvSpPr>
        <p:spPr>
          <a:xfrm>
            <a:off x="-96529" y="1309710"/>
            <a:ext cx="2728292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en-US" sz="24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……</a:t>
            </a:r>
            <a:endParaRPr lang="vi-VN" sz="2400" dirty="0">
              <a:solidFill>
                <a:srgbClr val="FF0000"/>
              </a:solidFill>
              <a:latin typeface="#9Slide03 AllRoundGothic" panose="020B0703020202020104" pitchFamily="34" charset="0"/>
            </a:endParaRPr>
          </a:p>
        </p:txBody>
      </p:sp>
      <p:sp>
        <p:nvSpPr>
          <p:cNvPr id="7" name="Google Shape;2547;p45">
            <a:extLst>
              <a:ext uri="{FF2B5EF4-FFF2-40B4-BE49-F238E27FC236}">
                <a16:creationId xmlns:a16="http://schemas.microsoft.com/office/drawing/2014/main" id="{461A49D9-76CB-EA3B-4F02-13369A352874}"/>
              </a:ext>
            </a:extLst>
          </p:cNvPr>
          <p:cNvSpPr txBox="1">
            <a:spLocks/>
          </p:cNvSpPr>
          <p:nvPr/>
        </p:nvSpPr>
        <p:spPr>
          <a:xfrm>
            <a:off x="132936" y="4488995"/>
            <a:ext cx="211804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spcBef>
                <a:spcPts val="0"/>
              </a:spcBef>
            </a:pP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Nhóm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em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hãy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hoàn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thiện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các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yê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cầ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sau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trong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vòng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 8‘ </a:t>
            </a:r>
            <a:r>
              <a:rPr lang="en-US" sz="2400" dirty="0" err="1">
                <a:solidFill>
                  <a:schemeClr val="accent1"/>
                </a:solidFill>
                <a:latin typeface="#9Slide03 Ample" panose="02000000000000000000" pitchFamily="2" charset="0"/>
              </a:rPr>
              <a:t>nhé</a:t>
            </a:r>
            <a:r>
              <a:rPr lang="en-US" sz="2400" dirty="0">
                <a:solidFill>
                  <a:schemeClr val="accent1"/>
                </a:solidFill>
                <a:latin typeface="#9Slide03 Ample" panose="02000000000000000000" pitchFamily="2" charset="0"/>
              </a:rPr>
              <a:t>!</a:t>
            </a:r>
            <a:endParaRPr lang="vi-VN" sz="2400" dirty="0">
              <a:solidFill>
                <a:schemeClr val="accent1"/>
              </a:solidFill>
              <a:latin typeface="#9Slide03 Ample" panose="02000000000000000000" pitchFamily="2" charset="0"/>
            </a:endParaRPr>
          </a:p>
        </p:txBody>
      </p:sp>
      <p:sp>
        <p:nvSpPr>
          <p:cNvPr id="8" name="Google Shape;2547;p45">
            <a:extLst>
              <a:ext uri="{FF2B5EF4-FFF2-40B4-BE49-F238E27FC236}">
                <a16:creationId xmlns:a16="http://schemas.microsoft.com/office/drawing/2014/main" id="{49A7DD95-7BD0-4F3D-AC5D-789B13020574}"/>
              </a:ext>
            </a:extLst>
          </p:cNvPr>
          <p:cNvSpPr txBox="1">
            <a:spLocks/>
          </p:cNvSpPr>
          <p:nvPr/>
        </p:nvSpPr>
        <p:spPr>
          <a:xfrm>
            <a:off x="2444947" y="198792"/>
            <a:ext cx="9084928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1) </a:t>
            </a:r>
            <a:r>
              <a:rPr lang="en-US" sz="2000" dirty="0" err="1">
                <a:latin typeface="#9Slide03 Ample" panose="02000000000000000000" pitchFamily="2" charset="0"/>
              </a:rPr>
              <a:t>P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iệ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ủ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á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iệt</a:t>
            </a:r>
            <a:r>
              <a:rPr lang="en-US" sz="2000" dirty="0">
                <a:latin typeface="#9Slide03 Ample" panose="02000000000000000000" pitchFamily="2" charset="0"/>
              </a:rPr>
              <a:t> “</a:t>
            </a:r>
            <a:r>
              <a:rPr lang="en-US" sz="2000" dirty="0" err="1">
                <a:latin typeface="#9Slide03 Ample" panose="02000000000000000000" pitchFamily="2" charset="0"/>
              </a:rPr>
              <a:t>bằng</a:t>
            </a:r>
            <a:r>
              <a:rPr lang="en-US" sz="2000" dirty="0">
                <a:latin typeface="#9Slide03 Ample" panose="02000000000000000000" pitchFamily="2" charset="0"/>
              </a:rPr>
              <a:t>”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2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FF89805-4C8A-40F0-9A27-2CFC62ACA571}"/>
              </a:ext>
            </a:extLst>
          </p:cNvPr>
          <p:cNvSpPr/>
          <p:nvPr/>
        </p:nvSpPr>
        <p:spPr>
          <a:xfrm>
            <a:off x="3580030" y="698071"/>
            <a:ext cx="8280908" cy="625643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ằ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ằ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hữu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: …………………………………………………………………………………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AFC14B6-7472-499F-A664-B457D212C60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6004" y="547339"/>
            <a:ext cx="904574" cy="904574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086FCA0E-302E-4A0B-940F-85B95BEE9801}"/>
              </a:ext>
            </a:extLst>
          </p:cNvPr>
          <p:cNvSpPr/>
          <p:nvPr/>
        </p:nvSpPr>
        <p:spPr>
          <a:xfrm>
            <a:off x="2718913" y="1517189"/>
            <a:ext cx="8280908" cy="625643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ằ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cô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bằ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”: ….……………………………………………………………………………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2187F3F-4912-4FFA-B4BD-CD01F608031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8" t="28161" r="31145"/>
          <a:stretch/>
        </p:blipFill>
        <p:spPr>
          <a:xfrm>
            <a:off x="10910265" y="1109407"/>
            <a:ext cx="964845" cy="1193882"/>
          </a:xfrm>
          <a:prstGeom prst="rect">
            <a:avLst/>
          </a:prstGeom>
        </p:spPr>
      </p:pic>
      <p:sp>
        <p:nvSpPr>
          <p:cNvPr id="24" name="Google Shape;2547;p45">
            <a:extLst>
              <a:ext uri="{FF2B5EF4-FFF2-40B4-BE49-F238E27FC236}">
                <a16:creationId xmlns:a16="http://schemas.microsoft.com/office/drawing/2014/main" id="{D5B91B3F-0847-44BD-A092-2F3D9F78B275}"/>
              </a:ext>
            </a:extLst>
          </p:cNvPr>
          <p:cNvSpPr txBox="1">
            <a:spLocks/>
          </p:cNvSpPr>
          <p:nvPr/>
        </p:nvSpPr>
        <p:spPr>
          <a:xfrm>
            <a:off x="2513690" y="2533621"/>
            <a:ext cx="947183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2) </a:t>
            </a:r>
            <a:r>
              <a:rPr lang="en-US" sz="2000" dirty="0" err="1">
                <a:latin typeface="#9Slide03 Ample" panose="02000000000000000000" pitchFamily="2" charset="0"/>
              </a:rPr>
              <a:t>Tìm</a:t>
            </a:r>
            <a:r>
              <a:rPr lang="en-US" sz="2000" dirty="0">
                <a:latin typeface="#9Slide03 Ample" panose="02000000000000000000" pitchFamily="2" charset="0"/>
              </a:rPr>
              <a:t> 1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á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iệ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ồ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â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khá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yế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ố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ượ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ạc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ặ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: “</a:t>
            </a:r>
            <a:r>
              <a:rPr lang="en-US" sz="2000" dirty="0" err="1">
                <a:latin typeface="#9Slide03 Ample" panose="02000000000000000000" pitchFamily="2" charset="0"/>
              </a:rPr>
              <a:t>Bấy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iờ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à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m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ỉn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ngộ</a:t>
            </a:r>
            <a:r>
              <a:rPr lang="en-US" sz="2000" dirty="0">
                <a:latin typeface="#9Slide03 Ample" panose="02000000000000000000" pitchFamily="2" charset="0"/>
              </a:rPr>
              <a:t>, </a:t>
            </a:r>
            <a:r>
              <a:rPr lang="en-US" sz="2000" dirty="0" err="1">
                <a:latin typeface="#9Slide03 Ample" panose="02000000000000000000" pitchFamily="2" charset="0"/>
              </a:rPr>
              <a:t>như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iệ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rót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ã</a:t>
            </a:r>
            <a:r>
              <a:rPr lang="en-US" sz="2000" dirty="0">
                <a:latin typeface="#9Slide03 Ample" panose="02000000000000000000" pitchFamily="2" charset="0"/>
              </a:rPr>
              <a:t> qua </a:t>
            </a:r>
            <a:r>
              <a:rPr lang="en-US" sz="2000" dirty="0" err="1">
                <a:latin typeface="#9Slide03 Ample" panose="02000000000000000000" pitchFamily="2" charset="0"/>
              </a:rPr>
              <a:t>rồi</a:t>
            </a:r>
            <a:r>
              <a:rPr lang="en-US" sz="2000" dirty="0">
                <a:latin typeface="#9Slide03 Ample" panose="02000000000000000000" pitchFamily="2" charset="0"/>
              </a:rPr>
              <a:t>!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sp>
        <p:nvSpPr>
          <p:cNvPr id="30" name="Google Shape;2547;p45">
            <a:extLst>
              <a:ext uri="{FF2B5EF4-FFF2-40B4-BE49-F238E27FC236}">
                <a16:creationId xmlns:a16="http://schemas.microsoft.com/office/drawing/2014/main" id="{1F74E62E-F1A8-4B70-8F42-0DE847157DFF}"/>
              </a:ext>
            </a:extLst>
          </p:cNvPr>
          <p:cNvSpPr txBox="1">
            <a:spLocks/>
          </p:cNvSpPr>
          <p:nvPr/>
        </p:nvSpPr>
        <p:spPr>
          <a:xfrm>
            <a:off x="2539954" y="4697967"/>
            <a:ext cx="9471833" cy="59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latin typeface="#9Slide03 Ample" panose="02000000000000000000" pitchFamily="2" charset="0"/>
              </a:rPr>
              <a:t>(3)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ượ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ạc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â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ro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â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ị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dù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ai</a:t>
            </a:r>
            <a:r>
              <a:rPr lang="en-US" sz="2000" dirty="0">
                <a:latin typeface="#9Slide03 Ample" panose="02000000000000000000" pitchFamily="2" charset="0"/>
              </a:rPr>
              <a:t>. </a:t>
            </a:r>
            <a:r>
              <a:rPr lang="en-US" sz="2000" dirty="0" err="1">
                <a:latin typeface="#9Slide03 Ample" panose="02000000000000000000" pitchFamily="2" charset="0"/>
              </a:rPr>
              <a:t>Em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ãy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iả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ghĩ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ay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ế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bằ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ừ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úng</a:t>
            </a:r>
            <a:r>
              <a:rPr lang="en-US" sz="2000" dirty="0">
                <a:latin typeface="#9Slide03 Ample" panose="02000000000000000000" pitchFamily="2" charset="0"/>
              </a:rPr>
              <a:t>: </a:t>
            </a:r>
            <a:r>
              <a:rPr lang="en-US" sz="2000" dirty="0" err="1">
                <a:latin typeface="#9Slide03 Ample" panose="02000000000000000000" pitchFamily="2" charset="0"/>
              </a:rPr>
              <a:t>Trê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ế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giới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ó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hiều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ình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hứ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tổ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chức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hà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nước</a:t>
            </a:r>
            <a:r>
              <a:rPr lang="en-US" sz="2000" dirty="0">
                <a:latin typeface="#9Slide03 Ample" panose="02000000000000000000" pitchFamily="2" charset="0"/>
              </a:rPr>
              <a:t>, </a:t>
            </a:r>
            <a:r>
              <a:rPr lang="en-US" sz="2000" dirty="0" err="1">
                <a:latin typeface="#9Slide03 Ample" panose="02000000000000000000" pitchFamily="2" charset="0"/>
              </a:rPr>
              <a:t>thể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hiện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sự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đa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dạng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dirty="0" err="1">
                <a:latin typeface="#9Slide03 Ample" panose="02000000000000000000" pitchFamily="2" charset="0"/>
              </a:rPr>
              <a:t>về</a:t>
            </a:r>
            <a:r>
              <a:rPr lang="en-US" sz="2000" dirty="0"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chỉnh</a:t>
            </a:r>
            <a:r>
              <a:rPr lang="en-US" sz="2000" u="sng" dirty="0">
                <a:solidFill>
                  <a:srgbClr val="0070C0"/>
                </a:solidFill>
                <a:latin typeface="#9Slide03 Ample" panose="02000000000000000000" pitchFamily="2" charset="0"/>
              </a:rPr>
              <a:t> </a:t>
            </a:r>
            <a:r>
              <a:rPr lang="en-US" sz="2000" u="sng" dirty="0" err="1">
                <a:solidFill>
                  <a:srgbClr val="0070C0"/>
                </a:solidFill>
                <a:latin typeface="#9Slide03 Ample" panose="02000000000000000000" pitchFamily="2" charset="0"/>
              </a:rPr>
              <a:t>thể</a:t>
            </a:r>
            <a:r>
              <a:rPr lang="en-US" sz="2000" u="sng" dirty="0">
                <a:solidFill>
                  <a:srgbClr val="0070C0"/>
                </a:solidFill>
                <a:latin typeface="#9Slide03 Ample" panose="02000000000000000000" pitchFamily="2" charset="0"/>
              </a:rPr>
              <a:t>.</a:t>
            </a:r>
            <a:r>
              <a:rPr lang="en-US" sz="2000" dirty="0">
                <a:latin typeface="#9Slide03 Ample" panose="02000000000000000000" pitchFamily="2" charset="0"/>
              </a:rPr>
              <a:t>				</a:t>
            </a:r>
            <a:endParaRPr lang="vi-VN" sz="2000" dirty="0">
              <a:latin typeface="#9Slide03 Ample" panose="02000000000000000000" pitchFamily="2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FE06B072-997B-4366-B63F-0D6C9E20AD7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72909" y="5613585"/>
            <a:ext cx="1049654" cy="104562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F81ECF1-B16E-487E-B478-416E4ECBC0B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245"/>
          <a:stretch/>
        </p:blipFill>
        <p:spPr>
          <a:xfrm>
            <a:off x="2659920" y="3219570"/>
            <a:ext cx="1221149" cy="11595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AE71245E-2CDF-45E9-82E5-1057D7C25B99}"/>
              </a:ext>
            </a:extLst>
          </p:cNvPr>
          <p:cNvSpPr/>
          <p:nvPr/>
        </p:nvSpPr>
        <p:spPr>
          <a:xfrm>
            <a:off x="4023387" y="3161695"/>
            <a:ext cx="7851723" cy="1317924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US" sz="500" dirty="0">
              <a:solidFill>
                <a:schemeClr val="tx1"/>
              </a:solidFill>
              <a:latin typeface="#9Slide03 AmpleSoft" panose="02000000000000000000" pitchFamily="2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Hán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Việt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</a:t>
            </a:r>
          </a:p>
          <a:p>
            <a:pPr algn="just">
              <a:lnSpc>
                <a:spcPct val="120000"/>
              </a:lnSpc>
            </a:pPr>
            <a:endParaRPr lang="en-US" sz="500" dirty="0">
              <a:solidFill>
                <a:schemeClr val="tx1"/>
              </a:solidFill>
              <a:latin typeface="#9Slide03 AmpleSoft" panose="02000000000000000000" pitchFamily="2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ặt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câu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……..</a:t>
            </a:r>
          </a:p>
          <a:p>
            <a:pPr algn="just">
              <a:lnSpc>
                <a:spcPct val="12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……………..………………………………………………………………………………………………………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60D1682-752E-4ACB-8232-E772755EA8A7}"/>
              </a:ext>
            </a:extLst>
          </p:cNvPr>
          <p:cNvSpPr txBox="1"/>
          <p:nvPr/>
        </p:nvSpPr>
        <p:spPr>
          <a:xfrm>
            <a:off x="6504988" y="724409"/>
            <a:ext cx="96484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spcBef>
                <a:spcPts val="31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75690" algn="l"/>
              </a:tabLst>
            </a:pPr>
            <a:r>
              <a:rPr lang="en-US" sz="2000" spc="-1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Bạn</a:t>
            </a:r>
            <a:endParaRPr lang="en-US" sz="2000" spc="0" dirty="0">
              <a:solidFill>
                <a:srgbClr val="FF0000"/>
              </a:solidFill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521DA1C-6A12-43C7-985A-80C5439D4AC2}"/>
              </a:ext>
            </a:extLst>
          </p:cNvPr>
          <p:cNvSpPr txBox="1"/>
          <p:nvPr/>
        </p:nvSpPr>
        <p:spPr>
          <a:xfrm>
            <a:off x="5701445" y="1549459"/>
            <a:ext cx="56912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>
              <a:spcBef>
                <a:spcPts val="31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75690" algn="l"/>
              </a:tabLst>
            </a:pPr>
            <a:r>
              <a:rPr lang="en-US" sz="2000" spc="-10" dirty="0" err="1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Ngang</a:t>
            </a:r>
            <a:r>
              <a:rPr lang="en-US" sz="2000" spc="-10" dirty="0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, </a:t>
            </a:r>
            <a:r>
              <a:rPr lang="en-US" sz="2000" spc="-10" dirty="0" err="1">
                <a:solidFill>
                  <a:srgbClr val="FF0000"/>
                </a:solidFill>
                <a:effectLst/>
                <a:latin typeface="#9Slide03 AmpleSoft" panose="02000000000000000000" pitchFamily="2" charset="0"/>
                <a:ea typeface="Times New Roman" panose="02020603050405020304" pitchFamily="18" charset="0"/>
              </a:rPr>
              <a:t>đều</a:t>
            </a:r>
            <a:endParaRPr lang="en-US" sz="2000" spc="0" dirty="0">
              <a:solidFill>
                <a:srgbClr val="FF0000"/>
              </a:solidFill>
              <a:effectLst/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13B1118-B8F8-491A-96D8-0E423E141A3B}"/>
              </a:ext>
            </a:extLst>
          </p:cNvPr>
          <p:cNvSpPr txBox="1"/>
          <p:nvPr/>
        </p:nvSpPr>
        <p:spPr>
          <a:xfrm>
            <a:off x="5667134" y="3163435"/>
            <a:ext cx="6316739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ừ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ội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gộ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gộ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=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gặp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)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694C64F-9737-49AE-8633-46A94488A72A}"/>
              </a:ext>
            </a:extLst>
          </p:cNvPr>
          <p:cNvSpPr txBox="1"/>
          <p:nvPr/>
        </p:nvSpPr>
        <p:spPr>
          <a:xfrm>
            <a:off x="5328893" y="3637458"/>
            <a:ext cx="7005426" cy="744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648335" lvl="0">
              <a:lnSpc>
                <a:spcPct val="110000"/>
              </a:lnSpc>
              <a:spcBef>
                <a:spcPts val="360"/>
              </a:spcBef>
              <a:buClr>
                <a:srgbClr val="231F20"/>
              </a:buClr>
              <a:buSzPts val="1250"/>
              <a:tabLst>
                <a:tab pos="977265" algn="l"/>
              </a:tabLst>
            </a:pP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ai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mươi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ăm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sau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hi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ra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rường,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ôm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ay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bạn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bè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rong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lớp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mới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ó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dịp</a:t>
            </a:r>
            <a:r>
              <a:rPr lang="vi-VN" sz="2000" i="1" spc="-6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b="1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ội</a:t>
            </a:r>
            <a:r>
              <a:rPr lang="vi-VN" sz="2000" b="1" i="1" spc="-6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b="1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gộ</a:t>
            </a:r>
            <a:r>
              <a:rPr lang="vi-VN" sz="2000" b="1" i="1" spc="-7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đông</a:t>
            </a:r>
            <a:r>
              <a:rPr lang="vi-VN" sz="2000" i="1" spc="-55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vi-VN" sz="2000" i="1" spc="-2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đủ </a:t>
            </a:r>
            <a:r>
              <a:rPr lang="vi-VN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ế này</a:t>
            </a:r>
            <a:r>
              <a:rPr lang="vi-VN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022F6A55-F7BC-4E75-B0CB-6BD20FA5F4D2}"/>
              </a:ext>
            </a:extLst>
          </p:cNvPr>
          <p:cNvSpPr/>
          <p:nvPr/>
        </p:nvSpPr>
        <p:spPr>
          <a:xfrm>
            <a:off x="2669753" y="5662873"/>
            <a:ext cx="8094393" cy="933857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Giải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nghĩa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………………………………………………………………</a:t>
            </a:r>
          </a:p>
          <a:p>
            <a:pPr algn="just">
              <a:lnSpc>
                <a:spcPct val="130000"/>
              </a:lnSpc>
            </a:pP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……………………………………………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ừ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úng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hay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#9Slide03 AmpleSoft" panose="02000000000000000000" pitchFamily="2" charset="0"/>
              </a:rPr>
              <a:t>thế</a:t>
            </a:r>
            <a:r>
              <a:rPr lang="en-US" sz="2000" dirty="0">
                <a:solidFill>
                  <a:schemeClr val="tx1"/>
                </a:solidFill>
                <a:latin typeface="#9Slide03 AmpleSoft" panose="02000000000000000000" pitchFamily="2" charset="0"/>
              </a:rPr>
              <a:t>: ……………..……………………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52351E4-551D-4C8C-8FA0-B3BEF310E9CC}"/>
              </a:ext>
            </a:extLst>
          </p:cNvPr>
          <p:cNvSpPr txBox="1"/>
          <p:nvPr/>
        </p:nvSpPr>
        <p:spPr>
          <a:xfrm>
            <a:off x="2847372" y="5616368"/>
            <a:ext cx="8226785" cy="8576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3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	    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hối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ống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nhất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gồm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bộ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phận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quan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hệ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ặt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ẽ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ách</a:t>
            </a:r>
            <a:r>
              <a:rPr lang="en-US" sz="2000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rời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8E182D6-C3BF-4149-A114-F2B44B7BD639}"/>
              </a:ext>
            </a:extLst>
          </p:cNvPr>
          <p:cNvSpPr txBox="1"/>
          <p:nvPr/>
        </p:nvSpPr>
        <p:spPr>
          <a:xfrm>
            <a:off x="8357169" y="6032185"/>
            <a:ext cx="2000804" cy="411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538480" lvl="0" algn="just">
              <a:lnSpc>
                <a:spcPct val="110000"/>
              </a:lnSpc>
              <a:spcBef>
                <a:spcPts val="205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1086485" algn="l"/>
              </a:tabLst>
            </a:pP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chính</a:t>
            </a:r>
            <a:r>
              <a:rPr lang="en-US" sz="2000" i="1" dirty="0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#9Slide03 AmpleSoft" panose="02000000000000000000" pitchFamily="2" charset="0"/>
                <a:ea typeface="Times New Roman" panose="02020603050405020304" pitchFamily="18" charset="0"/>
              </a:rPr>
              <a:t>thể</a:t>
            </a:r>
            <a:endParaRPr lang="en-US" sz="2000" dirty="0">
              <a:solidFill>
                <a:srgbClr val="FF0000"/>
              </a:solidFill>
              <a:latin typeface="#9Slide03 AmpleSoft" panose="02000000000000000000" pitchFamily="2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04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3" grpId="0"/>
      <p:bldP spid="34" grpId="0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4390945" y="4663341"/>
            <a:ext cx="7234389" cy="1687215"/>
            <a:chOff x="755576" y="3480419"/>
            <a:chExt cx="5579474" cy="1179563"/>
          </a:xfrm>
        </p:grpSpPr>
        <p:sp>
          <p:nvSpPr>
            <p:cNvPr id="79" name="Oval 65"/>
            <p:cNvSpPr>
              <a:spLocks noChangeArrowheads="1"/>
            </p:cNvSpPr>
            <p:nvPr/>
          </p:nvSpPr>
          <p:spPr bwMode="auto">
            <a:xfrm rot="10800000" flipV="1">
              <a:off x="2290708" y="4525478"/>
              <a:ext cx="3958733" cy="134504"/>
            </a:xfrm>
            <a:prstGeom prst="ellipse">
              <a:avLst/>
            </a:prstGeom>
            <a:gradFill flip="none" rotWithShape="1">
              <a:gsLst>
                <a:gs pos="0">
                  <a:sysClr val="windowText" lastClr="000000">
                    <a:lumMod val="75000"/>
                    <a:lumOff val="25000"/>
                    <a:alpha val="83000"/>
                  </a:sysClr>
                </a:gs>
                <a:gs pos="76000">
                  <a:srgbClr val="EEECE1">
                    <a:alpha val="0"/>
                  </a:srgbClr>
                </a:gs>
              </a:gsLst>
              <a:lin ang="2700000" scaled="1"/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1219170">
                <a:buClrTx/>
                <a:defRPr/>
              </a:pPr>
              <a:endParaRPr lang="zh-CN" altLang="en-US" sz="2133">
                <a:solidFill>
                  <a:sysClr val="windowText" lastClr="000000"/>
                </a:solidFill>
                <a:latin typeface="Arial" pitchFamily="34" charset="0"/>
                <a:ea typeface="宋体"/>
              </a:endParaRPr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5576" y="3480419"/>
              <a:ext cx="5579474" cy="1131204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4390945" y="2633934"/>
            <a:ext cx="7234389" cy="1687215"/>
            <a:chOff x="755576" y="2238792"/>
            <a:chExt cx="5579474" cy="1179563"/>
          </a:xfrm>
        </p:grpSpPr>
        <p:sp>
          <p:nvSpPr>
            <p:cNvPr id="78" name="Oval 65"/>
            <p:cNvSpPr>
              <a:spLocks noChangeArrowheads="1"/>
            </p:cNvSpPr>
            <p:nvPr/>
          </p:nvSpPr>
          <p:spPr bwMode="auto">
            <a:xfrm rot="10800000" flipV="1">
              <a:off x="2271831" y="3283851"/>
              <a:ext cx="3958733" cy="134504"/>
            </a:xfrm>
            <a:prstGeom prst="ellipse">
              <a:avLst/>
            </a:prstGeom>
            <a:gradFill flip="none" rotWithShape="1">
              <a:gsLst>
                <a:gs pos="0">
                  <a:sysClr val="windowText" lastClr="000000">
                    <a:lumMod val="75000"/>
                    <a:lumOff val="25000"/>
                    <a:alpha val="83000"/>
                  </a:sysClr>
                </a:gs>
                <a:gs pos="76000">
                  <a:srgbClr val="EEECE1">
                    <a:alpha val="0"/>
                  </a:srgbClr>
                </a:gs>
              </a:gsLst>
              <a:lin ang="2700000" scaled="1"/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1219170">
                <a:buClrTx/>
                <a:defRPr/>
              </a:pPr>
              <a:endParaRPr lang="zh-CN" altLang="en-US" sz="2133">
                <a:solidFill>
                  <a:sysClr val="windowText" lastClr="000000"/>
                </a:solidFill>
                <a:latin typeface="Arial" pitchFamily="34" charset="0"/>
                <a:ea typeface="宋体"/>
              </a:endParaRPr>
            </a:p>
          </p:txBody>
        </p:sp>
        <p:pic>
          <p:nvPicPr>
            <p:cNvPr id="82" name="图片 8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5576" y="2238792"/>
              <a:ext cx="5579474" cy="1131204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4390945" y="566292"/>
            <a:ext cx="7234389" cy="1697574"/>
            <a:chOff x="755576" y="1025601"/>
            <a:chExt cx="5579474" cy="1186805"/>
          </a:xfrm>
        </p:grpSpPr>
        <p:sp>
          <p:nvSpPr>
            <p:cNvPr id="80" name="Oval 65"/>
            <p:cNvSpPr>
              <a:spLocks noChangeArrowheads="1"/>
            </p:cNvSpPr>
            <p:nvPr/>
          </p:nvSpPr>
          <p:spPr bwMode="auto">
            <a:xfrm rot="10800000" flipV="1">
              <a:off x="2271831" y="2077902"/>
              <a:ext cx="3958733" cy="134504"/>
            </a:xfrm>
            <a:prstGeom prst="ellipse">
              <a:avLst/>
            </a:prstGeom>
            <a:gradFill flip="none" rotWithShape="1">
              <a:gsLst>
                <a:gs pos="0">
                  <a:sysClr val="windowText" lastClr="000000">
                    <a:lumMod val="75000"/>
                    <a:lumOff val="25000"/>
                    <a:alpha val="83000"/>
                  </a:sysClr>
                </a:gs>
                <a:gs pos="76000">
                  <a:srgbClr val="EEECE1">
                    <a:alpha val="0"/>
                  </a:srgbClr>
                </a:gs>
              </a:gsLst>
              <a:lin ang="2700000" scaled="1"/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1219170">
                <a:buClrTx/>
                <a:defRPr/>
              </a:pPr>
              <a:endParaRPr lang="zh-CN" altLang="en-US" sz="2133">
                <a:solidFill>
                  <a:sysClr val="windowText" lastClr="000000"/>
                </a:solidFill>
                <a:latin typeface="Arial" pitchFamily="34" charset="0"/>
                <a:ea typeface="宋体"/>
              </a:endParaRPr>
            </a:p>
          </p:txBody>
        </p:sp>
        <p:pic>
          <p:nvPicPr>
            <p:cNvPr id="83" name="图片 8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5576" y="1025601"/>
              <a:ext cx="5579474" cy="1148215"/>
            </a:xfrm>
            <a:prstGeom prst="rect">
              <a:avLst/>
            </a:prstGeom>
          </p:spPr>
        </p:pic>
      </p:grpSp>
      <p:sp>
        <p:nvSpPr>
          <p:cNvPr id="84" name="TextBox 83"/>
          <p:cNvSpPr txBox="1"/>
          <p:nvPr/>
        </p:nvSpPr>
        <p:spPr>
          <a:xfrm flipH="1">
            <a:off x="5271187" y="1361890"/>
            <a:ext cx="93075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1219170">
              <a:buClrTx/>
              <a:defRPr/>
            </a:pPr>
            <a:r>
              <a:rPr lang="en-US" altLang="zh-CN" sz="3600" dirty="0">
                <a:solidFill>
                  <a:sysClr val="window" lastClr="FFFFFF"/>
                </a:solidFill>
                <a:latin typeface="Arial Rounded MT Bold" pitchFamily="34" charset="0"/>
                <a:cs typeface="Times New Roman" pitchFamily="18" charset="0"/>
              </a:rPr>
              <a:t>01</a:t>
            </a:r>
            <a:endParaRPr lang="zh-CN" altLang="en-US" sz="3600" dirty="0">
              <a:solidFill>
                <a:sysClr val="window" lastClr="FFFFFF"/>
              </a:solidFill>
              <a:latin typeface="Arial Rounded MT Bold" pitchFamily="34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064569" y="1173846"/>
            <a:ext cx="443149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Lập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từ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điển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phân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biệt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1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số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yếu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tố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Hán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Việt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dễ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nhầm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lẫn</a:t>
            </a:r>
            <a:endParaRPr lang="en-US" altLang="zh-CN" sz="2600" dirty="0">
              <a:solidFill>
                <a:sysClr val="windowText" lastClr="000000">
                  <a:lumMod val="75000"/>
                  <a:lumOff val="25000"/>
                </a:sysClr>
              </a:solidFill>
              <a:latin typeface="#9Slide03 Ample" panose="02000000000000000000" pitchFamily="2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 flipH="1">
            <a:off x="5245543" y="3420310"/>
            <a:ext cx="93075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1219170">
              <a:buClrTx/>
              <a:defRPr/>
            </a:pPr>
            <a:r>
              <a:rPr lang="en-US" altLang="zh-CN" sz="3600" dirty="0">
                <a:solidFill>
                  <a:sysClr val="window" lastClr="FFFFFF"/>
                </a:solidFill>
                <a:latin typeface="Arial Rounded MT Bold" pitchFamily="34" charset="0"/>
                <a:cs typeface="Times New Roman" pitchFamily="18" charset="0"/>
              </a:rPr>
              <a:t>02</a:t>
            </a:r>
            <a:endParaRPr lang="zh-CN" altLang="en-US" sz="3600" dirty="0">
              <a:solidFill>
                <a:sysClr val="window" lastClr="FFFFFF"/>
              </a:solidFill>
              <a:latin typeface="Arial Rounded MT Bold" pitchFamily="34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 flipH="1">
            <a:off x="5232073" y="5447600"/>
            <a:ext cx="93075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lnSpc>
                <a:spcPct val="80000"/>
              </a:lnSpc>
              <a:defRPr sz="4400" b="1" kern="0">
                <a:ln w="18415" cmpd="sng">
                  <a:noFill/>
                  <a:prstDash val="solid"/>
                </a:ln>
                <a:solidFill>
                  <a:srgbClr val="FFC000"/>
                </a:solidFill>
                <a:latin typeface="Agency FB" pitchFamily="34" charset="0"/>
                <a:ea typeface="微软雅黑" pitchFamily="34" charset="-122"/>
              </a:defRPr>
            </a:lvl1pPr>
          </a:lstStyle>
          <a:p>
            <a:pPr defTabSz="1219170">
              <a:buClrTx/>
              <a:defRPr/>
            </a:pPr>
            <a:r>
              <a:rPr lang="en-US" altLang="zh-CN" sz="3600" dirty="0">
                <a:solidFill>
                  <a:sysClr val="window" lastClr="FFFFFF"/>
                </a:solidFill>
                <a:latin typeface="Arial Rounded MT Bold" pitchFamily="34" charset="0"/>
                <a:cs typeface="Times New Roman" pitchFamily="18" charset="0"/>
              </a:rPr>
              <a:t>03</a:t>
            </a:r>
            <a:endParaRPr lang="zh-CN" altLang="en-US" sz="3600" dirty="0">
              <a:solidFill>
                <a:sysClr val="window" lastClr="FFFFFF"/>
              </a:solidFill>
              <a:latin typeface="Arial Rounded MT Bold" pitchFamily="34" charset="0"/>
              <a:cs typeface="Times New Roman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033486" y="3184932"/>
            <a:ext cx="443149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Trao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đổi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từ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điển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với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các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bạn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trong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lớp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để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cùng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nhau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học</a:t>
            </a:r>
            <a:endParaRPr lang="en-US" altLang="zh-CN" sz="2600" dirty="0">
              <a:solidFill>
                <a:sysClr val="windowText" lastClr="000000">
                  <a:lumMod val="75000"/>
                  <a:lumOff val="25000"/>
                </a:sysClr>
              </a:solidFill>
              <a:latin typeface="#9Slide03 Ample" panose="02000000000000000000" pitchFamily="2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7033550" y="5416660"/>
            <a:ext cx="45419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Soạn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bài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Sơn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Tinh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–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Thủy</a:t>
            </a:r>
            <a:r>
              <a:rPr lang="en-US" altLang="zh-CN" sz="2600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600" dirty="0" err="1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#9Slide03 Ample" panose="02000000000000000000" pitchFamily="2" charset="0"/>
                <a:ea typeface="微软雅黑" pitchFamily="34" charset="-122"/>
                <a:cs typeface="Arial" pitchFamily="34" charset="0"/>
              </a:rPr>
              <a:t>Tinh</a:t>
            </a:r>
            <a:endParaRPr lang="en-US" altLang="zh-CN" sz="2600" dirty="0">
              <a:solidFill>
                <a:sysClr val="windowText" lastClr="000000">
                  <a:lumMod val="75000"/>
                  <a:lumOff val="25000"/>
                </a:sysClr>
              </a:solidFill>
              <a:latin typeface="#9Slide03 Ample" panose="02000000000000000000" pitchFamily="2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8" name="文本框 621">
            <a:extLst>
              <a:ext uri="{FF2B5EF4-FFF2-40B4-BE49-F238E27FC236}">
                <a16:creationId xmlns:a16="http://schemas.microsoft.com/office/drawing/2014/main" id="{4D5DA387-3CD7-43CA-AF0F-36DA54CCB1B0}"/>
              </a:ext>
            </a:extLst>
          </p:cNvPr>
          <p:cNvSpPr txBox="1"/>
          <p:nvPr/>
        </p:nvSpPr>
        <p:spPr>
          <a:xfrm>
            <a:off x="-118377" y="1305809"/>
            <a:ext cx="46066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68425" marR="1260475" algn="ctr">
              <a:spcBef>
                <a:spcPts val="655"/>
              </a:spcBef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4000" dirty="0">
              <a:solidFill>
                <a:srgbClr val="FF0000"/>
              </a:solidFill>
              <a:effectLst/>
              <a:latin typeface="#9Slide03 AllRoundGothic" panose="020B0703020202020104" pitchFamily="34" charset="0"/>
              <a:ea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E87925D-2EFB-4D97-A180-A666402A17F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3" y="2068326"/>
            <a:ext cx="4186035" cy="4186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7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tmFilter="0,0; .5, 1; 1, 1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 tmFilter="0,0; .5, 1; 1, 1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7" grpId="0"/>
      <p:bldP spid="90" grpId="0"/>
      <p:bldP spid="94" grpId="0"/>
      <p:bldP spid="95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96069" y="5318637"/>
            <a:ext cx="9535155" cy="2163365"/>
            <a:chOff x="1685647" y="3197027"/>
            <a:chExt cx="8577897" cy="3167382"/>
          </a:xfrm>
        </p:grpSpPr>
        <p:sp>
          <p:nvSpPr>
            <p:cNvPr id="3" name="梯形 1037"/>
            <p:cNvSpPr/>
            <p:nvPr/>
          </p:nvSpPr>
          <p:spPr>
            <a:xfrm>
              <a:off x="1685647" y="4670719"/>
              <a:ext cx="8577897" cy="1693690"/>
            </a:xfrm>
            <a:custGeom>
              <a:avLst/>
              <a:gdLst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63676" h="1863059">
                  <a:moveTo>
                    <a:pt x="0" y="1863059"/>
                  </a:moveTo>
                  <a:lnTo>
                    <a:pt x="966909" y="0"/>
                  </a:lnTo>
                  <a:lnTo>
                    <a:pt x="7696767" y="0"/>
                  </a:lnTo>
                  <a:lnTo>
                    <a:pt x="8663676" y="1863059"/>
                  </a:lnTo>
                  <a:cubicBezTo>
                    <a:pt x="5631800" y="1614997"/>
                    <a:pt x="3200936" y="1608399"/>
                    <a:pt x="0" y="186305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tx1">
                    <a:alpha val="27000"/>
                  </a:schemeClr>
                </a:gs>
                <a:gs pos="100000">
                  <a:srgbClr val="B2B2B2">
                    <a:alpha val="41000"/>
                  </a:srgbClr>
                </a:gs>
                <a:gs pos="58000">
                  <a:srgbClr val="777777">
                    <a:alpha val="2900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  <a:effectLst>
              <a:softEdge rad="2794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4" name="Group 26"/>
            <p:cNvGrpSpPr>
              <a:grpSpLocks noChangeAspect="1"/>
            </p:cNvGrpSpPr>
            <p:nvPr/>
          </p:nvGrpSpPr>
          <p:grpSpPr bwMode="auto">
            <a:xfrm>
              <a:off x="2133872" y="3197027"/>
              <a:ext cx="7924257" cy="2195757"/>
              <a:chOff x="-40" y="982"/>
              <a:chExt cx="7747" cy="2356"/>
            </a:xfrm>
          </p:grpSpPr>
          <p:sp>
            <p:nvSpPr>
              <p:cNvPr id="5" name="Freeform 27"/>
              <p:cNvSpPr>
                <a:spLocks/>
              </p:cNvSpPr>
              <p:nvPr/>
            </p:nvSpPr>
            <p:spPr bwMode="auto">
              <a:xfrm>
                <a:off x="-7" y="2540"/>
                <a:ext cx="7692" cy="798"/>
              </a:xfrm>
              <a:custGeom>
                <a:avLst/>
                <a:gdLst>
                  <a:gd name="T0" fmla="*/ 3249 w 3253"/>
                  <a:gd name="T1" fmla="*/ 290 h 337"/>
                  <a:gd name="T2" fmla="*/ 3230 w 3253"/>
                  <a:gd name="T3" fmla="*/ 253 h 337"/>
                  <a:gd name="T4" fmla="*/ 3236 w 3253"/>
                  <a:gd name="T5" fmla="*/ 150 h 337"/>
                  <a:gd name="T6" fmla="*/ 3229 w 3253"/>
                  <a:gd name="T7" fmla="*/ 131 h 337"/>
                  <a:gd name="T8" fmla="*/ 3222 w 3253"/>
                  <a:gd name="T9" fmla="*/ 109 h 337"/>
                  <a:gd name="T10" fmla="*/ 2814 w 3253"/>
                  <a:gd name="T11" fmla="*/ 62 h 337"/>
                  <a:gd name="T12" fmla="*/ 1816 w 3253"/>
                  <a:gd name="T13" fmla="*/ 67 h 337"/>
                  <a:gd name="T14" fmla="*/ 1634 w 3253"/>
                  <a:gd name="T15" fmla="*/ 118 h 337"/>
                  <a:gd name="T16" fmla="*/ 1080 w 3253"/>
                  <a:gd name="T17" fmla="*/ 46 h 337"/>
                  <a:gd name="T18" fmla="*/ 414 w 3253"/>
                  <a:gd name="T19" fmla="*/ 80 h 337"/>
                  <a:gd name="T20" fmla="*/ 72 w 3253"/>
                  <a:gd name="T21" fmla="*/ 92 h 337"/>
                  <a:gd name="T22" fmla="*/ 26 w 3253"/>
                  <a:gd name="T23" fmla="*/ 101 h 337"/>
                  <a:gd name="T24" fmla="*/ 11 w 3253"/>
                  <a:gd name="T25" fmla="*/ 127 h 337"/>
                  <a:gd name="T26" fmla="*/ 6 w 3253"/>
                  <a:gd name="T27" fmla="*/ 206 h 337"/>
                  <a:gd name="T28" fmla="*/ 9 w 3253"/>
                  <a:gd name="T29" fmla="*/ 209 h 337"/>
                  <a:gd name="T30" fmla="*/ 9 w 3253"/>
                  <a:gd name="T31" fmla="*/ 314 h 337"/>
                  <a:gd name="T32" fmla="*/ 27 w 3253"/>
                  <a:gd name="T33" fmla="*/ 328 h 337"/>
                  <a:gd name="T34" fmla="*/ 56 w 3253"/>
                  <a:gd name="T35" fmla="*/ 327 h 337"/>
                  <a:gd name="T36" fmla="*/ 222 w 3253"/>
                  <a:gd name="T37" fmla="*/ 328 h 337"/>
                  <a:gd name="T38" fmla="*/ 353 w 3253"/>
                  <a:gd name="T39" fmla="*/ 329 h 337"/>
                  <a:gd name="T40" fmla="*/ 481 w 3253"/>
                  <a:gd name="T41" fmla="*/ 332 h 337"/>
                  <a:gd name="T42" fmla="*/ 511 w 3253"/>
                  <a:gd name="T43" fmla="*/ 330 h 337"/>
                  <a:gd name="T44" fmla="*/ 568 w 3253"/>
                  <a:gd name="T45" fmla="*/ 326 h 337"/>
                  <a:gd name="T46" fmla="*/ 652 w 3253"/>
                  <a:gd name="T47" fmla="*/ 328 h 337"/>
                  <a:gd name="T48" fmla="*/ 717 w 3253"/>
                  <a:gd name="T49" fmla="*/ 328 h 337"/>
                  <a:gd name="T50" fmla="*/ 762 w 3253"/>
                  <a:gd name="T51" fmla="*/ 331 h 337"/>
                  <a:gd name="T52" fmla="*/ 806 w 3253"/>
                  <a:gd name="T53" fmla="*/ 331 h 337"/>
                  <a:gd name="T54" fmla="*/ 1589 w 3253"/>
                  <a:gd name="T55" fmla="*/ 337 h 337"/>
                  <a:gd name="T56" fmla="*/ 1607 w 3253"/>
                  <a:gd name="T57" fmla="*/ 317 h 337"/>
                  <a:gd name="T58" fmla="*/ 1617 w 3253"/>
                  <a:gd name="T59" fmla="*/ 159 h 337"/>
                  <a:gd name="T60" fmla="*/ 1623 w 3253"/>
                  <a:gd name="T61" fmla="*/ 148 h 337"/>
                  <a:gd name="T62" fmla="*/ 1628 w 3253"/>
                  <a:gd name="T63" fmla="*/ 141 h 337"/>
                  <a:gd name="T64" fmla="*/ 1636 w 3253"/>
                  <a:gd name="T65" fmla="*/ 128 h 337"/>
                  <a:gd name="T66" fmla="*/ 1649 w 3253"/>
                  <a:gd name="T67" fmla="*/ 162 h 337"/>
                  <a:gd name="T68" fmla="*/ 1648 w 3253"/>
                  <a:gd name="T69" fmla="*/ 207 h 337"/>
                  <a:gd name="T70" fmla="*/ 1639 w 3253"/>
                  <a:gd name="T71" fmla="*/ 273 h 337"/>
                  <a:gd name="T72" fmla="*/ 1649 w 3253"/>
                  <a:gd name="T73" fmla="*/ 276 h 337"/>
                  <a:gd name="T74" fmla="*/ 1654 w 3253"/>
                  <a:gd name="T75" fmla="*/ 276 h 337"/>
                  <a:gd name="T76" fmla="*/ 1654 w 3253"/>
                  <a:gd name="T77" fmla="*/ 289 h 337"/>
                  <a:gd name="T78" fmla="*/ 1665 w 3253"/>
                  <a:gd name="T79" fmla="*/ 291 h 337"/>
                  <a:gd name="T80" fmla="*/ 1664 w 3253"/>
                  <a:gd name="T81" fmla="*/ 316 h 337"/>
                  <a:gd name="T82" fmla="*/ 1690 w 3253"/>
                  <a:gd name="T83" fmla="*/ 324 h 337"/>
                  <a:gd name="T84" fmla="*/ 3200 w 3253"/>
                  <a:gd name="T85" fmla="*/ 325 h 337"/>
                  <a:gd name="T86" fmla="*/ 3249 w 3253"/>
                  <a:gd name="T87" fmla="*/ 290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253" h="337">
                    <a:moveTo>
                      <a:pt x="3249" y="290"/>
                    </a:moveTo>
                    <a:cubicBezTo>
                      <a:pt x="3246" y="277"/>
                      <a:pt x="3230" y="253"/>
                      <a:pt x="3230" y="253"/>
                    </a:cubicBezTo>
                    <a:cubicBezTo>
                      <a:pt x="3236" y="150"/>
                      <a:pt x="3236" y="150"/>
                      <a:pt x="3236" y="150"/>
                    </a:cubicBezTo>
                    <a:cubicBezTo>
                      <a:pt x="3236" y="150"/>
                      <a:pt x="3238" y="141"/>
                      <a:pt x="3229" y="131"/>
                    </a:cubicBezTo>
                    <a:cubicBezTo>
                      <a:pt x="3221" y="116"/>
                      <a:pt x="3222" y="109"/>
                      <a:pt x="3222" y="109"/>
                    </a:cubicBezTo>
                    <a:cubicBezTo>
                      <a:pt x="3222" y="109"/>
                      <a:pt x="2992" y="77"/>
                      <a:pt x="2814" y="62"/>
                    </a:cubicBezTo>
                    <a:cubicBezTo>
                      <a:pt x="2625" y="46"/>
                      <a:pt x="2150" y="0"/>
                      <a:pt x="1816" y="67"/>
                    </a:cubicBezTo>
                    <a:cubicBezTo>
                      <a:pt x="1816" y="67"/>
                      <a:pt x="1700" y="97"/>
                      <a:pt x="1634" y="118"/>
                    </a:cubicBezTo>
                    <a:cubicBezTo>
                      <a:pt x="1387" y="41"/>
                      <a:pt x="1145" y="48"/>
                      <a:pt x="1080" y="46"/>
                    </a:cubicBezTo>
                    <a:cubicBezTo>
                      <a:pt x="961" y="47"/>
                      <a:pt x="467" y="77"/>
                      <a:pt x="414" y="80"/>
                    </a:cubicBezTo>
                    <a:cubicBezTo>
                      <a:pt x="361" y="82"/>
                      <a:pt x="108" y="95"/>
                      <a:pt x="72" y="92"/>
                    </a:cubicBezTo>
                    <a:cubicBezTo>
                      <a:pt x="33" y="93"/>
                      <a:pt x="26" y="101"/>
                      <a:pt x="26" y="101"/>
                    </a:cubicBezTo>
                    <a:cubicBezTo>
                      <a:pt x="8" y="122"/>
                      <a:pt x="11" y="121"/>
                      <a:pt x="11" y="127"/>
                    </a:cubicBezTo>
                    <a:cubicBezTo>
                      <a:pt x="1" y="178"/>
                      <a:pt x="6" y="206"/>
                      <a:pt x="6" y="206"/>
                    </a:cubicBezTo>
                    <a:cubicBezTo>
                      <a:pt x="6" y="206"/>
                      <a:pt x="6" y="206"/>
                      <a:pt x="9" y="209"/>
                    </a:cubicBezTo>
                    <a:cubicBezTo>
                      <a:pt x="0" y="249"/>
                      <a:pt x="6" y="299"/>
                      <a:pt x="9" y="314"/>
                    </a:cubicBezTo>
                    <a:cubicBezTo>
                      <a:pt x="11" y="329"/>
                      <a:pt x="27" y="328"/>
                      <a:pt x="27" y="328"/>
                    </a:cubicBezTo>
                    <a:cubicBezTo>
                      <a:pt x="27" y="328"/>
                      <a:pt x="35" y="328"/>
                      <a:pt x="56" y="327"/>
                    </a:cubicBezTo>
                    <a:cubicBezTo>
                      <a:pt x="86" y="324"/>
                      <a:pt x="110" y="326"/>
                      <a:pt x="222" y="328"/>
                    </a:cubicBezTo>
                    <a:cubicBezTo>
                      <a:pt x="254" y="326"/>
                      <a:pt x="320" y="327"/>
                      <a:pt x="353" y="329"/>
                    </a:cubicBezTo>
                    <a:cubicBezTo>
                      <a:pt x="369" y="331"/>
                      <a:pt x="472" y="331"/>
                      <a:pt x="481" y="332"/>
                    </a:cubicBezTo>
                    <a:cubicBezTo>
                      <a:pt x="490" y="332"/>
                      <a:pt x="511" y="330"/>
                      <a:pt x="511" y="330"/>
                    </a:cubicBezTo>
                    <a:cubicBezTo>
                      <a:pt x="511" y="330"/>
                      <a:pt x="511" y="330"/>
                      <a:pt x="568" y="326"/>
                    </a:cubicBezTo>
                    <a:cubicBezTo>
                      <a:pt x="631" y="328"/>
                      <a:pt x="652" y="328"/>
                      <a:pt x="652" y="328"/>
                    </a:cubicBezTo>
                    <a:cubicBezTo>
                      <a:pt x="652" y="328"/>
                      <a:pt x="699" y="328"/>
                      <a:pt x="717" y="328"/>
                    </a:cubicBezTo>
                    <a:cubicBezTo>
                      <a:pt x="735" y="328"/>
                      <a:pt x="745" y="331"/>
                      <a:pt x="762" y="331"/>
                    </a:cubicBezTo>
                    <a:cubicBezTo>
                      <a:pt x="777" y="329"/>
                      <a:pt x="806" y="331"/>
                      <a:pt x="806" y="331"/>
                    </a:cubicBezTo>
                    <a:cubicBezTo>
                      <a:pt x="806" y="331"/>
                      <a:pt x="1306" y="336"/>
                      <a:pt x="1589" y="337"/>
                    </a:cubicBezTo>
                    <a:cubicBezTo>
                      <a:pt x="1611" y="336"/>
                      <a:pt x="1607" y="317"/>
                      <a:pt x="1607" y="317"/>
                    </a:cubicBezTo>
                    <a:cubicBezTo>
                      <a:pt x="1607" y="317"/>
                      <a:pt x="1617" y="163"/>
                      <a:pt x="1617" y="159"/>
                    </a:cubicBezTo>
                    <a:cubicBezTo>
                      <a:pt x="1617" y="155"/>
                      <a:pt x="1623" y="148"/>
                      <a:pt x="1623" y="148"/>
                    </a:cubicBezTo>
                    <a:cubicBezTo>
                      <a:pt x="1623" y="148"/>
                      <a:pt x="1628" y="145"/>
                      <a:pt x="1628" y="141"/>
                    </a:cubicBezTo>
                    <a:cubicBezTo>
                      <a:pt x="1629" y="139"/>
                      <a:pt x="1633" y="133"/>
                      <a:pt x="1636" y="128"/>
                    </a:cubicBezTo>
                    <a:cubicBezTo>
                      <a:pt x="1640" y="132"/>
                      <a:pt x="1649" y="146"/>
                      <a:pt x="1649" y="162"/>
                    </a:cubicBezTo>
                    <a:cubicBezTo>
                      <a:pt x="1649" y="182"/>
                      <a:pt x="1654" y="179"/>
                      <a:pt x="1648" y="207"/>
                    </a:cubicBezTo>
                    <a:cubicBezTo>
                      <a:pt x="1644" y="237"/>
                      <a:pt x="1639" y="273"/>
                      <a:pt x="1639" y="273"/>
                    </a:cubicBezTo>
                    <a:cubicBezTo>
                      <a:pt x="1649" y="276"/>
                      <a:pt x="1649" y="276"/>
                      <a:pt x="1649" y="276"/>
                    </a:cubicBezTo>
                    <a:cubicBezTo>
                      <a:pt x="1654" y="276"/>
                      <a:pt x="1654" y="276"/>
                      <a:pt x="1654" y="276"/>
                    </a:cubicBezTo>
                    <a:cubicBezTo>
                      <a:pt x="1654" y="289"/>
                      <a:pt x="1654" y="289"/>
                      <a:pt x="1654" y="289"/>
                    </a:cubicBezTo>
                    <a:cubicBezTo>
                      <a:pt x="1654" y="289"/>
                      <a:pt x="1657" y="292"/>
                      <a:pt x="1665" y="291"/>
                    </a:cubicBezTo>
                    <a:cubicBezTo>
                      <a:pt x="1664" y="316"/>
                      <a:pt x="1664" y="316"/>
                      <a:pt x="1664" y="316"/>
                    </a:cubicBezTo>
                    <a:cubicBezTo>
                      <a:pt x="1664" y="316"/>
                      <a:pt x="1677" y="323"/>
                      <a:pt x="1690" y="324"/>
                    </a:cubicBezTo>
                    <a:cubicBezTo>
                      <a:pt x="1702" y="324"/>
                      <a:pt x="3200" y="325"/>
                      <a:pt x="3200" y="325"/>
                    </a:cubicBezTo>
                    <a:cubicBezTo>
                      <a:pt x="3200" y="325"/>
                      <a:pt x="3253" y="333"/>
                      <a:pt x="3249" y="290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6" name="Freeform 28"/>
              <p:cNvSpPr>
                <a:spLocks/>
              </p:cNvSpPr>
              <p:nvPr/>
            </p:nvSpPr>
            <p:spPr bwMode="auto">
              <a:xfrm>
                <a:off x="21" y="1756"/>
                <a:ext cx="3821" cy="1066"/>
              </a:xfrm>
              <a:custGeom>
                <a:avLst/>
                <a:gdLst>
                  <a:gd name="T0" fmla="*/ 1616 w 1616"/>
                  <a:gd name="T1" fmla="*/ 450 h 450"/>
                  <a:gd name="T2" fmla="*/ 1607 w 1616"/>
                  <a:gd name="T3" fmla="*/ 446 h 450"/>
                  <a:gd name="T4" fmla="*/ 1055 w 1616"/>
                  <a:gd name="T5" fmla="*/ 369 h 450"/>
                  <a:gd name="T6" fmla="*/ 388 w 1616"/>
                  <a:gd name="T7" fmla="*/ 402 h 450"/>
                  <a:gd name="T8" fmla="*/ 47 w 1616"/>
                  <a:gd name="T9" fmla="*/ 415 h 450"/>
                  <a:gd name="T10" fmla="*/ 0 w 1616"/>
                  <a:gd name="T11" fmla="*/ 424 h 450"/>
                  <a:gd name="T12" fmla="*/ 95 w 1616"/>
                  <a:gd name="T13" fmla="*/ 292 h 450"/>
                  <a:gd name="T14" fmla="*/ 277 w 1616"/>
                  <a:gd name="T15" fmla="*/ 0 h 450"/>
                  <a:gd name="T16" fmla="*/ 284 w 1616"/>
                  <a:gd name="T17" fmla="*/ 1 h 450"/>
                  <a:gd name="T18" fmla="*/ 45 w 1616"/>
                  <a:gd name="T19" fmla="*/ 386 h 450"/>
                  <a:gd name="T20" fmla="*/ 451 w 1616"/>
                  <a:gd name="T21" fmla="*/ 361 h 450"/>
                  <a:gd name="T22" fmla="*/ 1239 w 1616"/>
                  <a:gd name="T23" fmla="*/ 353 h 450"/>
                  <a:gd name="T24" fmla="*/ 1616 w 1616"/>
                  <a:gd name="T25" fmla="*/ 450 h 4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616" h="450">
                    <a:moveTo>
                      <a:pt x="1616" y="450"/>
                    </a:moveTo>
                    <a:cubicBezTo>
                      <a:pt x="1607" y="446"/>
                      <a:pt x="1607" y="446"/>
                      <a:pt x="1607" y="446"/>
                    </a:cubicBezTo>
                    <a:cubicBezTo>
                      <a:pt x="1360" y="370"/>
                      <a:pt x="1120" y="371"/>
                      <a:pt x="1055" y="369"/>
                    </a:cubicBezTo>
                    <a:cubicBezTo>
                      <a:pt x="936" y="370"/>
                      <a:pt x="441" y="400"/>
                      <a:pt x="388" y="402"/>
                    </a:cubicBezTo>
                    <a:cubicBezTo>
                      <a:pt x="335" y="405"/>
                      <a:pt x="82" y="417"/>
                      <a:pt x="47" y="415"/>
                    </a:cubicBezTo>
                    <a:cubicBezTo>
                      <a:pt x="8" y="416"/>
                      <a:pt x="0" y="424"/>
                      <a:pt x="0" y="424"/>
                    </a:cubicBezTo>
                    <a:cubicBezTo>
                      <a:pt x="0" y="424"/>
                      <a:pt x="62" y="348"/>
                      <a:pt x="95" y="292"/>
                    </a:cubicBezTo>
                    <a:cubicBezTo>
                      <a:pt x="277" y="0"/>
                      <a:pt x="277" y="0"/>
                      <a:pt x="277" y="0"/>
                    </a:cubicBezTo>
                    <a:cubicBezTo>
                      <a:pt x="284" y="1"/>
                      <a:pt x="284" y="1"/>
                      <a:pt x="284" y="1"/>
                    </a:cubicBezTo>
                    <a:cubicBezTo>
                      <a:pt x="45" y="386"/>
                      <a:pt x="45" y="386"/>
                      <a:pt x="45" y="386"/>
                    </a:cubicBezTo>
                    <a:cubicBezTo>
                      <a:pt x="45" y="386"/>
                      <a:pt x="358" y="367"/>
                      <a:pt x="451" y="361"/>
                    </a:cubicBezTo>
                    <a:cubicBezTo>
                      <a:pt x="547" y="355"/>
                      <a:pt x="1008" y="317"/>
                      <a:pt x="1239" y="353"/>
                    </a:cubicBezTo>
                    <a:cubicBezTo>
                      <a:pt x="1287" y="360"/>
                      <a:pt x="1473" y="385"/>
                      <a:pt x="1616" y="450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7" name="Freeform 29"/>
              <p:cNvSpPr>
                <a:spLocks/>
              </p:cNvSpPr>
              <p:nvPr/>
            </p:nvSpPr>
            <p:spPr bwMode="auto">
              <a:xfrm>
                <a:off x="3845" y="1801"/>
                <a:ext cx="3679" cy="1021"/>
              </a:xfrm>
              <a:custGeom>
                <a:avLst/>
                <a:gdLst>
                  <a:gd name="T0" fmla="*/ 9 w 1556"/>
                  <a:gd name="T1" fmla="*/ 424 h 431"/>
                  <a:gd name="T2" fmla="*/ 39 w 1556"/>
                  <a:gd name="T3" fmla="*/ 402 h 431"/>
                  <a:gd name="T4" fmla="*/ 162 w 1556"/>
                  <a:gd name="T5" fmla="*/ 307 h 431"/>
                  <a:gd name="T6" fmla="*/ 481 w 1556"/>
                  <a:gd name="T7" fmla="*/ 164 h 431"/>
                  <a:gd name="T8" fmla="*/ 1212 w 1556"/>
                  <a:gd name="T9" fmla="*/ 0 h 431"/>
                  <a:gd name="T10" fmla="*/ 1214 w 1556"/>
                  <a:gd name="T11" fmla="*/ 2 h 431"/>
                  <a:gd name="T12" fmla="*/ 1340 w 1556"/>
                  <a:gd name="T13" fmla="*/ 140 h 431"/>
                  <a:gd name="T14" fmla="*/ 1556 w 1556"/>
                  <a:gd name="T15" fmla="*/ 388 h 431"/>
                  <a:gd name="T16" fmla="*/ 1549 w 1556"/>
                  <a:gd name="T17" fmla="*/ 390 h 431"/>
                  <a:gd name="T18" fmla="*/ 1129 w 1556"/>
                  <a:gd name="T19" fmla="*/ 332 h 431"/>
                  <a:gd name="T20" fmla="*/ 641 w 1556"/>
                  <a:gd name="T21" fmla="*/ 302 h 431"/>
                  <a:gd name="T22" fmla="*/ 145 w 1556"/>
                  <a:gd name="T23" fmla="*/ 376 h 431"/>
                  <a:gd name="T24" fmla="*/ 19 w 1556"/>
                  <a:gd name="T25" fmla="*/ 426 h 431"/>
                  <a:gd name="T26" fmla="*/ 2 w 1556"/>
                  <a:gd name="T27" fmla="*/ 431 h 431"/>
                  <a:gd name="T28" fmla="*/ 0 w 1556"/>
                  <a:gd name="T29" fmla="*/ 430 h 431"/>
                  <a:gd name="T30" fmla="*/ 10 w 1556"/>
                  <a:gd name="T31" fmla="*/ 423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556" h="431">
                    <a:moveTo>
                      <a:pt x="9" y="424"/>
                    </a:moveTo>
                    <a:cubicBezTo>
                      <a:pt x="9" y="424"/>
                      <a:pt x="12" y="422"/>
                      <a:pt x="39" y="402"/>
                    </a:cubicBezTo>
                    <a:cubicBezTo>
                      <a:pt x="98" y="346"/>
                      <a:pt x="162" y="307"/>
                      <a:pt x="162" y="307"/>
                    </a:cubicBezTo>
                    <a:cubicBezTo>
                      <a:pt x="310" y="218"/>
                      <a:pt x="434" y="179"/>
                      <a:pt x="481" y="164"/>
                    </a:cubicBezTo>
                    <a:cubicBezTo>
                      <a:pt x="914" y="30"/>
                      <a:pt x="1212" y="0"/>
                      <a:pt x="1212" y="0"/>
                    </a:cubicBezTo>
                    <a:cubicBezTo>
                      <a:pt x="1212" y="0"/>
                      <a:pt x="1212" y="0"/>
                      <a:pt x="1214" y="2"/>
                    </a:cubicBezTo>
                    <a:cubicBezTo>
                      <a:pt x="1214" y="2"/>
                      <a:pt x="1222" y="17"/>
                      <a:pt x="1340" y="140"/>
                    </a:cubicBezTo>
                    <a:cubicBezTo>
                      <a:pt x="1459" y="251"/>
                      <a:pt x="1552" y="378"/>
                      <a:pt x="1556" y="388"/>
                    </a:cubicBezTo>
                    <a:cubicBezTo>
                      <a:pt x="1556" y="392"/>
                      <a:pt x="1549" y="390"/>
                      <a:pt x="1549" y="390"/>
                    </a:cubicBezTo>
                    <a:cubicBezTo>
                      <a:pt x="1489" y="375"/>
                      <a:pt x="1129" y="332"/>
                      <a:pt x="1129" y="332"/>
                    </a:cubicBezTo>
                    <a:cubicBezTo>
                      <a:pt x="912" y="306"/>
                      <a:pt x="731" y="300"/>
                      <a:pt x="641" y="302"/>
                    </a:cubicBezTo>
                    <a:cubicBezTo>
                      <a:pt x="324" y="306"/>
                      <a:pt x="172" y="366"/>
                      <a:pt x="145" y="376"/>
                    </a:cubicBezTo>
                    <a:cubicBezTo>
                      <a:pt x="109" y="388"/>
                      <a:pt x="19" y="426"/>
                      <a:pt x="19" y="426"/>
                    </a:cubicBezTo>
                    <a:cubicBezTo>
                      <a:pt x="2" y="431"/>
                      <a:pt x="2" y="431"/>
                      <a:pt x="2" y="431"/>
                    </a:cubicBezTo>
                    <a:cubicBezTo>
                      <a:pt x="0" y="430"/>
                      <a:pt x="0" y="430"/>
                      <a:pt x="0" y="430"/>
                    </a:cubicBezTo>
                    <a:cubicBezTo>
                      <a:pt x="10" y="423"/>
                      <a:pt x="10" y="423"/>
                      <a:pt x="10" y="423"/>
                    </a:cubicBezTo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8" name="Freeform 30"/>
              <p:cNvSpPr>
                <a:spLocks/>
              </p:cNvSpPr>
              <p:nvPr/>
            </p:nvSpPr>
            <p:spPr bwMode="auto">
              <a:xfrm>
                <a:off x="130" y="1761"/>
                <a:ext cx="3736" cy="1061"/>
              </a:xfrm>
              <a:custGeom>
                <a:avLst/>
                <a:gdLst>
                  <a:gd name="T0" fmla="*/ 0 w 1580"/>
                  <a:gd name="T1" fmla="*/ 384 h 448"/>
                  <a:gd name="T2" fmla="*/ 237 w 1580"/>
                  <a:gd name="T3" fmla="*/ 0 h 448"/>
                  <a:gd name="T4" fmla="*/ 1235 w 1580"/>
                  <a:gd name="T5" fmla="*/ 244 h 448"/>
                  <a:gd name="T6" fmla="*/ 1580 w 1580"/>
                  <a:gd name="T7" fmla="*/ 441 h 448"/>
                  <a:gd name="T8" fmla="*/ 1570 w 1580"/>
                  <a:gd name="T9" fmla="*/ 448 h 448"/>
                  <a:gd name="T10" fmla="*/ 1285 w 1580"/>
                  <a:gd name="T11" fmla="*/ 366 h 448"/>
                  <a:gd name="T12" fmla="*/ 580 w 1580"/>
                  <a:gd name="T13" fmla="*/ 347 h 448"/>
                  <a:gd name="T14" fmla="*/ 0 w 1580"/>
                  <a:gd name="T15" fmla="*/ 384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80" h="448">
                    <a:moveTo>
                      <a:pt x="0" y="384"/>
                    </a:moveTo>
                    <a:cubicBezTo>
                      <a:pt x="237" y="0"/>
                      <a:pt x="237" y="0"/>
                      <a:pt x="237" y="0"/>
                    </a:cubicBezTo>
                    <a:cubicBezTo>
                      <a:pt x="237" y="0"/>
                      <a:pt x="993" y="132"/>
                      <a:pt x="1235" y="244"/>
                    </a:cubicBezTo>
                    <a:cubicBezTo>
                      <a:pt x="1358" y="293"/>
                      <a:pt x="1489" y="351"/>
                      <a:pt x="1580" y="441"/>
                    </a:cubicBezTo>
                    <a:cubicBezTo>
                      <a:pt x="1570" y="448"/>
                      <a:pt x="1570" y="448"/>
                      <a:pt x="1570" y="448"/>
                    </a:cubicBezTo>
                    <a:cubicBezTo>
                      <a:pt x="1570" y="448"/>
                      <a:pt x="1445" y="392"/>
                      <a:pt x="1285" y="366"/>
                    </a:cubicBezTo>
                    <a:cubicBezTo>
                      <a:pt x="1208" y="353"/>
                      <a:pt x="1062" y="318"/>
                      <a:pt x="580" y="347"/>
                    </a:cubicBezTo>
                    <a:cubicBezTo>
                      <a:pt x="103" y="382"/>
                      <a:pt x="0" y="384"/>
                      <a:pt x="0" y="384"/>
                    </a:cubicBez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" name="Freeform 31"/>
              <p:cNvSpPr>
                <a:spLocks/>
              </p:cNvSpPr>
              <p:nvPr/>
            </p:nvSpPr>
            <p:spPr bwMode="auto">
              <a:xfrm>
                <a:off x="-40" y="2630"/>
                <a:ext cx="3882" cy="689"/>
              </a:xfrm>
              <a:custGeom>
                <a:avLst/>
                <a:gdLst>
                  <a:gd name="T0" fmla="*/ 1633 w 1642"/>
                  <a:gd name="T1" fmla="*/ 77 h 291"/>
                  <a:gd name="T2" fmla="*/ 1081 w 1642"/>
                  <a:gd name="T3" fmla="*/ 0 h 291"/>
                  <a:gd name="T4" fmla="*/ 414 w 1642"/>
                  <a:gd name="T5" fmla="*/ 33 h 291"/>
                  <a:gd name="T6" fmla="*/ 73 w 1642"/>
                  <a:gd name="T7" fmla="*/ 46 h 291"/>
                  <a:gd name="T8" fmla="*/ 26 w 1642"/>
                  <a:gd name="T9" fmla="*/ 55 h 291"/>
                  <a:gd name="T10" fmla="*/ 11 w 1642"/>
                  <a:gd name="T11" fmla="*/ 80 h 291"/>
                  <a:gd name="T12" fmla="*/ 7 w 1642"/>
                  <a:gd name="T13" fmla="*/ 159 h 291"/>
                  <a:gd name="T14" fmla="*/ 9 w 1642"/>
                  <a:gd name="T15" fmla="*/ 163 h 291"/>
                  <a:gd name="T16" fmla="*/ 9 w 1642"/>
                  <a:gd name="T17" fmla="*/ 268 h 291"/>
                  <a:gd name="T18" fmla="*/ 28 w 1642"/>
                  <a:gd name="T19" fmla="*/ 281 h 291"/>
                  <a:gd name="T20" fmla="*/ 57 w 1642"/>
                  <a:gd name="T21" fmla="*/ 281 h 291"/>
                  <a:gd name="T22" fmla="*/ 223 w 1642"/>
                  <a:gd name="T23" fmla="*/ 281 h 291"/>
                  <a:gd name="T24" fmla="*/ 354 w 1642"/>
                  <a:gd name="T25" fmla="*/ 282 h 291"/>
                  <a:gd name="T26" fmla="*/ 482 w 1642"/>
                  <a:gd name="T27" fmla="*/ 285 h 291"/>
                  <a:gd name="T28" fmla="*/ 512 w 1642"/>
                  <a:gd name="T29" fmla="*/ 283 h 291"/>
                  <a:gd name="T30" fmla="*/ 568 w 1642"/>
                  <a:gd name="T31" fmla="*/ 280 h 291"/>
                  <a:gd name="T32" fmla="*/ 653 w 1642"/>
                  <a:gd name="T33" fmla="*/ 281 h 291"/>
                  <a:gd name="T34" fmla="*/ 718 w 1642"/>
                  <a:gd name="T35" fmla="*/ 281 h 291"/>
                  <a:gd name="T36" fmla="*/ 762 w 1642"/>
                  <a:gd name="T37" fmla="*/ 284 h 291"/>
                  <a:gd name="T38" fmla="*/ 806 w 1642"/>
                  <a:gd name="T39" fmla="*/ 285 h 291"/>
                  <a:gd name="T40" fmla="*/ 1590 w 1642"/>
                  <a:gd name="T41" fmla="*/ 291 h 291"/>
                  <a:gd name="T42" fmla="*/ 1608 w 1642"/>
                  <a:gd name="T43" fmla="*/ 271 h 291"/>
                  <a:gd name="T44" fmla="*/ 1618 w 1642"/>
                  <a:gd name="T45" fmla="*/ 113 h 291"/>
                  <a:gd name="T46" fmla="*/ 1624 w 1642"/>
                  <a:gd name="T47" fmla="*/ 102 h 291"/>
                  <a:gd name="T48" fmla="*/ 1629 w 1642"/>
                  <a:gd name="T49" fmla="*/ 95 h 291"/>
                  <a:gd name="T50" fmla="*/ 1642 w 1642"/>
                  <a:gd name="T51" fmla="*/ 81 h 291"/>
                  <a:gd name="T52" fmla="*/ 1633 w 1642"/>
                  <a:gd name="T53" fmla="*/ 77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642" h="291">
                    <a:moveTo>
                      <a:pt x="1633" y="77"/>
                    </a:moveTo>
                    <a:cubicBezTo>
                      <a:pt x="1386" y="1"/>
                      <a:pt x="1146" y="2"/>
                      <a:pt x="1081" y="0"/>
                    </a:cubicBezTo>
                    <a:cubicBezTo>
                      <a:pt x="962" y="1"/>
                      <a:pt x="467" y="31"/>
                      <a:pt x="414" y="33"/>
                    </a:cubicBezTo>
                    <a:cubicBezTo>
                      <a:pt x="361" y="36"/>
                      <a:pt x="108" y="48"/>
                      <a:pt x="73" y="46"/>
                    </a:cubicBezTo>
                    <a:cubicBezTo>
                      <a:pt x="34" y="47"/>
                      <a:pt x="26" y="55"/>
                      <a:pt x="26" y="55"/>
                    </a:cubicBezTo>
                    <a:cubicBezTo>
                      <a:pt x="9" y="75"/>
                      <a:pt x="12" y="75"/>
                      <a:pt x="11" y="80"/>
                    </a:cubicBezTo>
                    <a:cubicBezTo>
                      <a:pt x="2" y="132"/>
                      <a:pt x="7" y="159"/>
                      <a:pt x="7" y="159"/>
                    </a:cubicBezTo>
                    <a:cubicBezTo>
                      <a:pt x="7" y="159"/>
                      <a:pt x="7" y="159"/>
                      <a:pt x="9" y="163"/>
                    </a:cubicBezTo>
                    <a:cubicBezTo>
                      <a:pt x="0" y="203"/>
                      <a:pt x="7" y="253"/>
                      <a:pt x="9" y="268"/>
                    </a:cubicBezTo>
                    <a:cubicBezTo>
                      <a:pt x="12" y="282"/>
                      <a:pt x="28" y="281"/>
                      <a:pt x="28" y="281"/>
                    </a:cubicBezTo>
                    <a:cubicBezTo>
                      <a:pt x="28" y="281"/>
                      <a:pt x="36" y="282"/>
                      <a:pt x="57" y="281"/>
                    </a:cubicBezTo>
                    <a:cubicBezTo>
                      <a:pt x="87" y="278"/>
                      <a:pt x="110" y="280"/>
                      <a:pt x="223" y="281"/>
                    </a:cubicBezTo>
                    <a:cubicBezTo>
                      <a:pt x="255" y="280"/>
                      <a:pt x="320" y="281"/>
                      <a:pt x="354" y="282"/>
                    </a:cubicBezTo>
                    <a:cubicBezTo>
                      <a:pt x="370" y="285"/>
                      <a:pt x="472" y="285"/>
                      <a:pt x="482" y="285"/>
                    </a:cubicBezTo>
                    <a:cubicBezTo>
                      <a:pt x="491" y="286"/>
                      <a:pt x="512" y="283"/>
                      <a:pt x="512" y="283"/>
                    </a:cubicBezTo>
                    <a:cubicBezTo>
                      <a:pt x="512" y="283"/>
                      <a:pt x="512" y="283"/>
                      <a:pt x="568" y="280"/>
                    </a:cubicBezTo>
                    <a:cubicBezTo>
                      <a:pt x="631" y="282"/>
                      <a:pt x="653" y="281"/>
                      <a:pt x="653" y="281"/>
                    </a:cubicBezTo>
                    <a:cubicBezTo>
                      <a:pt x="653" y="281"/>
                      <a:pt x="699" y="281"/>
                      <a:pt x="718" y="281"/>
                    </a:cubicBezTo>
                    <a:cubicBezTo>
                      <a:pt x="736" y="281"/>
                      <a:pt x="746" y="284"/>
                      <a:pt x="762" y="284"/>
                    </a:cubicBezTo>
                    <a:cubicBezTo>
                      <a:pt x="777" y="283"/>
                      <a:pt x="806" y="285"/>
                      <a:pt x="806" y="285"/>
                    </a:cubicBezTo>
                    <a:cubicBezTo>
                      <a:pt x="806" y="285"/>
                      <a:pt x="1306" y="290"/>
                      <a:pt x="1590" y="291"/>
                    </a:cubicBezTo>
                    <a:cubicBezTo>
                      <a:pt x="1611" y="290"/>
                      <a:pt x="1608" y="271"/>
                      <a:pt x="1608" y="271"/>
                    </a:cubicBezTo>
                    <a:cubicBezTo>
                      <a:pt x="1608" y="271"/>
                      <a:pt x="1618" y="117"/>
                      <a:pt x="1618" y="113"/>
                    </a:cubicBezTo>
                    <a:cubicBezTo>
                      <a:pt x="1618" y="109"/>
                      <a:pt x="1624" y="102"/>
                      <a:pt x="1624" y="102"/>
                    </a:cubicBezTo>
                    <a:cubicBezTo>
                      <a:pt x="1624" y="102"/>
                      <a:pt x="1628" y="99"/>
                      <a:pt x="1629" y="95"/>
                    </a:cubicBezTo>
                    <a:cubicBezTo>
                      <a:pt x="1630" y="90"/>
                      <a:pt x="1642" y="81"/>
                      <a:pt x="1642" y="81"/>
                    </a:cubicBezTo>
                    <a:lnTo>
                      <a:pt x="1633" y="77"/>
                    </a:ln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" name="Freeform 32"/>
              <p:cNvSpPr>
                <a:spLocks/>
              </p:cNvSpPr>
              <p:nvPr/>
            </p:nvSpPr>
            <p:spPr bwMode="auto">
              <a:xfrm>
                <a:off x="3890" y="1801"/>
                <a:ext cx="3757" cy="1009"/>
              </a:xfrm>
              <a:custGeom>
                <a:avLst/>
                <a:gdLst>
                  <a:gd name="T0" fmla="*/ 312 w 1589"/>
                  <a:gd name="T1" fmla="*/ 327 h 426"/>
                  <a:gd name="T2" fmla="*/ 925 w 1589"/>
                  <a:gd name="T3" fmla="*/ 313 h 426"/>
                  <a:gd name="T4" fmla="*/ 1535 w 1589"/>
                  <a:gd name="T5" fmla="*/ 391 h 426"/>
                  <a:gd name="T6" fmla="*/ 1415 w 1589"/>
                  <a:gd name="T7" fmla="*/ 237 h 426"/>
                  <a:gd name="T8" fmla="*/ 1193 w 1589"/>
                  <a:gd name="T9" fmla="*/ 0 h 426"/>
                  <a:gd name="T10" fmla="*/ 1557 w 1589"/>
                  <a:gd name="T11" fmla="*/ 375 h 426"/>
                  <a:gd name="T12" fmla="*/ 1585 w 1589"/>
                  <a:gd name="T13" fmla="*/ 416 h 426"/>
                  <a:gd name="T14" fmla="*/ 1179 w 1589"/>
                  <a:gd name="T15" fmla="*/ 370 h 426"/>
                  <a:gd name="T16" fmla="*/ 181 w 1589"/>
                  <a:gd name="T17" fmla="*/ 375 h 426"/>
                  <a:gd name="T18" fmla="*/ 0 w 1589"/>
                  <a:gd name="T19" fmla="*/ 426 h 426"/>
                  <a:gd name="T20" fmla="*/ 312 w 1589"/>
                  <a:gd name="T21" fmla="*/ 327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89" h="426">
                    <a:moveTo>
                      <a:pt x="312" y="327"/>
                    </a:moveTo>
                    <a:cubicBezTo>
                      <a:pt x="635" y="280"/>
                      <a:pt x="833" y="307"/>
                      <a:pt x="925" y="313"/>
                    </a:cubicBezTo>
                    <a:cubicBezTo>
                      <a:pt x="1255" y="341"/>
                      <a:pt x="1523" y="388"/>
                      <a:pt x="1535" y="391"/>
                    </a:cubicBezTo>
                    <a:cubicBezTo>
                      <a:pt x="1543" y="370"/>
                      <a:pt x="1415" y="237"/>
                      <a:pt x="1415" y="237"/>
                    </a:cubicBezTo>
                    <a:cubicBezTo>
                      <a:pt x="1415" y="237"/>
                      <a:pt x="1415" y="237"/>
                      <a:pt x="1193" y="0"/>
                    </a:cubicBezTo>
                    <a:cubicBezTo>
                      <a:pt x="1199" y="13"/>
                      <a:pt x="1526" y="341"/>
                      <a:pt x="1557" y="375"/>
                    </a:cubicBezTo>
                    <a:cubicBezTo>
                      <a:pt x="1589" y="409"/>
                      <a:pt x="1585" y="416"/>
                      <a:pt x="1585" y="416"/>
                    </a:cubicBezTo>
                    <a:cubicBezTo>
                      <a:pt x="1558" y="413"/>
                      <a:pt x="1346" y="384"/>
                      <a:pt x="1179" y="370"/>
                    </a:cubicBezTo>
                    <a:cubicBezTo>
                      <a:pt x="991" y="354"/>
                      <a:pt x="516" y="308"/>
                      <a:pt x="181" y="375"/>
                    </a:cubicBezTo>
                    <a:cubicBezTo>
                      <a:pt x="181" y="375"/>
                      <a:pt x="65" y="405"/>
                      <a:pt x="0" y="426"/>
                    </a:cubicBezTo>
                    <a:cubicBezTo>
                      <a:pt x="0" y="426"/>
                      <a:pt x="169" y="346"/>
                      <a:pt x="312" y="327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" name="Freeform 33"/>
              <p:cNvSpPr>
                <a:spLocks/>
              </p:cNvSpPr>
              <p:nvPr/>
            </p:nvSpPr>
            <p:spPr bwMode="auto">
              <a:xfrm>
                <a:off x="3879" y="2526"/>
                <a:ext cx="3828" cy="788"/>
              </a:xfrm>
              <a:custGeom>
                <a:avLst/>
                <a:gdLst>
                  <a:gd name="T0" fmla="*/ 0 w 1619"/>
                  <a:gd name="T1" fmla="*/ 118 h 333"/>
                  <a:gd name="T2" fmla="*/ 1 w 1619"/>
                  <a:gd name="T3" fmla="*/ 126 h 333"/>
                  <a:gd name="T4" fmla="*/ 14 w 1619"/>
                  <a:gd name="T5" fmla="*/ 162 h 333"/>
                  <a:gd name="T6" fmla="*/ 13 w 1619"/>
                  <a:gd name="T7" fmla="*/ 207 h 333"/>
                  <a:gd name="T8" fmla="*/ 5 w 1619"/>
                  <a:gd name="T9" fmla="*/ 273 h 333"/>
                  <a:gd name="T10" fmla="*/ 15 w 1619"/>
                  <a:gd name="T11" fmla="*/ 276 h 333"/>
                  <a:gd name="T12" fmla="*/ 20 w 1619"/>
                  <a:gd name="T13" fmla="*/ 276 h 333"/>
                  <a:gd name="T14" fmla="*/ 19 w 1619"/>
                  <a:gd name="T15" fmla="*/ 289 h 333"/>
                  <a:gd name="T16" fmla="*/ 30 w 1619"/>
                  <a:gd name="T17" fmla="*/ 291 h 333"/>
                  <a:gd name="T18" fmla="*/ 29 w 1619"/>
                  <a:gd name="T19" fmla="*/ 316 h 333"/>
                  <a:gd name="T20" fmla="*/ 55 w 1619"/>
                  <a:gd name="T21" fmla="*/ 324 h 333"/>
                  <a:gd name="T22" fmla="*/ 1566 w 1619"/>
                  <a:gd name="T23" fmla="*/ 325 h 333"/>
                  <a:gd name="T24" fmla="*/ 1614 w 1619"/>
                  <a:gd name="T25" fmla="*/ 290 h 333"/>
                  <a:gd name="T26" fmla="*/ 1596 w 1619"/>
                  <a:gd name="T27" fmla="*/ 253 h 333"/>
                  <a:gd name="T28" fmla="*/ 1602 w 1619"/>
                  <a:gd name="T29" fmla="*/ 150 h 333"/>
                  <a:gd name="T30" fmla="*/ 1595 w 1619"/>
                  <a:gd name="T31" fmla="*/ 131 h 333"/>
                  <a:gd name="T32" fmla="*/ 1587 w 1619"/>
                  <a:gd name="T33" fmla="*/ 109 h 333"/>
                  <a:gd name="T34" fmla="*/ 1179 w 1619"/>
                  <a:gd name="T35" fmla="*/ 62 h 333"/>
                  <a:gd name="T36" fmla="*/ 181 w 1619"/>
                  <a:gd name="T37" fmla="*/ 67 h 333"/>
                  <a:gd name="T38" fmla="*/ 0 w 1619"/>
                  <a:gd name="T39" fmla="*/ 11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19" h="333">
                    <a:moveTo>
                      <a:pt x="0" y="118"/>
                    </a:moveTo>
                    <a:cubicBezTo>
                      <a:pt x="1" y="126"/>
                      <a:pt x="1" y="126"/>
                      <a:pt x="1" y="126"/>
                    </a:cubicBezTo>
                    <a:cubicBezTo>
                      <a:pt x="1" y="126"/>
                      <a:pt x="14" y="142"/>
                      <a:pt x="14" y="162"/>
                    </a:cubicBezTo>
                    <a:cubicBezTo>
                      <a:pt x="14" y="183"/>
                      <a:pt x="20" y="179"/>
                      <a:pt x="13" y="207"/>
                    </a:cubicBezTo>
                    <a:cubicBezTo>
                      <a:pt x="9" y="237"/>
                      <a:pt x="5" y="273"/>
                      <a:pt x="5" y="273"/>
                    </a:cubicBezTo>
                    <a:cubicBezTo>
                      <a:pt x="15" y="276"/>
                      <a:pt x="15" y="276"/>
                      <a:pt x="15" y="276"/>
                    </a:cubicBezTo>
                    <a:cubicBezTo>
                      <a:pt x="20" y="276"/>
                      <a:pt x="20" y="276"/>
                      <a:pt x="20" y="276"/>
                    </a:cubicBezTo>
                    <a:cubicBezTo>
                      <a:pt x="19" y="289"/>
                      <a:pt x="19" y="289"/>
                      <a:pt x="19" y="289"/>
                    </a:cubicBezTo>
                    <a:cubicBezTo>
                      <a:pt x="19" y="289"/>
                      <a:pt x="22" y="292"/>
                      <a:pt x="30" y="291"/>
                    </a:cubicBezTo>
                    <a:cubicBezTo>
                      <a:pt x="29" y="316"/>
                      <a:pt x="29" y="316"/>
                      <a:pt x="29" y="316"/>
                    </a:cubicBezTo>
                    <a:cubicBezTo>
                      <a:pt x="29" y="316"/>
                      <a:pt x="43" y="323"/>
                      <a:pt x="55" y="324"/>
                    </a:cubicBezTo>
                    <a:cubicBezTo>
                      <a:pt x="68" y="324"/>
                      <a:pt x="1566" y="325"/>
                      <a:pt x="1566" y="325"/>
                    </a:cubicBezTo>
                    <a:cubicBezTo>
                      <a:pt x="1566" y="325"/>
                      <a:pt x="1619" y="333"/>
                      <a:pt x="1614" y="290"/>
                    </a:cubicBezTo>
                    <a:cubicBezTo>
                      <a:pt x="1612" y="277"/>
                      <a:pt x="1596" y="253"/>
                      <a:pt x="1596" y="253"/>
                    </a:cubicBezTo>
                    <a:cubicBezTo>
                      <a:pt x="1602" y="150"/>
                      <a:pt x="1602" y="150"/>
                      <a:pt x="1602" y="150"/>
                    </a:cubicBezTo>
                    <a:cubicBezTo>
                      <a:pt x="1602" y="150"/>
                      <a:pt x="1603" y="141"/>
                      <a:pt x="1595" y="131"/>
                    </a:cubicBezTo>
                    <a:cubicBezTo>
                      <a:pt x="1587" y="116"/>
                      <a:pt x="1587" y="109"/>
                      <a:pt x="1587" y="109"/>
                    </a:cubicBezTo>
                    <a:cubicBezTo>
                      <a:pt x="1587" y="109"/>
                      <a:pt x="1357" y="77"/>
                      <a:pt x="1179" y="62"/>
                    </a:cubicBezTo>
                    <a:cubicBezTo>
                      <a:pt x="991" y="46"/>
                      <a:pt x="516" y="0"/>
                      <a:pt x="181" y="67"/>
                    </a:cubicBezTo>
                    <a:cubicBezTo>
                      <a:pt x="181" y="67"/>
                      <a:pt x="65" y="97"/>
                      <a:pt x="0" y="118"/>
                    </a:cubicBez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" name="Freeform 34"/>
              <p:cNvSpPr>
                <a:spLocks/>
              </p:cNvSpPr>
              <p:nvPr/>
            </p:nvSpPr>
            <p:spPr bwMode="auto">
              <a:xfrm>
                <a:off x="317" y="2647"/>
                <a:ext cx="3457" cy="161"/>
              </a:xfrm>
              <a:custGeom>
                <a:avLst/>
                <a:gdLst>
                  <a:gd name="T0" fmla="*/ 1462 w 1462"/>
                  <a:gd name="T1" fmla="*/ 68 h 68"/>
                  <a:gd name="T2" fmla="*/ 980 w 1462"/>
                  <a:gd name="T3" fmla="*/ 1 h 68"/>
                  <a:gd name="T4" fmla="*/ 594 w 1462"/>
                  <a:gd name="T5" fmla="*/ 10 h 68"/>
                  <a:gd name="T6" fmla="*/ 58 w 1462"/>
                  <a:gd name="T7" fmla="*/ 38 h 68"/>
                  <a:gd name="T8" fmla="*/ 0 w 1462"/>
                  <a:gd name="T9" fmla="*/ 40 h 68"/>
                  <a:gd name="T10" fmla="*/ 263 w 1462"/>
                  <a:gd name="T11" fmla="*/ 34 h 68"/>
                  <a:gd name="T12" fmla="*/ 820 w 1462"/>
                  <a:gd name="T13" fmla="*/ 10 h 68"/>
                  <a:gd name="T14" fmla="*/ 1330 w 1462"/>
                  <a:gd name="T15" fmla="*/ 41 h 68"/>
                  <a:gd name="T16" fmla="*/ 1462 w 1462"/>
                  <a:gd name="T1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62" h="68">
                    <a:moveTo>
                      <a:pt x="1462" y="68"/>
                    </a:moveTo>
                    <a:cubicBezTo>
                      <a:pt x="1462" y="68"/>
                      <a:pt x="1277" y="8"/>
                      <a:pt x="980" y="1"/>
                    </a:cubicBezTo>
                    <a:cubicBezTo>
                      <a:pt x="940" y="0"/>
                      <a:pt x="774" y="0"/>
                      <a:pt x="594" y="10"/>
                    </a:cubicBezTo>
                    <a:cubicBezTo>
                      <a:pt x="413" y="21"/>
                      <a:pt x="58" y="38"/>
                      <a:pt x="58" y="38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263" y="34"/>
                      <a:pt x="263" y="34"/>
                      <a:pt x="263" y="34"/>
                    </a:cubicBezTo>
                    <a:cubicBezTo>
                      <a:pt x="263" y="34"/>
                      <a:pt x="729" y="10"/>
                      <a:pt x="820" y="10"/>
                    </a:cubicBezTo>
                    <a:cubicBezTo>
                      <a:pt x="912" y="9"/>
                      <a:pt x="1031" y="5"/>
                      <a:pt x="1330" y="41"/>
                    </a:cubicBezTo>
                    <a:cubicBezTo>
                      <a:pt x="1358" y="45"/>
                      <a:pt x="1451" y="62"/>
                      <a:pt x="1462" y="68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" name="Freeform 35"/>
              <p:cNvSpPr>
                <a:spLocks/>
              </p:cNvSpPr>
              <p:nvPr/>
            </p:nvSpPr>
            <p:spPr bwMode="auto">
              <a:xfrm>
                <a:off x="698" y="2666"/>
                <a:ext cx="3031" cy="139"/>
              </a:xfrm>
              <a:custGeom>
                <a:avLst/>
                <a:gdLst>
                  <a:gd name="T0" fmla="*/ 1282 w 1282"/>
                  <a:gd name="T1" fmla="*/ 59 h 59"/>
                  <a:gd name="T2" fmla="*/ 750 w 1282"/>
                  <a:gd name="T3" fmla="*/ 9 h 59"/>
                  <a:gd name="T4" fmla="*/ 315 w 1282"/>
                  <a:gd name="T5" fmla="*/ 21 h 59"/>
                  <a:gd name="T6" fmla="*/ 0 w 1282"/>
                  <a:gd name="T7" fmla="*/ 33 h 59"/>
                  <a:gd name="T8" fmla="*/ 441 w 1282"/>
                  <a:gd name="T9" fmla="*/ 18 h 59"/>
                  <a:gd name="T10" fmla="*/ 998 w 1282"/>
                  <a:gd name="T11" fmla="*/ 23 h 59"/>
                  <a:gd name="T12" fmla="*/ 1282 w 1282"/>
                  <a:gd name="T13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82" h="59">
                    <a:moveTo>
                      <a:pt x="1282" y="59"/>
                    </a:moveTo>
                    <a:cubicBezTo>
                      <a:pt x="1282" y="59"/>
                      <a:pt x="1105" y="17"/>
                      <a:pt x="750" y="9"/>
                    </a:cubicBezTo>
                    <a:cubicBezTo>
                      <a:pt x="716" y="8"/>
                      <a:pt x="495" y="12"/>
                      <a:pt x="315" y="21"/>
                    </a:cubicBezTo>
                    <a:cubicBezTo>
                      <a:pt x="107" y="30"/>
                      <a:pt x="0" y="33"/>
                      <a:pt x="0" y="33"/>
                    </a:cubicBezTo>
                    <a:cubicBezTo>
                      <a:pt x="441" y="18"/>
                      <a:pt x="441" y="18"/>
                      <a:pt x="441" y="18"/>
                    </a:cubicBezTo>
                    <a:cubicBezTo>
                      <a:pt x="441" y="18"/>
                      <a:pt x="761" y="0"/>
                      <a:pt x="998" y="23"/>
                    </a:cubicBezTo>
                    <a:cubicBezTo>
                      <a:pt x="1149" y="39"/>
                      <a:pt x="1241" y="51"/>
                      <a:pt x="1282" y="59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" name="Freeform 36"/>
              <p:cNvSpPr>
                <a:spLocks/>
              </p:cNvSpPr>
              <p:nvPr/>
            </p:nvSpPr>
            <p:spPr bwMode="auto">
              <a:xfrm>
                <a:off x="854" y="2694"/>
                <a:ext cx="2594" cy="88"/>
              </a:xfrm>
              <a:custGeom>
                <a:avLst/>
                <a:gdLst>
                  <a:gd name="T0" fmla="*/ 1097 w 1097"/>
                  <a:gd name="T1" fmla="*/ 37 h 37"/>
                  <a:gd name="T2" fmla="*/ 524 w 1097"/>
                  <a:gd name="T3" fmla="*/ 14 h 37"/>
                  <a:gd name="T4" fmla="*/ 0 w 1097"/>
                  <a:gd name="T5" fmla="*/ 30 h 37"/>
                  <a:gd name="T6" fmla="*/ 504 w 1097"/>
                  <a:gd name="T7" fmla="*/ 17 h 37"/>
                  <a:gd name="T8" fmla="*/ 1097 w 1097"/>
                  <a:gd name="T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97" h="37">
                    <a:moveTo>
                      <a:pt x="1097" y="37"/>
                    </a:moveTo>
                    <a:cubicBezTo>
                      <a:pt x="1097" y="37"/>
                      <a:pt x="852" y="0"/>
                      <a:pt x="524" y="14"/>
                    </a:cubicBezTo>
                    <a:cubicBezTo>
                      <a:pt x="401" y="17"/>
                      <a:pt x="0" y="30"/>
                      <a:pt x="0" y="30"/>
                    </a:cubicBezTo>
                    <a:cubicBezTo>
                      <a:pt x="504" y="17"/>
                      <a:pt x="504" y="17"/>
                      <a:pt x="504" y="17"/>
                    </a:cubicBezTo>
                    <a:cubicBezTo>
                      <a:pt x="504" y="17"/>
                      <a:pt x="928" y="7"/>
                      <a:pt x="1097" y="37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5" name="Freeform 37"/>
              <p:cNvSpPr>
                <a:spLocks/>
              </p:cNvSpPr>
              <p:nvPr/>
            </p:nvSpPr>
            <p:spPr bwMode="auto">
              <a:xfrm>
                <a:off x="73" y="2739"/>
                <a:ext cx="3658" cy="119"/>
              </a:xfrm>
              <a:custGeom>
                <a:avLst/>
                <a:gdLst>
                  <a:gd name="T0" fmla="*/ 0 w 1547"/>
                  <a:gd name="T1" fmla="*/ 27 h 50"/>
                  <a:gd name="T2" fmla="*/ 514 w 1547"/>
                  <a:gd name="T3" fmla="*/ 23 h 50"/>
                  <a:gd name="T4" fmla="*/ 1484 w 1547"/>
                  <a:gd name="T5" fmla="*/ 40 h 50"/>
                  <a:gd name="T6" fmla="*/ 1547 w 1547"/>
                  <a:gd name="T7" fmla="*/ 50 h 50"/>
                  <a:gd name="T8" fmla="*/ 1069 w 1547"/>
                  <a:gd name="T9" fmla="*/ 25 h 50"/>
                  <a:gd name="T10" fmla="*/ 604 w 1547"/>
                  <a:gd name="T11" fmla="*/ 28 h 50"/>
                  <a:gd name="T12" fmla="*/ 0 w 1547"/>
                  <a:gd name="T13" fmla="*/ 27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7" h="50">
                    <a:moveTo>
                      <a:pt x="0" y="27"/>
                    </a:moveTo>
                    <a:cubicBezTo>
                      <a:pt x="0" y="27"/>
                      <a:pt x="306" y="31"/>
                      <a:pt x="514" y="23"/>
                    </a:cubicBezTo>
                    <a:cubicBezTo>
                      <a:pt x="722" y="19"/>
                      <a:pt x="1088" y="0"/>
                      <a:pt x="1484" y="40"/>
                    </a:cubicBezTo>
                    <a:cubicBezTo>
                      <a:pt x="1547" y="50"/>
                      <a:pt x="1547" y="50"/>
                      <a:pt x="1547" y="50"/>
                    </a:cubicBezTo>
                    <a:cubicBezTo>
                      <a:pt x="1547" y="50"/>
                      <a:pt x="1416" y="26"/>
                      <a:pt x="1069" y="25"/>
                    </a:cubicBezTo>
                    <a:cubicBezTo>
                      <a:pt x="604" y="28"/>
                      <a:pt x="604" y="28"/>
                      <a:pt x="604" y="28"/>
                    </a:cubicBezTo>
                    <a:cubicBezTo>
                      <a:pt x="604" y="28"/>
                      <a:pt x="30" y="35"/>
                      <a:pt x="0" y="27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6" name="Freeform 38"/>
              <p:cNvSpPr>
                <a:spLocks/>
              </p:cNvSpPr>
              <p:nvPr/>
            </p:nvSpPr>
            <p:spPr bwMode="auto">
              <a:xfrm>
                <a:off x="3968" y="2623"/>
                <a:ext cx="3369" cy="175"/>
              </a:xfrm>
              <a:custGeom>
                <a:avLst/>
                <a:gdLst>
                  <a:gd name="T0" fmla="*/ 0 w 1425"/>
                  <a:gd name="T1" fmla="*/ 74 h 74"/>
                  <a:gd name="T2" fmla="*/ 751 w 1425"/>
                  <a:gd name="T3" fmla="*/ 20 h 74"/>
                  <a:gd name="T4" fmla="*/ 1425 w 1425"/>
                  <a:gd name="T5" fmla="*/ 55 h 74"/>
                  <a:gd name="T6" fmla="*/ 664 w 1425"/>
                  <a:gd name="T7" fmla="*/ 27 h 74"/>
                  <a:gd name="T8" fmla="*/ 0 w 1425"/>
                  <a:gd name="T9" fmla="*/ 7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25" h="74">
                    <a:moveTo>
                      <a:pt x="0" y="74"/>
                    </a:moveTo>
                    <a:cubicBezTo>
                      <a:pt x="0" y="74"/>
                      <a:pt x="266" y="0"/>
                      <a:pt x="751" y="20"/>
                    </a:cubicBezTo>
                    <a:cubicBezTo>
                      <a:pt x="1084" y="35"/>
                      <a:pt x="1425" y="55"/>
                      <a:pt x="1425" y="55"/>
                    </a:cubicBezTo>
                    <a:cubicBezTo>
                      <a:pt x="1425" y="55"/>
                      <a:pt x="808" y="27"/>
                      <a:pt x="664" y="27"/>
                    </a:cubicBezTo>
                    <a:cubicBezTo>
                      <a:pt x="517" y="27"/>
                      <a:pt x="294" y="19"/>
                      <a:pt x="0" y="74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7" name="Freeform 39"/>
              <p:cNvSpPr>
                <a:spLocks/>
              </p:cNvSpPr>
              <p:nvPr/>
            </p:nvSpPr>
            <p:spPr bwMode="auto">
              <a:xfrm>
                <a:off x="4095" y="2687"/>
                <a:ext cx="3245" cy="92"/>
              </a:xfrm>
              <a:custGeom>
                <a:avLst/>
                <a:gdLst>
                  <a:gd name="T0" fmla="*/ 0 w 1372"/>
                  <a:gd name="T1" fmla="*/ 39 h 39"/>
                  <a:gd name="T2" fmla="*/ 448 w 1372"/>
                  <a:gd name="T3" fmla="*/ 10 h 39"/>
                  <a:gd name="T4" fmla="*/ 1087 w 1372"/>
                  <a:gd name="T5" fmla="*/ 24 h 39"/>
                  <a:gd name="T6" fmla="*/ 1306 w 1372"/>
                  <a:gd name="T7" fmla="*/ 30 h 39"/>
                  <a:gd name="T8" fmla="*/ 1372 w 1372"/>
                  <a:gd name="T9" fmla="*/ 31 h 39"/>
                  <a:gd name="T10" fmla="*/ 719 w 1372"/>
                  <a:gd name="T11" fmla="*/ 17 h 39"/>
                  <a:gd name="T12" fmla="*/ 0 w 1372"/>
                  <a:gd name="T1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72" h="39">
                    <a:moveTo>
                      <a:pt x="0" y="39"/>
                    </a:moveTo>
                    <a:cubicBezTo>
                      <a:pt x="0" y="39"/>
                      <a:pt x="214" y="8"/>
                      <a:pt x="448" y="10"/>
                    </a:cubicBezTo>
                    <a:cubicBezTo>
                      <a:pt x="688" y="11"/>
                      <a:pt x="1087" y="24"/>
                      <a:pt x="1087" y="24"/>
                    </a:cubicBezTo>
                    <a:cubicBezTo>
                      <a:pt x="1306" y="30"/>
                      <a:pt x="1306" y="30"/>
                      <a:pt x="1306" y="30"/>
                    </a:cubicBezTo>
                    <a:cubicBezTo>
                      <a:pt x="1372" y="31"/>
                      <a:pt x="1372" y="31"/>
                      <a:pt x="1372" y="31"/>
                    </a:cubicBezTo>
                    <a:cubicBezTo>
                      <a:pt x="719" y="17"/>
                      <a:pt x="719" y="17"/>
                      <a:pt x="719" y="17"/>
                    </a:cubicBezTo>
                    <a:cubicBezTo>
                      <a:pt x="719" y="17"/>
                      <a:pt x="365" y="0"/>
                      <a:pt x="0" y="39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8" name="Freeform 40"/>
              <p:cNvSpPr>
                <a:spLocks/>
              </p:cNvSpPr>
              <p:nvPr/>
            </p:nvSpPr>
            <p:spPr bwMode="auto">
              <a:xfrm>
                <a:off x="4311" y="2730"/>
                <a:ext cx="2612" cy="38"/>
              </a:xfrm>
              <a:custGeom>
                <a:avLst/>
                <a:gdLst>
                  <a:gd name="T0" fmla="*/ 0 w 1105"/>
                  <a:gd name="T1" fmla="*/ 16 h 16"/>
                  <a:gd name="T2" fmla="*/ 392 w 1105"/>
                  <a:gd name="T3" fmla="*/ 2 h 16"/>
                  <a:gd name="T4" fmla="*/ 1105 w 1105"/>
                  <a:gd name="T5" fmla="*/ 13 h 16"/>
                  <a:gd name="T6" fmla="*/ 372 w 1105"/>
                  <a:gd name="T7" fmla="*/ 7 h 16"/>
                  <a:gd name="T8" fmla="*/ 0 w 1105"/>
                  <a:gd name="T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5" h="16">
                    <a:moveTo>
                      <a:pt x="0" y="16"/>
                    </a:moveTo>
                    <a:cubicBezTo>
                      <a:pt x="0" y="16"/>
                      <a:pt x="207" y="0"/>
                      <a:pt x="392" y="2"/>
                    </a:cubicBezTo>
                    <a:cubicBezTo>
                      <a:pt x="577" y="3"/>
                      <a:pt x="1105" y="13"/>
                      <a:pt x="1105" y="13"/>
                    </a:cubicBezTo>
                    <a:cubicBezTo>
                      <a:pt x="372" y="7"/>
                      <a:pt x="372" y="7"/>
                      <a:pt x="372" y="7"/>
                    </a:cubicBezTo>
                    <a:cubicBezTo>
                      <a:pt x="372" y="7"/>
                      <a:pt x="48" y="9"/>
                      <a:pt x="0" y="16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9" name="Freeform 41"/>
              <p:cNvSpPr>
                <a:spLocks/>
              </p:cNvSpPr>
              <p:nvPr/>
            </p:nvSpPr>
            <p:spPr bwMode="auto">
              <a:xfrm>
                <a:off x="4006" y="2777"/>
                <a:ext cx="2991" cy="85"/>
              </a:xfrm>
              <a:custGeom>
                <a:avLst/>
                <a:gdLst>
                  <a:gd name="T0" fmla="*/ 0 w 1265"/>
                  <a:gd name="T1" fmla="*/ 36 h 36"/>
                  <a:gd name="T2" fmla="*/ 1265 w 1265"/>
                  <a:gd name="T3" fmla="*/ 22 h 36"/>
                  <a:gd name="T4" fmla="*/ 912 w 1265"/>
                  <a:gd name="T5" fmla="*/ 25 h 36"/>
                  <a:gd name="T6" fmla="*/ 315 w 1265"/>
                  <a:gd name="T7" fmla="*/ 28 h 36"/>
                  <a:gd name="T8" fmla="*/ 0 w 1265"/>
                  <a:gd name="T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5" h="36">
                    <a:moveTo>
                      <a:pt x="0" y="36"/>
                    </a:moveTo>
                    <a:cubicBezTo>
                      <a:pt x="0" y="36"/>
                      <a:pt x="445" y="0"/>
                      <a:pt x="1265" y="22"/>
                    </a:cubicBezTo>
                    <a:cubicBezTo>
                      <a:pt x="912" y="25"/>
                      <a:pt x="912" y="25"/>
                      <a:pt x="912" y="25"/>
                    </a:cubicBezTo>
                    <a:cubicBezTo>
                      <a:pt x="315" y="28"/>
                      <a:pt x="315" y="28"/>
                      <a:pt x="315" y="28"/>
                    </a:cubicBezTo>
                    <a:lnTo>
                      <a:pt x="0" y="36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0" name="Freeform 42"/>
              <p:cNvSpPr>
                <a:spLocks/>
              </p:cNvSpPr>
              <p:nvPr/>
            </p:nvSpPr>
            <p:spPr bwMode="auto">
              <a:xfrm>
                <a:off x="3866" y="1770"/>
                <a:ext cx="3360" cy="1038"/>
              </a:xfrm>
              <a:custGeom>
                <a:avLst/>
                <a:gdLst>
                  <a:gd name="T0" fmla="*/ 0 w 1421"/>
                  <a:gd name="T1" fmla="*/ 437 h 438"/>
                  <a:gd name="T2" fmla="*/ 8 w 1421"/>
                  <a:gd name="T3" fmla="*/ 431 h 438"/>
                  <a:gd name="T4" fmla="*/ 11 w 1421"/>
                  <a:gd name="T5" fmla="*/ 429 h 438"/>
                  <a:gd name="T6" fmla="*/ 28 w 1421"/>
                  <a:gd name="T7" fmla="*/ 416 h 438"/>
                  <a:gd name="T8" fmla="*/ 66 w 1421"/>
                  <a:gd name="T9" fmla="*/ 383 h 438"/>
                  <a:gd name="T10" fmla="*/ 95 w 1421"/>
                  <a:gd name="T11" fmla="*/ 360 h 438"/>
                  <a:gd name="T12" fmla="*/ 355 w 1421"/>
                  <a:gd name="T13" fmla="*/ 220 h 438"/>
                  <a:gd name="T14" fmla="*/ 913 w 1421"/>
                  <a:gd name="T15" fmla="*/ 66 h 438"/>
                  <a:gd name="T16" fmla="*/ 1377 w 1421"/>
                  <a:gd name="T17" fmla="*/ 0 h 438"/>
                  <a:gd name="T18" fmla="*/ 1421 w 1421"/>
                  <a:gd name="T19" fmla="*/ 52 h 438"/>
                  <a:gd name="T20" fmla="*/ 1 w 1421"/>
                  <a:gd name="T21" fmla="*/ 437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21" h="438">
                    <a:moveTo>
                      <a:pt x="0" y="437"/>
                    </a:moveTo>
                    <a:cubicBezTo>
                      <a:pt x="0" y="438"/>
                      <a:pt x="5" y="433"/>
                      <a:pt x="8" y="431"/>
                    </a:cubicBezTo>
                    <a:cubicBezTo>
                      <a:pt x="11" y="429"/>
                      <a:pt x="11" y="429"/>
                      <a:pt x="11" y="429"/>
                    </a:cubicBezTo>
                    <a:cubicBezTo>
                      <a:pt x="23" y="420"/>
                      <a:pt x="28" y="416"/>
                      <a:pt x="28" y="416"/>
                    </a:cubicBezTo>
                    <a:cubicBezTo>
                      <a:pt x="66" y="383"/>
                      <a:pt x="66" y="383"/>
                      <a:pt x="66" y="383"/>
                    </a:cubicBezTo>
                    <a:cubicBezTo>
                      <a:pt x="95" y="360"/>
                      <a:pt x="95" y="360"/>
                      <a:pt x="95" y="360"/>
                    </a:cubicBezTo>
                    <a:cubicBezTo>
                      <a:pt x="179" y="296"/>
                      <a:pt x="299" y="243"/>
                      <a:pt x="355" y="220"/>
                    </a:cubicBezTo>
                    <a:cubicBezTo>
                      <a:pt x="536" y="149"/>
                      <a:pt x="689" y="114"/>
                      <a:pt x="913" y="66"/>
                    </a:cubicBezTo>
                    <a:cubicBezTo>
                      <a:pt x="1137" y="18"/>
                      <a:pt x="1377" y="0"/>
                      <a:pt x="1377" y="0"/>
                    </a:cubicBezTo>
                    <a:cubicBezTo>
                      <a:pt x="1421" y="52"/>
                      <a:pt x="1421" y="52"/>
                      <a:pt x="1421" y="52"/>
                    </a:cubicBezTo>
                    <a:cubicBezTo>
                      <a:pt x="1421" y="52"/>
                      <a:pt x="502" y="55"/>
                      <a:pt x="1" y="437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1" name="Freeform 43"/>
              <p:cNvSpPr>
                <a:spLocks/>
              </p:cNvSpPr>
              <p:nvPr/>
            </p:nvSpPr>
            <p:spPr bwMode="auto">
              <a:xfrm>
                <a:off x="513" y="1737"/>
                <a:ext cx="3353" cy="1068"/>
              </a:xfrm>
              <a:custGeom>
                <a:avLst/>
                <a:gdLst>
                  <a:gd name="T0" fmla="*/ 42 w 1418"/>
                  <a:gd name="T1" fmla="*/ 0 h 451"/>
                  <a:gd name="T2" fmla="*/ 0 w 1418"/>
                  <a:gd name="T3" fmla="*/ 57 h 451"/>
                  <a:gd name="T4" fmla="*/ 1418 w 1418"/>
                  <a:gd name="T5" fmla="*/ 451 h 451"/>
                  <a:gd name="T6" fmla="*/ 42 w 1418"/>
                  <a:gd name="T7" fmla="*/ 0 h 4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18" h="451">
                    <a:moveTo>
                      <a:pt x="42" y="0"/>
                    </a:move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930" y="155"/>
                      <a:pt x="1418" y="451"/>
                    </a:cubicBezTo>
                    <a:cubicBezTo>
                      <a:pt x="1375" y="410"/>
                      <a:pt x="1156" y="166"/>
                      <a:pt x="42" y="0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2" name="Freeform 44"/>
              <p:cNvSpPr>
                <a:spLocks/>
              </p:cNvSpPr>
              <p:nvPr/>
            </p:nvSpPr>
            <p:spPr bwMode="auto">
              <a:xfrm>
                <a:off x="553" y="982"/>
                <a:ext cx="3323" cy="1823"/>
              </a:xfrm>
              <a:custGeom>
                <a:avLst/>
                <a:gdLst>
                  <a:gd name="T0" fmla="*/ 1335 w 1405"/>
                  <a:gd name="T1" fmla="*/ 454 h 770"/>
                  <a:gd name="T2" fmla="*/ 180 w 1405"/>
                  <a:gd name="T3" fmla="*/ 0 h 770"/>
                  <a:gd name="T4" fmla="*/ 136 w 1405"/>
                  <a:gd name="T5" fmla="*/ 86 h 770"/>
                  <a:gd name="T6" fmla="*/ 0 w 1405"/>
                  <a:gd name="T7" fmla="*/ 317 h 770"/>
                  <a:gd name="T8" fmla="*/ 526 w 1405"/>
                  <a:gd name="T9" fmla="*/ 423 h 770"/>
                  <a:gd name="T10" fmla="*/ 1094 w 1405"/>
                  <a:gd name="T11" fmla="*/ 588 h 770"/>
                  <a:gd name="T12" fmla="*/ 1402 w 1405"/>
                  <a:gd name="T13" fmla="*/ 770 h 770"/>
                  <a:gd name="T14" fmla="*/ 1335 w 1405"/>
                  <a:gd name="T15" fmla="*/ 454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05" h="770">
                    <a:moveTo>
                      <a:pt x="1335" y="454"/>
                    </a:moveTo>
                    <a:cubicBezTo>
                      <a:pt x="1105" y="16"/>
                      <a:pt x="180" y="0"/>
                      <a:pt x="180" y="0"/>
                    </a:cubicBezTo>
                    <a:cubicBezTo>
                      <a:pt x="136" y="86"/>
                      <a:pt x="136" y="86"/>
                      <a:pt x="136" y="86"/>
                    </a:cubicBezTo>
                    <a:cubicBezTo>
                      <a:pt x="0" y="317"/>
                      <a:pt x="0" y="317"/>
                      <a:pt x="0" y="317"/>
                    </a:cubicBezTo>
                    <a:cubicBezTo>
                      <a:pt x="0" y="317"/>
                      <a:pt x="442" y="405"/>
                      <a:pt x="526" y="423"/>
                    </a:cubicBezTo>
                    <a:cubicBezTo>
                      <a:pt x="585" y="436"/>
                      <a:pt x="857" y="493"/>
                      <a:pt x="1094" y="588"/>
                    </a:cubicBezTo>
                    <a:cubicBezTo>
                      <a:pt x="1318" y="693"/>
                      <a:pt x="1402" y="770"/>
                      <a:pt x="1402" y="770"/>
                    </a:cubicBezTo>
                    <a:cubicBezTo>
                      <a:pt x="1402" y="770"/>
                      <a:pt x="1405" y="744"/>
                      <a:pt x="1335" y="454"/>
                    </a:cubicBez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3" name="Freeform 45"/>
              <p:cNvSpPr>
                <a:spLocks/>
              </p:cNvSpPr>
              <p:nvPr/>
            </p:nvSpPr>
            <p:spPr bwMode="auto">
              <a:xfrm>
                <a:off x="3696" y="1043"/>
                <a:ext cx="3516" cy="1765"/>
              </a:xfrm>
              <a:custGeom>
                <a:avLst/>
                <a:gdLst>
                  <a:gd name="T0" fmla="*/ 1480 w 1487"/>
                  <a:gd name="T1" fmla="*/ 309 h 745"/>
                  <a:gd name="T2" fmla="*/ 1486 w 1487"/>
                  <a:gd name="T3" fmla="*/ 302 h 745"/>
                  <a:gd name="T4" fmla="*/ 1464 w 1487"/>
                  <a:gd name="T5" fmla="*/ 277 h 745"/>
                  <a:gd name="T6" fmla="*/ 1466 w 1487"/>
                  <a:gd name="T7" fmla="*/ 277 h 745"/>
                  <a:gd name="T8" fmla="*/ 1448 w 1487"/>
                  <a:gd name="T9" fmla="*/ 263 h 745"/>
                  <a:gd name="T10" fmla="*/ 1403 w 1487"/>
                  <a:gd name="T11" fmla="*/ 225 h 745"/>
                  <a:gd name="T12" fmla="*/ 1402 w 1487"/>
                  <a:gd name="T13" fmla="*/ 226 h 745"/>
                  <a:gd name="T14" fmla="*/ 1117 w 1487"/>
                  <a:gd name="T15" fmla="*/ 0 h 745"/>
                  <a:gd name="T16" fmla="*/ 0 w 1487"/>
                  <a:gd name="T17" fmla="*/ 417 h 745"/>
                  <a:gd name="T18" fmla="*/ 72 w 1487"/>
                  <a:gd name="T19" fmla="*/ 744 h 745"/>
                  <a:gd name="T20" fmla="*/ 80 w 1487"/>
                  <a:gd name="T21" fmla="*/ 738 h 745"/>
                  <a:gd name="T22" fmla="*/ 83 w 1487"/>
                  <a:gd name="T23" fmla="*/ 736 h 745"/>
                  <a:gd name="T24" fmla="*/ 100 w 1487"/>
                  <a:gd name="T25" fmla="*/ 723 h 745"/>
                  <a:gd name="T26" fmla="*/ 138 w 1487"/>
                  <a:gd name="T27" fmla="*/ 690 h 745"/>
                  <a:gd name="T28" fmla="*/ 167 w 1487"/>
                  <a:gd name="T29" fmla="*/ 667 h 745"/>
                  <a:gd name="T30" fmla="*/ 427 w 1487"/>
                  <a:gd name="T31" fmla="*/ 527 h 745"/>
                  <a:gd name="T32" fmla="*/ 985 w 1487"/>
                  <a:gd name="T33" fmla="*/ 373 h 745"/>
                  <a:gd name="T34" fmla="*/ 1480 w 1487"/>
                  <a:gd name="T35" fmla="*/ 309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87" h="745">
                    <a:moveTo>
                      <a:pt x="1480" y="309"/>
                    </a:moveTo>
                    <a:cubicBezTo>
                      <a:pt x="1485" y="309"/>
                      <a:pt x="1487" y="307"/>
                      <a:pt x="1486" y="302"/>
                    </a:cubicBezTo>
                    <a:cubicBezTo>
                      <a:pt x="1482" y="295"/>
                      <a:pt x="1473" y="287"/>
                      <a:pt x="1464" y="277"/>
                    </a:cubicBezTo>
                    <a:cubicBezTo>
                      <a:pt x="1465" y="277"/>
                      <a:pt x="1466" y="277"/>
                      <a:pt x="1466" y="277"/>
                    </a:cubicBezTo>
                    <a:cubicBezTo>
                      <a:pt x="1466" y="277"/>
                      <a:pt x="1466" y="277"/>
                      <a:pt x="1448" y="263"/>
                    </a:cubicBezTo>
                    <a:cubicBezTo>
                      <a:pt x="1426" y="243"/>
                      <a:pt x="1403" y="225"/>
                      <a:pt x="1403" y="225"/>
                    </a:cubicBezTo>
                    <a:cubicBezTo>
                      <a:pt x="1403" y="225"/>
                      <a:pt x="1403" y="225"/>
                      <a:pt x="1402" y="226"/>
                    </a:cubicBezTo>
                    <a:cubicBezTo>
                      <a:pt x="1356" y="188"/>
                      <a:pt x="1253" y="110"/>
                      <a:pt x="1117" y="0"/>
                    </a:cubicBezTo>
                    <a:cubicBezTo>
                      <a:pt x="73" y="22"/>
                      <a:pt x="0" y="417"/>
                      <a:pt x="0" y="417"/>
                    </a:cubicBezTo>
                    <a:cubicBezTo>
                      <a:pt x="0" y="417"/>
                      <a:pt x="7" y="422"/>
                      <a:pt x="72" y="744"/>
                    </a:cubicBezTo>
                    <a:cubicBezTo>
                      <a:pt x="72" y="745"/>
                      <a:pt x="77" y="740"/>
                      <a:pt x="80" y="738"/>
                    </a:cubicBezTo>
                    <a:cubicBezTo>
                      <a:pt x="83" y="736"/>
                      <a:pt x="83" y="736"/>
                      <a:pt x="83" y="736"/>
                    </a:cubicBezTo>
                    <a:cubicBezTo>
                      <a:pt x="95" y="727"/>
                      <a:pt x="100" y="723"/>
                      <a:pt x="100" y="723"/>
                    </a:cubicBezTo>
                    <a:cubicBezTo>
                      <a:pt x="138" y="690"/>
                      <a:pt x="138" y="690"/>
                      <a:pt x="138" y="690"/>
                    </a:cubicBezTo>
                    <a:cubicBezTo>
                      <a:pt x="167" y="667"/>
                      <a:pt x="167" y="667"/>
                      <a:pt x="167" y="667"/>
                    </a:cubicBezTo>
                    <a:cubicBezTo>
                      <a:pt x="251" y="603"/>
                      <a:pt x="371" y="550"/>
                      <a:pt x="427" y="527"/>
                    </a:cubicBezTo>
                    <a:cubicBezTo>
                      <a:pt x="608" y="456"/>
                      <a:pt x="761" y="421"/>
                      <a:pt x="985" y="373"/>
                    </a:cubicBezTo>
                    <a:cubicBezTo>
                      <a:pt x="1209" y="325"/>
                      <a:pt x="1480" y="309"/>
                      <a:pt x="1480" y="309"/>
                    </a:cubicBezTo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367" name="Group 3"/>
          <p:cNvGrpSpPr/>
          <p:nvPr/>
        </p:nvGrpSpPr>
        <p:grpSpPr>
          <a:xfrm rot="10800000">
            <a:off x="2194821" y="-198086"/>
            <a:ext cx="412706" cy="1820482"/>
            <a:chOff x="4980416" y="5037518"/>
            <a:chExt cx="412706" cy="1820482"/>
          </a:xfrm>
        </p:grpSpPr>
        <p:sp>
          <p:nvSpPr>
            <p:cNvPr id="368" name="Freeform 11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9" name="Freeform 12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0" name="Freeform 13"/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1" name="Freeform 14"/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2" name="Freeform 15"/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3" name="Freeform 16"/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4" name="Freeform 35"/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5" name="Freeform 36"/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6" name="Freeform 37"/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7" name="Freeform 38"/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8" name="Freeform 39"/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9" name="Group 4"/>
          <p:cNvGrpSpPr/>
          <p:nvPr/>
        </p:nvGrpSpPr>
        <p:grpSpPr>
          <a:xfrm rot="10800000">
            <a:off x="1672375" y="-198086"/>
            <a:ext cx="412706" cy="2155512"/>
            <a:chOff x="5502862" y="5355294"/>
            <a:chExt cx="412706" cy="1502706"/>
          </a:xfrm>
        </p:grpSpPr>
        <p:sp>
          <p:nvSpPr>
            <p:cNvPr id="380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1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2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3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4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5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6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7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8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9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0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1" name="Group 7"/>
          <p:cNvGrpSpPr/>
          <p:nvPr/>
        </p:nvGrpSpPr>
        <p:grpSpPr>
          <a:xfrm rot="10800000">
            <a:off x="220837" y="-198086"/>
            <a:ext cx="407320" cy="1502706"/>
            <a:chOff x="6959786" y="5355294"/>
            <a:chExt cx="407320" cy="1502706"/>
          </a:xfrm>
        </p:grpSpPr>
        <p:sp>
          <p:nvSpPr>
            <p:cNvPr id="392" name="Freeform 17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3" name="Freeform 18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4" name="Freeform 19"/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5" name="Freeform 20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6" name="Freeform 21"/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7" name="Freeform 22"/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8" name="Freeform 45"/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" name="Freeform 46"/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0" name="Freeform 47"/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1" name="Freeform 48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2" name="Freeform 49"/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3" name="Group 5"/>
          <p:cNvGrpSpPr/>
          <p:nvPr/>
        </p:nvGrpSpPr>
        <p:grpSpPr>
          <a:xfrm rot="10800000">
            <a:off x="1176187" y="-195393"/>
            <a:ext cx="403952" cy="2588666"/>
            <a:chOff x="6007804" y="4266641"/>
            <a:chExt cx="403952" cy="2588666"/>
          </a:xfrm>
        </p:grpSpPr>
        <p:sp>
          <p:nvSpPr>
            <p:cNvPr id="404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5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6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7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8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9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1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3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4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15" name="Group 6"/>
          <p:cNvGrpSpPr/>
          <p:nvPr/>
        </p:nvGrpSpPr>
        <p:grpSpPr>
          <a:xfrm rot="10800000">
            <a:off x="698175" y="-195393"/>
            <a:ext cx="409339" cy="3142082"/>
            <a:chOff x="6480429" y="3713225"/>
            <a:chExt cx="409339" cy="3142082"/>
          </a:xfrm>
        </p:grpSpPr>
        <p:sp>
          <p:nvSpPr>
            <p:cNvPr id="416" name="Freeform 5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7" name="Freeform 6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8" name="Freeform 7"/>
            <p:cNvSpPr>
              <a:spLocks/>
            </p:cNvSpPr>
            <p:nvPr/>
          </p:nvSpPr>
          <p:spPr bwMode="auto">
            <a:xfrm>
              <a:off x="6579397" y="4144108"/>
              <a:ext cx="125899" cy="2711199"/>
            </a:xfrm>
            <a:custGeom>
              <a:avLst/>
              <a:gdLst>
                <a:gd name="T0" fmla="*/ 79 w 79"/>
                <a:gd name="T1" fmla="*/ 1703 h 1703"/>
                <a:gd name="T2" fmla="*/ 0 w 79"/>
                <a:gd name="T3" fmla="*/ 1703 h 1703"/>
                <a:gd name="T4" fmla="*/ 0 w 79"/>
                <a:gd name="T5" fmla="*/ 33 h 1703"/>
                <a:gd name="T6" fmla="*/ 38 w 79"/>
                <a:gd name="T7" fmla="*/ 1 h 1703"/>
                <a:gd name="T8" fmla="*/ 79 w 79"/>
                <a:gd name="T9" fmla="*/ 33 h 1703"/>
                <a:gd name="T10" fmla="*/ 79 w 79"/>
                <a:gd name="T11" fmla="*/ 1703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703">
                  <a:moveTo>
                    <a:pt x="79" y="1703"/>
                  </a:moveTo>
                  <a:cubicBezTo>
                    <a:pt x="0" y="1703"/>
                    <a:pt x="0" y="1703"/>
                    <a:pt x="0" y="170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8" y="1"/>
                  </a:cubicBezTo>
                  <a:cubicBezTo>
                    <a:pt x="72" y="0"/>
                    <a:pt x="79" y="33"/>
                    <a:pt x="79" y="33"/>
                  </a:cubicBezTo>
                  <a:cubicBezTo>
                    <a:pt x="79" y="1703"/>
                    <a:pt x="79" y="1703"/>
                    <a:pt x="79" y="1703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9" name="Freeform 8"/>
            <p:cNvSpPr>
              <a:spLocks/>
            </p:cNvSpPr>
            <p:nvPr/>
          </p:nvSpPr>
          <p:spPr bwMode="auto">
            <a:xfrm>
              <a:off x="6701930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cubicBezTo>
                    <a:pt x="63" y="1704"/>
                    <a:pt x="63" y="1704"/>
                    <a:pt x="63" y="1704"/>
                  </a:cubicBezTo>
                </a:path>
              </a:pathLst>
            </a:custGeom>
            <a:solidFill>
              <a:srgbClr val="3DCE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0" name="Freeform 9"/>
            <p:cNvSpPr>
              <a:spLocks/>
            </p:cNvSpPr>
            <p:nvPr/>
          </p:nvSpPr>
          <p:spPr bwMode="auto">
            <a:xfrm>
              <a:off x="6480429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lnTo>
                    <a:pt x="63" y="1704"/>
                  </a:lnTo>
                  <a:close/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1" name="Freeform 10"/>
            <p:cNvSpPr>
              <a:spLocks/>
            </p:cNvSpPr>
            <p:nvPr/>
          </p:nvSpPr>
          <p:spPr bwMode="auto">
            <a:xfrm>
              <a:off x="6576031" y="3714572"/>
              <a:ext cx="131958" cy="191204"/>
            </a:xfrm>
            <a:custGeom>
              <a:avLst/>
              <a:gdLst>
                <a:gd name="T0" fmla="*/ 0 w 83"/>
                <a:gd name="T1" fmla="*/ 111 h 120"/>
                <a:gd name="T2" fmla="*/ 83 w 83"/>
                <a:gd name="T3" fmla="*/ 113 h 120"/>
                <a:gd name="T4" fmla="*/ 50 w 83"/>
                <a:gd name="T5" fmla="*/ 0 h 120"/>
                <a:gd name="T6" fmla="*/ 29 w 83"/>
                <a:gd name="T7" fmla="*/ 0 h 120"/>
                <a:gd name="T8" fmla="*/ 0 w 83"/>
                <a:gd name="T9" fmla="*/ 11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0">
                  <a:moveTo>
                    <a:pt x="0" y="111"/>
                  </a:moveTo>
                  <a:cubicBezTo>
                    <a:pt x="0" y="111"/>
                    <a:pt x="40" y="120"/>
                    <a:pt x="83" y="1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2" name="Freeform 55"/>
            <p:cNvSpPr>
              <a:spLocks/>
            </p:cNvSpPr>
            <p:nvPr/>
          </p:nvSpPr>
          <p:spPr bwMode="auto">
            <a:xfrm>
              <a:off x="6655475" y="3713225"/>
              <a:ext cx="234293" cy="3142082"/>
            </a:xfrm>
            <a:custGeom>
              <a:avLst/>
              <a:gdLst>
                <a:gd name="T0" fmla="*/ 24 w 147"/>
                <a:gd name="T1" fmla="*/ 0 h 1974"/>
                <a:gd name="T2" fmla="*/ 0 w 147"/>
                <a:gd name="T3" fmla="*/ 1 h 1974"/>
                <a:gd name="T4" fmla="*/ 33 w 147"/>
                <a:gd name="T5" fmla="*/ 114 h 1974"/>
                <a:gd name="T6" fmla="*/ 33 w 147"/>
                <a:gd name="T7" fmla="*/ 114 h 1974"/>
                <a:gd name="T8" fmla="*/ 87 w 147"/>
                <a:gd name="T9" fmla="*/ 284 h 1974"/>
                <a:gd name="T10" fmla="*/ 86 w 147"/>
                <a:gd name="T11" fmla="*/ 286 h 1974"/>
                <a:gd name="T12" fmla="*/ 92 w 147"/>
                <a:gd name="T13" fmla="*/ 302 h 1974"/>
                <a:gd name="T14" fmla="*/ 92 w 147"/>
                <a:gd name="T15" fmla="*/ 1973 h 1974"/>
                <a:gd name="T16" fmla="*/ 31 w 147"/>
                <a:gd name="T17" fmla="*/ 1973 h 1974"/>
                <a:gd name="T18" fmla="*/ 31 w 147"/>
                <a:gd name="T19" fmla="*/ 1974 h 1974"/>
                <a:gd name="T20" fmla="*/ 147 w 147"/>
                <a:gd name="T21" fmla="*/ 1974 h 1974"/>
                <a:gd name="T22" fmla="*/ 132 w 147"/>
                <a:gd name="T23" fmla="*/ 290 h 1974"/>
                <a:gd name="T24" fmla="*/ 24 w 147"/>
                <a:gd name="T25" fmla="*/ 0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7" h="1974">
                  <a:moveTo>
                    <a:pt x="2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87" y="284"/>
                    <a:pt x="87" y="284"/>
                    <a:pt x="87" y="284"/>
                  </a:cubicBezTo>
                  <a:cubicBezTo>
                    <a:pt x="86" y="286"/>
                    <a:pt x="86" y="286"/>
                    <a:pt x="86" y="286"/>
                  </a:cubicBezTo>
                  <a:cubicBezTo>
                    <a:pt x="91" y="294"/>
                    <a:pt x="92" y="302"/>
                    <a:pt x="92" y="302"/>
                  </a:cubicBezTo>
                  <a:cubicBezTo>
                    <a:pt x="92" y="1973"/>
                    <a:pt x="92" y="1973"/>
                    <a:pt x="92" y="1973"/>
                  </a:cubicBezTo>
                  <a:cubicBezTo>
                    <a:pt x="31" y="1973"/>
                    <a:pt x="31" y="1973"/>
                    <a:pt x="31" y="1973"/>
                  </a:cubicBezTo>
                  <a:cubicBezTo>
                    <a:pt x="31" y="1974"/>
                    <a:pt x="31" y="1974"/>
                    <a:pt x="31" y="1974"/>
                  </a:cubicBezTo>
                  <a:cubicBezTo>
                    <a:pt x="147" y="1974"/>
                    <a:pt x="147" y="1974"/>
                    <a:pt x="147" y="1974"/>
                  </a:cubicBezTo>
                  <a:cubicBezTo>
                    <a:pt x="132" y="290"/>
                    <a:pt x="132" y="290"/>
                    <a:pt x="132" y="290"/>
                  </a:cubicBezTo>
                  <a:cubicBezTo>
                    <a:pt x="24" y="0"/>
                    <a:pt x="24" y="0"/>
                    <a:pt x="2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3" name="Freeform 56"/>
            <p:cNvSpPr>
              <a:spLocks/>
            </p:cNvSpPr>
            <p:nvPr/>
          </p:nvSpPr>
          <p:spPr bwMode="auto">
            <a:xfrm>
              <a:off x="6639990" y="3894331"/>
              <a:ext cx="154175" cy="294886"/>
            </a:xfrm>
            <a:custGeom>
              <a:avLst/>
              <a:gdLst>
                <a:gd name="T0" fmla="*/ 43 w 97"/>
                <a:gd name="T1" fmla="*/ 0 h 185"/>
                <a:gd name="T2" fmla="*/ 8 w 97"/>
                <a:gd name="T3" fmla="*/ 3 h 185"/>
                <a:gd name="T4" fmla="*/ 0 w 97"/>
                <a:gd name="T5" fmla="*/ 3 h 185"/>
                <a:gd name="T6" fmla="*/ 0 w 97"/>
                <a:gd name="T7" fmla="*/ 158 h 185"/>
                <a:gd name="T8" fmla="*/ 0 w 97"/>
                <a:gd name="T9" fmla="*/ 158 h 185"/>
                <a:gd name="T10" fmla="*/ 1 w 97"/>
                <a:gd name="T11" fmla="*/ 158 h 185"/>
                <a:gd name="T12" fmla="*/ 39 w 97"/>
                <a:gd name="T13" fmla="*/ 185 h 185"/>
                <a:gd name="T14" fmla="*/ 70 w 97"/>
                <a:gd name="T15" fmla="*/ 156 h 185"/>
                <a:gd name="T16" fmla="*/ 71 w 97"/>
                <a:gd name="T17" fmla="*/ 156 h 185"/>
                <a:gd name="T18" fmla="*/ 96 w 97"/>
                <a:gd name="T19" fmla="*/ 172 h 185"/>
                <a:gd name="T20" fmla="*/ 97 w 97"/>
                <a:gd name="T21" fmla="*/ 170 h 185"/>
                <a:gd name="T22" fmla="*/ 43 w 97"/>
                <a:gd name="T23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185">
                  <a:moveTo>
                    <a:pt x="43" y="0"/>
                  </a:moveTo>
                  <a:cubicBezTo>
                    <a:pt x="31" y="2"/>
                    <a:pt x="19" y="3"/>
                    <a:pt x="8" y="3"/>
                  </a:cubicBezTo>
                  <a:cubicBezTo>
                    <a:pt x="5" y="3"/>
                    <a:pt x="3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1" y="158"/>
                    <a:pt x="1" y="158"/>
                    <a:pt x="1" y="158"/>
                  </a:cubicBezTo>
                  <a:cubicBezTo>
                    <a:pt x="26" y="158"/>
                    <a:pt x="36" y="176"/>
                    <a:pt x="39" y="185"/>
                  </a:cubicBezTo>
                  <a:cubicBezTo>
                    <a:pt x="41" y="178"/>
                    <a:pt x="47" y="156"/>
                    <a:pt x="70" y="156"/>
                  </a:cubicBezTo>
                  <a:cubicBezTo>
                    <a:pt x="70" y="156"/>
                    <a:pt x="70" y="156"/>
                    <a:pt x="71" y="156"/>
                  </a:cubicBezTo>
                  <a:cubicBezTo>
                    <a:pt x="84" y="156"/>
                    <a:pt x="92" y="164"/>
                    <a:pt x="96" y="172"/>
                  </a:cubicBezTo>
                  <a:cubicBezTo>
                    <a:pt x="97" y="170"/>
                    <a:pt x="97" y="170"/>
                    <a:pt x="97" y="17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4" name="Freeform 57"/>
            <p:cNvSpPr>
              <a:spLocks/>
            </p:cNvSpPr>
            <p:nvPr/>
          </p:nvSpPr>
          <p:spPr bwMode="auto">
            <a:xfrm>
              <a:off x="6639990" y="4146128"/>
              <a:ext cx="65306" cy="2709179"/>
            </a:xfrm>
            <a:custGeom>
              <a:avLst/>
              <a:gdLst>
                <a:gd name="T0" fmla="*/ 1 w 41"/>
                <a:gd name="T1" fmla="*/ 0 h 1702"/>
                <a:gd name="T2" fmla="*/ 0 w 41"/>
                <a:gd name="T3" fmla="*/ 0 h 1702"/>
                <a:gd name="T4" fmla="*/ 0 w 41"/>
                <a:gd name="T5" fmla="*/ 0 h 1702"/>
                <a:gd name="T6" fmla="*/ 0 w 41"/>
                <a:gd name="T7" fmla="*/ 1702 h 1702"/>
                <a:gd name="T8" fmla="*/ 41 w 41"/>
                <a:gd name="T9" fmla="*/ 1702 h 1702"/>
                <a:gd name="T10" fmla="*/ 41 w 41"/>
                <a:gd name="T11" fmla="*/ 1701 h 1702"/>
                <a:gd name="T12" fmla="*/ 39 w 41"/>
                <a:gd name="T13" fmla="*/ 1701 h 1702"/>
                <a:gd name="T14" fmla="*/ 39 w 41"/>
                <a:gd name="T15" fmla="*/ 30 h 1702"/>
                <a:gd name="T16" fmla="*/ 39 w 41"/>
                <a:gd name="T17" fmla="*/ 27 h 1702"/>
                <a:gd name="T18" fmla="*/ 1 w 41"/>
                <a:gd name="T19" fmla="*/ 0 h 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1702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702"/>
                    <a:pt x="0" y="1702"/>
                    <a:pt x="0" y="1702"/>
                  </a:cubicBezTo>
                  <a:cubicBezTo>
                    <a:pt x="41" y="1702"/>
                    <a:pt x="41" y="1702"/>
                    <a:pt x="41" y="1702"/>
                  </a:cubicBezTo>
                  <a:cubicBezTo>
                    <a:pt x="41" y="1701"/>
                    <a:pt x="41" y="1701"/>
                    <a:pt x="41" y="1701"/>
                  </a:cubicBezTo>
                  <a:cubicBezTo>
                    <a:pt x="39" y="1701"/>
                    <a:pt x="39" y="1701"/>
                    <a:pt x="39" y="1701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29"/>
                    <a:pt x="39" y="27"/>
                  </a:cubicBezTo>
                  <a:cubicBezTo>
                    <a:pt x="36" y="18"/>
                    <a:pt x="26" y="0"/>
                    <a:pt x="1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5" name="Freeform 58"/>
            <p:cNvSpPr>
              <a:spLocks/>
            </p:cNvSpPr>
            <p:nvPr/>
          </p:nvSpPr>
          <p:spPr bwMode="auto">
            <a:xfrm>
              <a:off x="6701930" y="4142762"/>
              <a:ext cx="100315" cy="2710525"/>
            </a:xfrm>
            <a:custGeom>
              <a:avLst/>
              <a:gdLst>
                <a:gd name="T0" fmla="*/ 32 w 63"/>
                <a:gd name="T1" fmla="*/ 0 h 1703"/>
                <a:gd name="T2" fmla="*/ 31 w 63"/>
                <a:gd name="T3" fmla="*/ 0 h 1703"/>
                <a:gd name="T4" fmla="*/ 0 w 63"/>
                <a:gd name="T5" fmla="*/ 29 h 1703"/>
                <a:gd name="T6" fmla="*/ 0 w 63"/>
                <a:gd name="T7" fmla="*/ 32 h 1703"/>
                <a:gd name="T8" fmla="*/ 0 w 63"/>
                <a:gd name="T9" fmla="*/ 1703 h 1703"/>
                <a:gd name="T10" fmla="*/ 2 w 63"/>
                <a:gd name="T11" fmla="*/ 1703 h 1703"/>
                <a:gd name="T12" fmla="*/ 63 w 63"/>
                <a:gd name="T13" fmla="*/ 1703 h 1703"/>
                <a:gd name="T14" fmla="*/ 63 w 63"/>
                <a:gd name="T15" fmla="*/ 32 h 1703"/>
                <a:gd name="T16" fmla="*/ 57 w 63"/>
                <a:gd name="T17" fmla="*/ 16 h 1703"/>
                <a:gd name="T18" fmla="*/ 32 w 63"/>
                <a:gd name="T19" fmla="*/ 0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703">
                  <a:moveTo>
                    <a:pt x="32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0"/>
                    <a:pt x="2" y="22"/>
                    <a:pt x="0" y="29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703"/>
                    <a:pt x="0" y="1703"/>
                    <a:pt x="0" y="1703"/>
                  </a:cubicBezTo>
                  <a:cubicBezTo>
                    <a:pt x="2" y="1703"/>
                    <a:pt x="2" y="1703"/>
                    <a:pt x="2" y="1703"/>
                  </a:cubicBezTo>
                  <a:cubicBezTo>
                    <a:pt x="63" y="1703"/>
                    <a:pt x="63" y="1703"/>
                    <a:pt x="63" y="1703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2" y="24"/>
                    <a:pt x="57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6" name="Freeform 59"/>
            <p:cNvSpPr>
              <a:spLocks/>
            </p:cNvSpPr>
            <p:nvPr/>
          </p:nvSpPr>
          <p:spPr bwMode="auto">
            <a:xfrm>
              <a:off x="6639990" y="3714572"/>
              <a:ext cx="67999" cy="184472"/>
            </a:xfrm>
            <a:custGeom>
              <a:avLst/>
              <a:gdLst>
                <a:gd name="T0" fmla="*/ 10 w 43"/>
                <a:gd name="T1" fmla="*/ 0 h 116"/>
                <a:gd name="T2" fmla="*/ 0 w 43"/>
                <a:gd name="T3" fmla="*/ 0 h 116"/>
                <a:gd name="T4" fmla="*/ 0 w 43"/>
                <a:gd name="T5" fmla="*/ 116 h 116"/>
                <a:gd name="T6" fmla="*/ 8 w 43"/>
                <a:gd name="T7" fmla="*/ 116 h 116"/>
                <a:gd name="T8" fmla="*/ 43 w 43"/>
                <a:gd name="T9" fmla="*/ 113 h 116"/>
                <a:gd name="T10" fmla="*/ 43 w 43"/>
                <a:gd name="T11" fmla="*/ 113 h 116"/>
                <a:gd name="T12" fmla="*/ 10 w 43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116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3" y="116"/>
                    <a:pt x="5" y="116"/>
                    <a:pt x="8" y="116"/>
                  </a:cubicBezTo>
                  <a:cubicBezTo>
                    <a:pt x="19" y="116"/>
                    <a:pt x="31" y="115"/>
                    <a:pt x="43" y="113"/>
                  </a:cubicBezTo>
                  <a:cubicBezTo>
                    <a:pt x="43" y="113"/>
                    <a:pt x="43" y="113"/>
                    <a:pt x="43" y="113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29" name="Group 3"/>
          <p:cNvGrpSpPr/>
          <p:nvPr/>
        </p:nvGrpSpPr>
        <p:grpSpPr>
          <a:xfrm rot="10800000">
            <a:off x="4492137" y="-207511"/>
            <a:ext cx="412706" cy="1820482"/>
            <a:chOff x="4980416" y="5037518"/>
            <a:chExt cx="412706" cy="1820482"/>
          </a:xfrm>
        </p:grpSpPr>
        <p:sp>
          <p:nvSpPr>
            <p:cNvPr id="478" name="Freeform 11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9" name="Freeform 12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0" name="Freeform 13"/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1" name="Freeform 14"/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2" name="Freeform 15"/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3" name="Freeform 16"/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4" name="Freeform 35"/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5" name="Freeform 36"/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6" name="Freeform 37"/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7" name="Freeform 38"/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8" name="Freeform 39"/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0" name="Group 4"/>
          <p:cNvGrpSpPr/>
          <p:nvPr/>
        </p:nvGrpSpPr>
        <p:grpSpPr>
          <a:xfrm rot="10800000">
            <a:off x="3904878" y="-198086"/>
            <a:ext cx="412706" cy="1502706"/>
            <a:chOff x="5502862" y="5355294"/>
            <a:chExt cx="412706" cy="1502706"/>
          </a:xfrm>
        </p:grpSpPr>
        <p:sp>
          <p:nvSpPr>
            <p:cNvPr id="467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8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9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0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1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2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3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4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5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6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7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1" name="Group 7"/>
          <p:cNvGrpSpPr/>
          <p:nvPr/>
        </p:nvGrpSpPr>
        <p:grpSpPr>
          <a:xfrm rot="10800000">
            <a:off x="2716594" y="-207437"/>
            <a:ext cx="407320" cy="2013200"/>
            <a:chOff x="6959786" y="5355294"/>
            <a:chExt cx="407320" cy="1502706"/>
          </a:xfrm>
        </p:grpSpPr>
        <p:sp>
          <p:nvSpPr>
            <p:cNvPr id="456" name="Freeform 17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7" name="Freeform 18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8" name="Freeform 19"/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9" name="Freeform 20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0" name="Freeform 21"/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1" name="Freeform 22"/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2" name="Freeform 45"/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3" name="Freeform 46"/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4" name="Freeform 47"/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5" name="Freeform 48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6" name="Freeform 49"/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2" name="Group 5"/>
          <p:cNvGrpSpPr/>
          <p:nvPr/>
        </p:nvGrpSpPr>
        <p:grpSpPr>
          <a:xfrm rot="10800000">
            <a:off x="3281126" y="-204744"/>
            <a:ext cx="403952" cy="2167807"/>
            <a:chOff x="6007804" y="4266641"/>
            <a:chExt cx="403952" cy="2588666"/>
          </a:xfrm>
        </p:grpSpPr>
        <p:sp>
          <p:nvSpPr>
            <p:cNvPr id="445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6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7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8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9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1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2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3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4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5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3" name="Group 6"/>
          <p:cNvGrpSpPr/>
          <p:nvPr/>
        </p:nvGrpSpPr>
        <p:grpSpPr>
          <a:xfrm rot="10800000">
            <a:off x="11385624" y="-232268"/>
            <a:ext cx="409339" cy="3142082"/>
            <a:chOff x="6480429" y="3713225"/>
            <a:chExt cx="409339" cy="3142082"/>
          </a:xfrm>
        </p:grpSpPr>
        <p:sp>
          <p:nvSpPr>
            <p:cNvPr id="434" name="Freeform 5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5" name="Freeform 6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6" name="Freeform 7"/>
            <p:cNvSpPr>
              <a:spLocks/>
            </p:cNvSpPr>
            <p:nvPr/>
          </p:nvSpPr>
          <p:spPr bwMode="auto">
            <a:xfrm>
              <a:off x="6579397" y="4144108"/>
              <a:ext cx="125899" cy="2711199"/>
            </a:xfrm>
            <a:custGeom>
              <a:avLst/>
              <a:gdLst>
                <a:gd name="T0" fmla="*/ 79 w 79"/>
                <a:gd name="T1" fmla="*/ 1703 h 1703"/>
                <a:gd name="T2" fmla="*/ 0 w 79"/>
                <a:gd name="T3" fmla="*/ 1703 h 1703"/>
                <a:gd name="T4" fmla="*/ 0 w 79"/>
                <a:gd name="T5" fmla="*/ 33 h 1703"/>
                <a:gd name="T6" fmla="*/ 38 w 79"/>
                <a:gd name="T7" fmla="*/ 1 h 1703"/>
                <a:gd name="T8" fmla="*/ 79 w 79"/>
                <a:gd name="T9" fmla="*/ 33 h 1703"/>
                <a:gd name="T10" fmla="*/ 79 w 79"/>
                <a:gd name="T11" fmla="*/ 1703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703">
                  <a:moveTo>
                    <a:pt x="79" y="1703"/>
                  </a:moveTo>
                  <a:cubicBezTo>
                    <a:pt x="0" y="1703"/>
                    <a:pt x="0" y="1703"/>
                    <a:pt x="0" y="170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8" y="1"/>
                  </a:cubicBezTo>
                  <a:cubicBezTo>
                    <a:pt x="72" y="0"/>
                    <a:pt x="79" y="33"/>
                    <a:pt x="79" y="33"/>
                  </a:cubicBezTo>
                  <a:cubicBezTo>
                    <a:pt x="79" y="1703"/>
                    <a:pt x="79" y="1703"/>
                    <a:pt x="79" y="1703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7" name="Freeform 8"/>
            <p:cNvSpPr>
              <a:spLocks/>
            </p:cNvSpPr>
            <p:nvPr/>
          </p:nvSpPr>
          <p:spPr bwMode="auto">
            <a:xfrm>
              <a:off x="6701930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cubicBezTo>
                    <a:pt x="63" y="1704"/>
                    <a:pt x="63" y="1704"/>
                    <a:pt x="63" y="1704"/>
                  </a:cubicBezTo>
                </a:path>
              </a:pathLst>
            </a:custGeom>
            <a:solidFill>
              <a:srgbClr val="3DCE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8" name="Freeform 9"/>
            <p:cNvSpPr>
              <a:spLocks/>
            </p:cNvSpPr>
            <p:nvPr/>
          </p:nvSpPr>
          <p:spPr bwMode="auto">
            <a:xfrm>
              <a:off x="6480429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lnTo>
                    <a:pt x="63" y="1704"/>
                  </a:lnTo>
                  <a:close/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9" name="Freeform 10"/>
            <p:cNvSpPr>
              <a:spLocks/>
            </p:cNvSpPr>
            <p:nvPr/>
          </p:nvSpPr>
          <p:spPr bwMode="auto">
            <a:xfrm>
              <a:off x="6576031" y="3714572"/>
              <a:ext cx="131958" cy="191204"/>
            </a:xfrm>
            <a:custGeom>
              <a:avLst/>
              <a:gdLst>
                <a:gd name="T0" fmla="*/ 0 w 83"/>
                <a:gd name="T1" fmla="*/ 111 h 120"/>
                <a:gd name="T2" fmla="*/ 83 w 83"/>
                <a:gd name="T3" fmla="*/ 113 h 120"/>
                <a:gd name="T4" fmla="*/ 50 w 83"/>
                <a:gd name="T5" fmla="*/ 0 h 120"/>
                <a:gd name="T6" fmla="*/ 29 w 83"/>
                <a:gd name="T7" fmla="*/ 0 h 120"/>
                <a:gd name="T8" fmla="*/ 0 w 83"/>
                <a:gd name="T9" fmla="*/ 11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0">
                  <a:moveTo>
                    <a:pt x="0" y="111"/>
                  </a:moveTo>
                  <a:cubicBezTo>
                    <a:pt x="0" y="111"/>
                    <a:pt x="40" y="120"/>
                    <a:pt x="83" y="1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0" name="Freeform 55"/>
            <p:cNvSpPr>
              <a:spLocks/>
            </p:cNvSpPr>
            <p:nvPr/>
          </p:nvSpPr>
          <p:spPr bwMode="auto">
            <a:xfrm>
              <a:off x="6655475" y="3713225"/>
              <a:ext cx="234293" cy="3142082"/>
            </a:xfrm>
            <a:custGeom>
              <a:avLst/>
              <a:gdLst>
                <a:gd name="T0" fmla="*/ 24 w 147"/>
                <a:gd name="T1" fmla="*/ 0 h 1974"/>
                <a:gd name="T2" fmla="*/ 0 w 147"/>
                <a:gd name="T3" fmla="*/ 1 h 1974"/>
                <a:gd name="T4" fmla="*/ 33 w 147"/>
                <a:gd name="T5" fmla="*/ 114 h 1974"/>
                <a:gd name="T6" fmla="*/ 33 w 147"/>
                <a:gd name="T7" fmla="*/ 114 h 1974"/>
                <a:gd name="T8" fmla="*/ 87 w 147"/>
                <a:gd name="T9" fmla="*/ 284 h 1974"/>
                <a:gd name="T10" fmla="*/ 86 w 147"/>
                <a:gd name="T11" fmla="*/ 286 h 1974"/>
                <a:gd name="T12" fmla="*/ 92 w 147"/>
                <a:gd name="T13" fmla="*/ 302 h 1974"/>
                <a:gd name="T14" fmla="*/ 92 w 147"/>
                <a:gd name="T15" fmla="*/ 1973 h 1974"/>
                <a:gd name="T16" fmla="*/ 31 w 147"/>
                <a:gd name="T17" fmla="*/ 1973 h 1974"/>
                <a:gd name="T18" fmla="*/ 31 w 147"/>
                <a:gd name="T19" fmla="*/ 1974 h 1974"/>
                <a:gd name="T20" fmla="*/ 147 w 147"/>
                <a:gd name="T21" fmla="*/ 1974 h 1974"/>
                <a:gd name="T22" fmla="*/ 132 w 147"/>
                <a:gd name="T23" fmla="*/ 290 h 1974"/>
                <a:gd name="T24" fmla="*/ 24 w 147"/>
                <a:gd name="T25" fmla="*/ 0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7" h="1974">
                  <a:moveTo>
                    <a:pt x="2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87" y="284"/>
                    <a:pt x="87" y="284"/>
                    <a:pt x="87" y="284"/>
                  </a:cubicBezTo>
                  <a:cubicBezTo>
                    <a:pt x="86" y="286"/>
                    <a:pt x="86" y="286"/>
                    <a:pt x="86" y="286"/>
                  </a:cubicBezTo>
                  <a:cubicBezTo>
                    <a:pt x="91" y="294"/>
                    <a:pt x="92" y="302"/>
                    <a:pt x="92" y="302"/>
                  </a:cubicBezTo>
                  <a:cubicBezTo>
                    <a:pt x="92" y="1973"/>
                    <a:pt x="92" y="1973"/>
                    <a:pt x="92" y="1973"/>
                  </a:cubicBezTo>
                  <a:cubicBezTo>
                    <a:pt x="31" y="1973"/>
                    <a:pt x="31" y="1973"/>
                    <a:pt x="31" y="1973"/>
                  </a:cubicBezTo>
                  <a:cubicBezTo>
                    <a:pt x="31" y="1974"/>
                    <a:pt x="31" y="1974"/>
                    <a:pt x="31" y="1974"/>
                  </a:cubicBezTo>
                  <a:cubicBezTo>
                    <a:pt x="147" y="1974"/>
                    <a:pt x="147" y="1974"/>
                    <a:pt x="147" y="1974"/>
                  </a:cubicBezTo>
                  <a:cubicBezTo>
                    <a:pt x="132" y="290"/>
                    <a:pt x="132" y="290"/>
                    <a:pt x="132" y="290"/>
                  </a:cubicBezTo>
                  <a:cubicBezTo>
                    <a:pt x="24" y="0"/>
                    <a:pt x="24" y="0"/>
                    <a:pt x="2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1" name="Freeform 56"/>
            <p:cNvSpPr>
              <a:spLocks/>
            </p:cNvSpPr>
            <p:nvPr/>
          </p:nvSpPr>
          <p:spPr bwMode="auto">
            <a:xfrm>
              <a:off x="6639990" y="3894331"/>
              <a:ext cx="154175" cy="294886"/>
            </a:xfrm>
            <a:custGeom>
              <a:avLst/>
              <a:gdLst>
                <a:gd name="T0" fmla="*/ 43 w 97"/>
                <a:gd name="T1" fmla="*/ 0 h 185"/>
                <a:gd name="T2" fmla="*/ 8 w 97"/>
                <a:gd name="T3" fmla="*/ 3 h 185"/>
                <a:gd name="T4" fmla="*/ 0 w 97"/>
                <a:gd name="T5" fmla="*/ 3 h 185"/>
                <a:gd name="T6" fmla="*/ 0 w 97"/>
                <a:gd name="T7" fmla="*/ 158 h 185"/>
                <a:gd name="T8" fmla="*/ 0 w 97"/>
                <a:gd name="T9" fmla="*/ 158 h 185"/>
                <a:gd name="T10" fmla="*/ 1 w 97"/>
                <a:gd name="T11" fmla="*/ 158 h 185"/>
                <a:gd name="T12" fmla="*/ 39 w 97"/>
                <a:gd name="T13" fmla="*/ 185 h 185"/>
                <a:gd name="T14" fmla="*/ 70 w 97"/>
                <a:gd name="T15" fmla="*/ 156 h 185"/>
                <a:gd name="T16" fmla="*/ 71 w 97"/>
                <a:gd name="T17" fmla="*/ 156 h 185"/>
                <a:gd name="T18" fmla="*/ 96 w 97"/>
                <a:gd name="T19" fmla="*/ 172 h 185"/>
                <a:gd name="T20" fmla="*/ 97 w 97"/>
                <a:gd name="T21" fmla="*/ 170 h 185"/>
                <a:gd name="T22" fmla="*/ 43 w 97"/>
                <a:gd name="T23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185">
                  <a:moveTo>
                    <a:pt x="43" y="0"/>
                  </a:moveTo>
                  <a:cubicBezTo>
                    <a:pt x="31" y="2"/>
                    <a:pt x="19" y="3"/>
                    <a:pt x="8" y="3"/>
                  </a:cubicBezTo>
                  <a:cubicBezTo>
                    <a:pt x="5" y="3"/>
                    <a:pt x="3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1" y="158"/>
                    <a:pt x="1" y="158"/>
                    <a:pt x="1" y="158"/>
                  </a:cubicBezTo>
                  <a:cubicBezTo>
                    <a:pt x="26" y="158"/>
                    <a:pt x="36" y="176"/>
                    <a:pt x="39" y="185"/>
                  </a:cubicBezTo>
                  <a:cubicBezTo>
                    <a:pt x="41" y="178"/>
                    <a:pt x="47" y="156"/>
                    <a:pt x="70" y="156"/>
                  </a:cubicBezTo>
                  <a:cubicBezTo>
                    <a:pt x="70" y="156"/>
                    <a:pt x="70" y="156"/>
                    <a:pt x="71" y="156"/>
                  </a:cubicBezTo>
                  <a:cubicBezTo>
                    <a:pt x="84" y="156"/>
                    <a:pt x="92" y="164"/>
                    <a:pt x="96" y="172"/>
                  </a:cubicBezTo>
                  <a:cubicBezTo>
                    <a:pt x="97" y="170"/>
                    <a:pt x="97" y="170"/>
                    <a:pt x="97" y="17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2" name="Freeform 57"/>
            <p:cNvSpPr>
              <a:spLocks/>
            </p:cNvSpPr>
            <p:nvPr/>
          </p:nvSpPr>
          <p:spPr bwMode="auto">
            <a:xfrm>
              <a:off x="6639990" y="4146128"/>
              <a:ext cx="65306" cy="2709179"/>
            </a:xfrm>
            <a:custGeom>
              <a:avLst/>
              <a:gdLst>
                <a:gd name="T0" fmla="*/ 1 w 41"/>
                <a:gd name="T1" fmla="*/ 0 h 1702"/>
                <a:gd name="T2" fmla="*/ 0 w 41"/>
                <a:gd name="T3" fmla="*/ 0 h 1702"/>
                <a:gd name="T4" fmla="*/ 0 w 41"/>
                <a:gd name="T5" fmla="*/ 0 h 1702"/>
                <a:gd name="T6" fmla="*/ 0 w 41"/>
                <a:gd name="T7" fmla="*/ 1702 h 1702"/>
                <a:gd name="T8" fmla="*/ 41 w 41"/>
                <a:gd name="T9" fmla="*/ 1702 h 1702"/>
                <a:gd name="T10" fmla="*/ 41 w 41"/>
                <a:gd name="T11" fmla="*/ 1701 h 1702"/>
                <a:gd name="T12" fmla="*/ 39 w 41"/>
                <a:gd name="T13" fmla="*/ 1701 h 1702"/>
                <a:gd name="T14" fmla="*/ 39 w 41"/>
                <a:gd name="T15" fmla="*/ 30 h 1702"/>
                <a:gd name="T16" fmla="*/ 39 w 41"/>
                <a:gd name="T17" fmla="*/ 27 h 1702"/>
                <a:gd name="T18" fmla="*/ 1 w 41"/>
                <a:gd name="T19" fmla="*/ 0 h 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1702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702"/>
                    <a:pt x="0" y="1702"/>
                    <a:pt x="0" y="1702"/>
                  </a:cubicBezTo>
                  <a:cubicBezTo>
                    <a:pt x="41" y="1702"/>
                    <a:pt x="41" y="1702"/>
                    <a:pt x="41" y="1702"/>
                  </a:cubicBezTo>
                  <a:cubicBezTo>
                    <a:pt x="41" y="1701"/>
                    <a:pt x="41" y="1701"/>
                    <a:pt x="41" y="1701"/>
                  </a:cubicBezTo>
                  <a:cubicBezTo>
                    <a:pt x="39" y="1701"/>
                    <a:pt x="39" y="1701"/>
                    <a:pt x="39" y="1701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29"/>
                    <a:pt x="39" y="27"/>
                  </a:cubicBezTo>
                  <a:cubicBezTo>
                    <a:pt x="36" y="18"/>
                    <a:pt x="26" y="0"/>
                    <a:pt x="1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3" name="Freeform 58"/>
            <p:cNvSpPr>
              <a:spLocks/>
            </p:cNvSpPr>
            <p:nvPr/>
          </p:nvSpPr>
          <p:spPr bwMode="auto">
            <a:xfrm>
              <a:off x="6701930" y="4142762"/>
              <a:ext cx="100315" cy="2710525"/>
            </a:xfrm>
            <a:custGeom>
              <a:avLst/>
              <a:gdLst>
                <a:gd name="T0" fmla="*/ 32 w 63"/>
                <a:gd name="T1" fmla="*/ 0 h 1703"/>
                <a:gd name="T2" fmla="*/ 31 w 63"/>
                <a:gd name="T3" fmla="*/ 0 h 1703"/>
                <a:gd name="T4" fmla="*/ 0 w 63"/>
                <a:gd name="T5" fmla="*/ 29 h 1703"/>
                <a:gd name="T6" fmla="*/ 0 w 63"/>
                <a:gd name="T7" fmla="*/ 32 h 1703"/>
                <a:gd name="T8" fmla="*/ 0 w 63"/>
                <a:gd name="T9" fmla="*/ 1703 h 1703"/>
                <a:gd name="T10" fmla="*/ 2 w 63"/>
                <a:gd name="T11" fmla="*/ 1703 h 1703"/>
                <a:gd name="T12" fmla="*/ 63 w 63"/>
                <a:gd name="T13" fmla="*/ 1703 h 1703"/>
                <a:gd name="T14" fmla="*/ 63 w 63"/>
                <a:gd name="T15" fmla="*/ 32 h 1703"/>
                <a:gd name="T16" fmla="*/ 57 w 63"/>
                <a:gd name="T17" fmla="*/ 16 h 1703"/>
                <a:gd name="T18" fmla="*/ 32 w 63"/>
                <a:gd name="T19" fmla="*/ 0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703">
                  <a:moveTo>
                    <a:pt x="32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0"/>
                    <a:pt x="2" y="22"/>
                    <a:pt x="0" y="29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703"/>
                    <a:pt x="0" y="1703"/>
                    <a:pt x="0" y="1703"/>
                  </a:cubicBezTo>
                  <a:cubicBezTo>
                    <a:pt x="2" y="1703"/>
                    <a:pt x="2" y="1703"/>
                    <a:pt x="2" y="1703"/>
                  </a:cubicBezTo>
                  <a:cubicBezTo>
                    <a:pt x="63" y="1703"/>
                    <a:pt x="63" y="1703"/>
                    <a:pt x="63" y="1703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2" y="24"/>
                    <a:pt x="57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4" name="Freeform 59"/>
            <p:cNvSpPr>
              <a:spLocks/>
            </p:cNvSpPr>
            <p:nvPr/>
          </p:nvSpPr>
          <p:spPr bwMode="auto">
            <a:xfrm>
              <a:off x="6639990" y="3714572"/>
              <a:ext cx="67999" cy="184472"/>
            </a:xfrm>
            <a:custGeom>
              <a:avLst/>
              <a:gdLst>
                <a:gd name="T0" fmla="*/ 10 w 43"/>
                <a:gd name="T1" fmla="*/ 0 h 116"/>
                <a:gd name="T2" fmla="*/ 0 w 43"/>
                <a:gd name="T3" fmla="*/ 0 h 116"/>
                <a:gd name="T4" fmla="*/ 0 w 43"/>
                <a:gd name="T5" fmla="*/ 116 h 116"/>
                <a:gd name="T6" fmla="*/ 8 w 43"/>
                <a:gd name="T7" fmla="*/ 116 h 116"/>
                <a:gd name="T8" fmla="*/ 43 w 43"/>
                <a:gd name="T9" fmla="*/ 113 h 116"/>
                <a:gd name="T10" fmla="*/ 43 w 43"/>
                <a:gd name="T11" fmla="*/ 113 h 116"/>
                <a:gd name="T12" fmla="*/ 10 w 43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116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3" y="116"/>
                    <a:pt x="5" y="116"/>
                    <a:pt x="8" y="116"/>
                  </a:cubicBezTo>
                  <a:cubicBezTo>
                    <a:pt x="19" y="116"/>
                    <a:pt x="31" y="115"/>
                    <a:pt x="43" y="113"/>
                  </a:cubicBezTo>
                  <a:cubicBezTo>
                    <a:pt x="43" y="113"/>
                    <a:pt x="43" y="113"/>
                    <a:pt x="43" y="113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89" name="Group 5"/>
          <p:cNvGrpSpPr/>
          <p:nvPr/>
        </p:nvGrpSpPr>
        <p:grpSpPr>
          <a:xfrm rot="10800000">
            <a:off x="5037570" y="-204818"/>
            <a:ext cx="403952" cy="2167807"/>
            <a:chOff x="6007804" y="4266641"/>
            <a:chExt cx="403952" cy="2588666"/>
          </a:xfrm>
        </p:grpSpPr>
        <p:sp>
          <p:nvSpPr>
            <p:cNvPr id="490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1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2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3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4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5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6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7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8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9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0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1" name="Group 3"/>
          <p:cNvGrpSpPr/>
          <p:nvPr/>
        </p:nvGrpSpPr>
        <p:grpSpPr>
          <a:xfrm rot="10800000">
            <a:off x="8519907" y="-245273"/>
            <a:ext cx="412706" cy="1820482"/>
            <a:chOff x="4980416" y="5037518"/>
            <a:chExt cx="412706" cy="1820482"/>
          </a:xfrm>
        </p:grpSpPr>
        <p:sp>
          <p:nvSpPr>
            <p:cNvPr id="502" name="Freeform 11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3" name="Freeform 12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4" name="Freeform 13"/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5" name="Freeform 14"/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6" name="Freeform 15"/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7" name="Freeform 16"/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8" name="Freeform 35"/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9" name="Freeform 36"/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0" name="Freeform 37"/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1" name="Freeform 38"/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2" name="Freeform 39"/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3" name="Group 4"/>
          <p:cNvGrpSpPr/>
          <p:nvPr/>
        </p:nvGrpSpPr>
        <p:grpSpPr>
          <a:xfrm rot="10800000">
            <a:off x="7997461" y="-245273"/>
            <a:ext cx="412706" cy="2155512"/>
            <a:chOff x="5502862" y="5355294"/>
            <a:chExt cx="412706" cy="1502706"/>
          </a:xfrm>
        </p:grpSpPr>
        <p:sp>
          <p:nvSpPr>
            <p:cNvPr id="514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5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6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7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8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9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0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1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2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3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4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5" name="Group 3"/>
          <p:cNvGrpSpPr/>
          <p:nvPr/>
        </p:nvGrpSpPr>
        <p:grpSpPr>
          <a:xfrm rot="10800000">
            <a:off x="10817223" y="-254699"/>
            <a:ext cx="412706" cy="2460133"/>
            <a:chOff x="4980416" y="5037518"/>
            <a:chExt cx="412706" cy="1820482"/>
          </a:xfrm>
        </p:grpSpPr>
        <p:sp>
          <p:nvSpPr>
            <p:cNvPr id="526" name="Freeform 11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7" name="Freeform 12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8" name="Freeform 13"/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9" name="Freeform 14"/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0" name="Freeform 15"/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1" name="Freeform 16"/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" name="Freeform 35"/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3" name="Freeform 36"/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4" name="Freeform 37"/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5" name="Freeform 38"/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6" name="Freeform 39"/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37" name="Group 4"/>
          <p:cNvGrpSpPr/>
          <p:nvPr/>
        </p:nvGrpSpPr>
        <p:grpSpPr>
          <a:xfrm rot="10800000">
            <a:off x="10229964" y="-245273"/>
            <a:ext cx="412706" cy="2631814"/>
            <a:chOff x="5502862" y="5355294"/>
            <a:chExt cx="412706" cy="1502706"/>
          </a:xfrm>
        </p:grpSpPr>
        <p:sp>
          <p:nvSpPr>
            <p:cNvPr id="538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9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0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1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3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4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5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6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7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8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49" name="Group 7"/>
          <p:cNvGrpSpPr/>
          <p:nvPr/>
        </p:nvGrpSpPr>
        <p:grpSpPr>
          <a:xfrm rot="10800000">
            <a:off x="9041680" y="-254624"/>
            <a:ext cx="407320" cy="2013200"/>
            <a:chOff x="6959786" y="5355294"/>
            <a:chExt cx="407320" cy="1502706"/>
          </a:xfrm>
        </p:grpSpPr>
        <p:sp>
          <p:nvSpPr>
            <p:cNvPr id="550" name="Freeform 17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1" name="Freeform 18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2" name="Freeform 19"/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" name="Freeform 20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4" name="Freeform 21"/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5" name="Freeform 22"/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6" name="Freeform 45"/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7" name="Freeform 46"/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8" name="Freeform 47"/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9" name="Freeform 48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0" name="Freeform 49"/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1" name="Group 5"/>
          <p:cNvGrpSpPr/>
          <p:nvPr/>
        </p:nvGrpSpPr>
        <p:grpSpPr>
          <a:xfrm rot="10800000">
            <a:off x="9606212" y="-251932"/>
            <a:ext cx="403952" cy="2106477"/>
            <a:chOff x="6007804" y="4266641"/>
            <a:chExt cx="403952" cy="2588666"/>
          </a:xfrm>
        </p:grpSpPr>
        <p:sp>
          <p:nvSpPr>
            <p:cNvPr id="562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3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4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5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6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7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8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9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0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1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2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73" name="Group 6"/>
          <p:cNvGrpSpPr/>
          <p:nvPr/>
        </p:nvGrpSpPr>
        <p:grpSpPr>
          <a:xfrm rot="10800000">
            <a:off x="7382406" y="-225683"/>
            <a:ext cx="409339" cy="2412631"/>
            <a:chOff x="6480429" y="3713225"/>
            <a:chExt cx="409339" cy="3142082"/>
          </a:xfrm>
        </p:grpSpPr>
        <p:sp>
          <p:nvSpPr>
            <p:cNvPr id="574" name="Freeform 5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5" name="Freeform 6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6" name="Freeform 7"/>
            <p:cNvSpPr>
              <a:spLocks/>
            </p:cNvSpPr>
            <p:nvPr/>
          </p:nvSpPr>
          <p:spPr bwMode="auto">
            <a:xfrm>
              <a:off x="6579397" y="4144108"/>
              <a:ext cx="125899" cy="2711199"/>
            </a:xfrm>
            <a:custGeom>
              <a:avLst/>
              <a:gdLst>
                <a:gd name="T0" fmla="*/ 79 w 79"/>
                <a:gd name="T1" fmla="*/ 1703 h 1703"/>
                <a:gd name="T2" fmla="*/ 0 w 79"/>
                <a:gd name="T3" fmla="*/ 1703 h 1703"/>
                <a:gd name="T4" fmla="*/ 0 w 79"/>
                <a:gd name="T5" fmla="*/ 33 h 1703"/>
                <a:gd name="T6" fmla="*/ 38 w 79"/>
                <a:gd name="T7" fmla="*/ 1 h 1703"/>
                <a:gd name="T8" fmla="*/ 79 w 79"/>
                <a:gd name="T9" fmla="*/ 33 h 1703"/>
                <a:gd name="T10" fmla="*/ 79 w 79"/>
                <a:gd name="T11" fmla="*/ 1703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703">
                  <a:moveTo>
                    <a:pt x="79" y="1703"/>
                  </a:moveTo>
                  <a:cubicBezTo>
                    <a:pt x="0" y="1703"/>
                    <a:pt x="0" y="1703"/>
                    <a:pt x="0" y="170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8" y="1"/>
                  </a:cubicBezTo>
                  <a:cubicBezTo>
                    <a:pt x="72" y="0"/>
                    <a:pt x="79" y="33"/>
                    <a:pt x="79" y="33"/>
                  </a:cubicBezTo>
                  <a:cubicBezTo>
                    <a:pt x="79" y="1703"/>
                    <a:pt x="79" y="1703"/>
                    <a:pt x="79" y="1703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7" name="Freeform 8"/>
            <p:cNvSpPr>
              <a:spLocks/>
            </p:cNvSpPr>
            <p:nvPr/>
          </p:nvSpPr>
          <p:spPr bwMode="auto">
            <a:xfrm>
              <a:off x="6701930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cubicBezTo>
                    <a:pt x="63" y="1704"/>
                    <a:pt x="63" y="1704"/>
                    <a:pt x="63" y="1704"/>
                  </a:cubicBezTo>
                </a:path>
              </a:pathLst>
            </a:custGeom>
            <a:solidFill>
              <a:srgbClr val="3DCE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8" name="Freeform 9"/>
            <p:cNvSpPr>
              <a:spLocks/>
            </p:cNvSpPr>
            <p:nvPr/>
          </p:nvSpPr>
          <p:spPr bwMode="auto">
            <a:xfrm>
              <a:off x="6480429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lnTo>
                    <a:pt x="63" y="1704"/>
                  </a:lnTo>
                  <a:close/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9" name="Freeform 10"/>
            <p:cNvSpPr>
              <a:spLocks/>
            </p:cNvSpPr>
            <p:nvPr/>
          </p:nvSpPr>
          <p:spPr bwMode="auto">
            <a:xfrm>
              <a:off x="6576031" y="3714572"/>
              <a:ext cx="131958" cy="191204"/>
            </a:xfrm>
            <a:custGeom>
              <a:avLst/>
              <a:gdLst>
                <a:gd name="T0" fmla="*/ 0 w 83"/>
                <a:gd name="T1" fmla="*/ 111 h 120"/>
                <a:gd name="T2" fmla="*/ 83 w 83"/>
                <a:gd name="T3" fmla="*/ 113 h 120"/>
                <a:gd name="T4" fmla="*/ 50 w 83"/>
                <a:gd name="T5" fmla="*/ 0 h 120"/>
                <a:gd name="T6" fmla="*/ 29 w 83"/>
                <a:gd name="T7" fmla="*/ 0 h 120"/>
                <a:gd name="T8" fmla="*/ 0 w 83"/>
                <a:gd name="T9" fmla="*/ 11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0">
                  <a:moveTo>
                    <a:pt x="0" y="111"/>
                  </a:moveTo>
                  <a:cubicBezTo>
                    <a:pt x="0" y="111"/>
                    <a:pt x="40" y="120"/>
                    <a:pt x="83" y="1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0" name="Freeform 55"/>
            <p:cNvSpPr>
              <a:spLocks/>
            </p:cNvSpPr>
            <p:nvPr/>
          </p:nvSpPr>
          <p:spPr bwMode="auto">
            <a:xfrm>
              <a:off x="6655475" y="3713225"/>
              <a:ext cx="234293" cy="3142082"/>
            </a:xfrm>
            <a:custGeom>
              <a:avLst/>
              <a:gdLst>
                <a:gd name="T0" fmla="*/ 24 w 147"/>
                <a:gd name="T1" fmla="*/ 0 h 1974"/>
                <a:gd name="T2" fmla="*/ 0 w 147"/>
                <a:gd name="T3" fmla="*/ 1 h 1974"/>
                <a:gd name="T4" fmla="*/ 33 w 147"/>
                <a:gd name="T5" fmla="*/ 114 h 1974"/>
                <a:gd name="T6" fmla="*/ 33 w 147"/>
                <a:gd name="T7" fmla="*/ 114 h 1974"/>
                <a:gd name="T8" fmla="*/ 87 w 147"/>
                <a:gd name="T9" fmla="*/ 284 h 1974"/>
                <a:gd name="T10" fmla="*/ 86 w 147"/>
                <a:gd name="T11" fmla="*/ 286 h 1974"/>
                <a:gd name="T12" fmla="*/ 92 w 147"/>
                <a:gd name="T13" fmla="*/ 302 h 1974"/>
                <a:gd name="T14" fmla="*/ 92 w 147"/>
                <a:gd name="T15" fmla="*/ 1973 h 1974"/>
                <a:gd name="T16" fmla="*/ 31 w 147"/>
                <a:gd name="T17" fmla="*/ 1973 h 1974"/>
                <a:gd name="T18" fmla="*/ 31 w 147"/>
                <a:gd name="T19" fmla="*/ 1974 h 1974"/>
                <a:gd name="T20" fmla="*/ 147 w 147"/>
                <a:gd name="T21" fmla="*/ 1974 h 1974"/>
                <a:gd name="T22" fmla="*/ 132 w 147"/>
                <a:gd name="T23" fmla="*/ 290 h 1974"/>
                <a:gd name="T24" fmla="*/ 24 w 147"/>
                <a:gd name="T25" fmla="*/ 0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7" h="1974">
                  <a:moveTo>
                    <a:pt x="2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87" y="284"/>
                    <a:pt x="87" y="284"/>
                    <a:pt x="87" y="284"/>
                  </a:cubicBezTo>
                  <a:cubicBezTo>
                    <a:pt x="86" y="286"/>
                    <a:pt x="86" y="286"/>
                    <a:pt x="86" y="286"/>
                  </a:cubicBezTo>
                  <a:cubicBezTo>
                    <a:pt x="91" y="294"/>
                    <a:pt x="92" y="302"/>
                    <a:pt x="92" y="302"/>
                  </a:cubicBezTo>
                  <a:cubicBezTo>
                    <a:pt x="92" y="1973"/>
                    <a:pt x="92" y="1973"/>
                    <a:pt x="92" y="1973"/>
                  </a:cubicBezTo>
                  <a:cubicBezTo>
                    <a:pt x="31" y="1973"/>
                    <a:pt x="31" y="1973"/>
                    <a:pt x="31" y="1973"/>
                  </a:cubicBezTo>
                  <a:cubicBezTo>
                    <a:pt x="31" y="1974"/>
                    <a:pt x="31" y="1974"/>
                    <a:pt x="31" y="1974"/>
                  </a:cubicBezTo>
                  <a:cubicBezTo>
                    <a:pt x="147" y="1974"/>
                    <a:pt x="147" y="1974"/>
                    <a:pt x="147" y="1974"/>
                  </a:cubicBezTo>
                  <a:cubicBezTo>
                    <a:pt x="132" y="290"/>
                    <a:pt x="132" y="290"/>
                    <a:pt x="132" y="290"/>
                  </a:cubicBezTo>
                  <a:cubicBezTo>
                    <a:pt x="24" y="0"/>
                    <a:pt x="24" y="0"/>
                    <a:pt x="2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1" name="Freeform 56"/>
            <p:cNvSpPr>
              <a:spLocks/>
            </p:cNvSpPr>
            <p:nvPr/>
          </p:nvSpPr>
          <p:spPr bwMode="auto">
            <a:xfrm>
              <a:off x="6639990" y="3894331"/>
              <a:ext cx="154175" cy="294886"/>
            </a:xfrm>
            <a:custGeom>
              <a:avLst/>
              <a:gdLst>
                <a:gd name="T0" fmla="*/ 43 w 97"/>
                <a:gd name="T1" fmla="*/ 0 h 185"/>
                <a:gd name="T2" fmla="*/ 8 w 97"/>
                <a:gd name="T3" fmla="*/ 3 h 185"/>
                <a:gd name="T4" fmla="*/ 0 w 97"/>
                <a:gd name="T5" fmla="*/ 3 h 185"/>
                <a:gd name="T6" fmla="*/ 0 w 97"/>
                <a:gd name="T7" fmla="*/ 158 h 185"/>
                <a:gd name="T8" fmla="*/ 0 w 97"/>
                <a:gd name="T9" fmla="*/ 158 h 185"/>
                <a:gd name="T10" fmla="*/ 1 w 97"/>
                <a:gd name="T11" fmla="*/ 158 h 185"/>
                <a:gd name="T12" fmla="*/ 39 w 97"/>
                <a:gd name="T13" fmla="*/ 185 h 185"/>
                <a:gd name="T14" fmla="*/ 70 w 97"/>
                <a:gd name="T15" fmla="*/ 156 h 185"/>
                <a:gd name="T16" fmla="*/ 71 w 97"/>
                <a:gd name="T17" fmla="*/ 156 h 185"/>
                <a:gd name="T18" fmla="*/ 96 w 97"/>
                <a:gd name="T19" fmla="*/ 172 h 185"/>
                <a:gd name="T20" fmla="*/ 97 w 97"/>
                <a:gd name="T21" fmla="*/ 170 h 185"/>
                <a:gd name="T22" fmla="*/ 43 w 97"/>
                <a:gd name="T23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185">
                  <a:moveTo>
                    <a:pt x="43" y="0"/>
                  </a:moveTo>
                  <a:cubicBezTo>
                    <a:pt x="31" y="2"/>
                    <a:pt x="19" y="3"/>
                    <a:pt x="8" y="3"/>
                  </a:cubicBezTo>
                  <a:cubicBezTo>
                    <a:pt x="5" y="3"/>
                    <a:pt x="3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1" y="158"/>
                    <a:pt x="1" y="158"/>
                    <a:pt x="1" y="158"/>
                  </a:cubicBezTo>
                  <a:cubicBezTo>
                    <a:pt x="26" y="158"/>
                    <a:pt x="36" y="176"/>
                    <a:pt x="39" y="185"/>
                  </a:cubicBezTo>
                  <a:cubicBezTo>
                    <a:pt x="41" y="178"/>
                    <a:pt x="47" y="156"/>
                    <a:pt x="70" y="156"/>
                  </a:cubicBezTo>
                  <a:cubicBezTo>
                    <a:pt x="70" y="156"/>
                    <a:pt x="70" y="156"/>
                    <a:pt x="71" y="156"/>
                  </a:cubicBezTo>
                  <a:cubicBezTo>
                    <a:pt x="84" y="156"/>
                    <a:pt x="92" y="164"/>
                    <a:pt x="96" y="172"/>
                  </a:cubicBezTo>
                  <a:cubicBezTo>
                    <a:pt x="97" y="170"/>
                    <a:pt x="97" y="170"/>
                    <a:pt x="97" y="17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2" name="Freeform 57"/>
            <p:cNvSpPr>
              <a:spLocks/>
            </p:cNvSpPr>
            <p:nvPr/>
          </p:nvSpPr>
          <p:spPr bwMode="auto">
            <a:xfrm>
              <a:off x="6639990" y="4146128"/>
              <a:ext cx="65306" cy="2709179"/>
            </a:xfrm>
            <a:custGeom>
              <a:avLst/>
              <a:gdLst>
                <a:gd name="T0" fmla="*/ 1 w 41"/>
                <a:gd name="T1" fmla="*/ 0 h 1702"/>
                <a:gd name="T2" fmla="*/ 0 w 41"/>
                <a:gd name="T3" fmla="*/ 0 h 1702"/>
                <a:gd name="T4" fmla="*/ 0 w 41"/>
                <a:gd name="T5" fmla="*/ 0 h 1702"/>
                <a:gd name="T6" fmla="*/ 0 w 41"/>
                <a:gd name="T7" fmla="*/ 1702 h 1702"/>
                <a:gd name="T8" fmla="*/ 41 w 41"/>
                <a:gd name="T9" fmla="*/ 1702 h 1702"/>
                <a:gd name="T10" fmla="*/ 41 w 41"/>
                <a:gd name="T11" fmla="*/ 1701 h 1702"/>
                <a:gd name="T12" fmla="*/ 39 w 41"/>
                <a:gd name="T13" fmla="*/ 1701 h 1702"/>
                <a:gd name="T14" fmla="*/ 39 w 41"/>
                <a:gd name="T15" fmla="*/ 30 h 1702"/>
                <a:gd name="T16" fmla="*/ 39 w 41"/>
                <a:gd name="T17" fmla="*/ 27 h 1702"/>
                <a:gd name="T18" fmla="*/ 1 w 41"/>
                <a:gd name="T19" fmla="*/ 0 h 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1702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702"/>
                    <a:pt x="0" y="1702"/>
                    <a:pt x="0" y="1702"/>
                  </a:cubicBezTo>
                  <a:cubicBezTo>
                    <a:pt x="41" y="1702"/>
                    <a:pt x="41" y="1702"/>
                    <a:pt x="41" y="1702"/>
                  </a:cubicBezTo>
                  <a:cubicBezTo>
                    <a:pt x="41" y="1701"/>
                    <a:pt x="41" y="1701"/>
                    <a:pt x="41" y="1701"/>
                  </a:cubicBezTo>
                  <a:cubicBezTo>
                    <a:pt x="39" y="1701"/>
                    <a:pt x="39" y="1701"/>
                    <a:pt x="39" y="1701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29"/>
                    <a:pt x="39" y="27"/>
                  </a:cubicBezTo>
                  <a:cubicBezTo>
                    <a:pt x="36" y="18"/>
                    <a:pt x="26" y="0"/>
                    <a:pt x="1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" name="Freeform 58"/>
            <p:cNvSpPr>
              <a:spLocks/>
            </p:cNvSpPr>
            <p:nvPr/>
          </p:nvSpPr>
          <p:spPr bwMode="auto">
            <a:xfrm>
              <a:off x="6701930" y="4142762"/>
              <a:ext cx="100315" cy="2710525"/>
            </a:xfrm>
            <a:custGeom>
              <a:avLst/>
              <a:gdLst>
                <a:gd name="T0" fmla="*/ 32 w 63"/>
                <a:gd name="T1" fmla="*/ 0 h 1703"/>
                <a:gd name="T2" fmla="*/ 31 w 63"/>
                <a:gd name="T3" fmla="*/ 0 h 1703"/>
                <a:gd name="T4" fmla="*/ 0 w 63"/>
                <a:gd name="T5" fmla="*/ 29 h 1703"/>
                <a:gd name="T6" fmla="*/ 0 w 63"/>
                <a:gd name="T7" fmla="*/ 32 h 1703"/>
                <a:gd name="T8" fmla="*/ 0 w 63"/>
                <a:gd name="T9" fmla="*/ 1703 h 1703"/>
                <a:gd name="T10" fmla="*/ 2 w 63"/>
                <a:gd name="T11" fmla="*/ 1703 h 1703"/>
                <a:gd name="T12" fmla="*/ 63 w 63"/>
                <a:gd name="T13" fmla="*/ 1703 h 1703"/>
                <a:gd name="T14" fmla="*/ 63 w 63"/>
                <a:gd name="T15" fmla="*/ 32 h 1703"/>
                <a:gd name="T16" fmla="*/ 57 w 63"/>
                <a:gd name="T17" fmla="*/ 16 h 1703"/>
                <a:gd name="T18" fmla="*/ 32 w 63"/>
                <a:gd name="T19" fmla="*/ 0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703">
                  <a:moveTo>
                    <a:pt x="32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0"/>
                    <a:pt x="2" y="22"/>
                    <a:pt x="0" y="29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703"/>
                    <a:pt x="0" y="1703"/>
                    <a:pt x="0" y="1703"/>
                  </a:cubicBezTo>
                  <a:cubicBezTo>
                    <a:pt x="2" y="1703"/>
                    <a:pt x="2" y="1703"/>
                    <a:pt x="2" y="1703"/>
                  </a:cubicBezTo>
                  <a:cubicBezTo>
                    <a:pt x="63" y="1703"/>
                    <a:pt x="63" y="1703"/>
                    <a:pt x="63" y="1703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2" y="24"/>
                    <a:pt x="57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4" name="Freeform 59"/>
            <p:cNvSpPr>
              <a:spLocks/>
            </p:cNvSpPr>
            <p:nvPr/>
          </p:nvSpPr>
          <p:spPr bwMode="auto">
            <a:xfrm>
              <a:off x="6639990" y="3714572"/>
              <a:ext cx="67999" cy="184472"/>
            </a:xfrm>
            <a:custGeom>
              <a:avLst/>
              <a:gdLst>
                <a:gd name="T0" fmla="*/ 10 w 43"/>
                <a:gd name="T1" fmla="*/ 0 h 116"/>
                <a:gd name="T2" fmla="*/ 0 w 43"/>
                <a:gd name="T3" fmla="*/ 0 h 116"/>
                <a:gd name="T4" fmla="*/ 0 w 43"/>
                <a:gd name="T5" fmla="*/ 116 h 116"/>
                <a:gd name="T6" fmla="*/ 8 w 43"/>
                <a:gd name="T7" fmla="*/ 116 h 116"/>
                <a:gd name="T8" fmla="*/ 43 w 43"/>
                <a:gd name="T9" fmla="*/ 113 h 116"/>
                <a:gd name="T10" fmla="*/ 43 w 43"/>
                <a:gd name="T11" fmla="*/ 113 h 116"/>
                <a:gd name="T12" fmla="*/ 10 w 43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116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3" y="116"/>
                    <a:pt x="5" y="116"/>
                    <a:pt x="8" y="116"/>
                  </a:cubicBezTo>
                  <a:cubicBezTo>
                    <a:pt x="19" y="116"/>
                    <a:pt x="31" y="115"/>
                    <a:pt x="43" y="113"/>
                  </a:cubicBezTo>
                  <a:cubicBezTo>
                    <a:pt x="43" y="113"/>
                    <a:pt x="43" y="113"/>
                    <a:pt x="43" y="113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85" name="Group 4"/>
          <p:cNvGrpSpPr/>
          <p:nvPr/>
        </p:nvGrpSpPr>
        <p:grpSpPr>
          <a:xfrm rot="10800000">
            <a:off x="6779496" y="-218284"/>
            <a:ext cx="412706" cy="1502706"/>
            <a:chOff x="5502862" y="5355294"/>
            <a:chExt cx="412706" cy="1502706"/>
          </a:xfrm>
        </p:grpSpPr>
        <p:sp>
          <p:nvSpPr>
            <p:cNvPr id="586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6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97" name="Group 7"/>
          <p:cNvGrpSpPr/>
          <p:nvPr/>
        </p:nvGrpSpPr>
        <p:grpSpPr>
          <a:xfrm rot="10800000">
            <a:off x="5599818" y="-228050"/>
            <a:ext cx="407320" cy="2013200"/>
            <a:chOff x="6959786" y="5355294"/>
            <a:chExt cx="407320" cy="1502706"/>
          </a:xfrm>
        </p:grpSpPr>
        <p:sp>
          <p:nvSpPr>
            <p:cNvPr id="598" name="Freeform 17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9" name="Freeform 18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0" name="Freeform 19"/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1" name="Freeform 20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2" name="Freeform 21"/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3" name="Freeform 22"/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4" name="Freeform 45"/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5" name="Freeform 46"/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6" name="Freeform 47"/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7" name="Freeform 48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8" name="Freeform 49"/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09" name="Group 5"/>
          <p:cNvGrpSpPr/>
          <p:nvPr/>
        </p:nvGrpSpPr>
        <p:grpSpPr>
          <a:xfrm rot="10800000">
            <a:off x="6164350" y="-225357"/>
            <a:ext cx="403952" cy="2167807"/>
            <a:chOff x="6007804" y="4266641"/>
            <a:chExt cx="403952" cy="2588666"/>
          </a:xfrm>
        </p:grpSpPr>
        <p:sp>
          <p:nvSpPr>
            <p:cNvPr id="610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1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2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3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4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5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6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7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8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9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0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2" name="文本框 621"/>
          <p:cNvSpPr txBox="1"/>
          <p:nvPr/>
        </p:nvSpPr>
        <p:spPr>
          <a:xfrm>
            <a:off x="0" y="3215448"/>
            <a:ext cx="12206302" cy="1314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68425" marR="1260475" algn="ctr">
              <a:lnSpc>
                <a:spcPct val="150000"/>
              </a:lnSpc>
              <a:spcBef>
                <a:spcPts val="655"/>
              </a:spcBef>
              <a:spcAft>
                <a:spcPts val="0"/>
              </a:spcAft>
            </a:pPr>
            <a:r>
              <a:rPr lang="en-US" sz="60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C CÁC EM HỌC TỐT !</a:t>
            </a:r>
            <a:endParaRPr lang="en-US" sz="6000" dirty="0">
              <a:solidFill>
                <a:srgbClr val="FF0000"/>
              </a:solidFill>
              <a:effectLst/>
              <a:latin typeface="#9Slide03 AllRoundGothic" panose="020B0703020202020104" pitchFamily="34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0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460C5981-5A92-4A82-863B-1DC685DDB5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66" b="74383"/>
          <a:stretch/>
        </p:blipFill>
        <p:spPr>
          <a:xfrm>
            <a:off x="2348299" y="680818"/>
            <a:ext cx="9528852" cy="128013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F1CA7EB-AC5A-4C7D-92D6-C9A659DE776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9" t="50000" b="25617"/>
          <a:stretch/>
        </p:blipFill>
        <p:spPr>
          <a:xfrm>
            <a:off x="449537" y="2819091"/>
            <a:ext cx="9206930" cy="13105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C68E018-D9EE-4807-A8C9-3FCC80ECF6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17" r="4704" b="50000"/>
          <a:stretch/>
        </p:blipFill>
        <p:spPr>
          <a:xfrm>
            <a:off x="2532186" y="4962895"/>
            <a:ext cx="9344965" cy="13105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4DC1C56-B163-4EE6-8004-4D330BD42901}"/>
              </a:ext>
            </a:extLst>
          </p:cNvPr>
          <p:cNvSpPr txBox="1"/>
          <p:nvPr/>
        </p:nvSpPr>
        <p:spPr>
          <a:xfrm>
            <a:off x="3315307" y="1022695"/>
            <a:ext cx="8237409" cy="5693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100" dirty="0">
                <a:latin typeface="#9Slide03 Ample" panose="02000000000000000000" pitchFamily="2" charset="0"/>
              </a:rPr>
              <a:t>Hai </a:t>
            </a:r>
            <a:r>
              <a:rPr lang="en-US" sz="3100" dirty="0" err="1">
                <a:latin typeface="#9Slide03 Ample" panose="02000000000000000000" pitchFamily="2" charset="0"/>
              </a:rPr>
              <a:t>công</a:t>
            </a:r>
            <a:r>
              <a:rPr lang="en-US" sz="3100" dirty="0">
                <a:latin typeface="#9Slide03 Ample" panose="02000000000000000000" pitchFamily="2" charset="0"/>
              </a:rPr>
              <a:t> ty </a:t>
            </a:r>
            <a:r>
              <a:rPr lang="en-US" sz="3100" dirty="0" err="1">
                <a:latin typeface="#9Slide03 Ample" panose="02000000000000000000" pitchFamily="2" charset="0"/>
              </a:rPr>
              <a:t>đó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đã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được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sát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nhập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từ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năm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ngoái</a:t>
            </a:r>
            <a:r>
              <a:rPr lang="en-US" sz="3100" dirty="0">
                <a:latin typeface="#9Slide03 Ample" panose="02000000000000000000" pitchFamily="2" charset="0"/>
              </a:rPr>
              <a:t>.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0552E0-68D1-4A59-9B1F-CCA8D17CBC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28" y="480889"/>
            <a:ext cx="1720571" cy="1720571"/>
          </a:xfrm>
          <a:prstGeom prst="rect">
            <a:avLst/>
          </a:prstGeom>
        </p:spPr>
      </p:pic>
      <p:pic>
        <p:nvPicPr>
          <p:cNvPr id="1028" name="Picture 4" descr="College Entrance Examination Vector Hd PNG Images, Learn Student College  Entrance Examination Review, Student Clipart, Sleep, Doze Off PNG Image For  Free Downlo… | Student cartoon, Student picture, Classroom clipart">
            <a:extLst>
              <a:ext uri="{FF2B5EF4-FFF2-40B4-BE49-F238E27FC236}">
                <a16:creationId xmlns:a16="http://schemas.microsoft.com/office/drawing/2014/main" id="{4F9F102C-D0F0-43AD-B518-F0DED3FE4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672" b="89860" l="7813" r="95156">
                        <a14:foregroundMark x1="12500" y1="63651" x2="7813" y2="77067"/>
                        <a14:foregroundMark x1="91875" y1="53666" x2="91875" y2="53666"/>
                        <a14:foregroundMark x1="95156" y1="55226" x2="95156" y2="55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788" y="2201460"/>
            <a:ext cx="2361363" cy="2365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EDAFF9B-724B-4422-8BC7-959F75E141B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601" y="4340887"/>
            <a:ext cx="1677698" cy="194367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58811B2-FAD1-4798-87E9-92E3D322AFC5}"/>
              </a:ext>
            </a:extLst>
          </p:cNvPr>
          <p:cNvSpPr txBox="1"/>
          <p:nvPr/>
        </p:nvSpPr>
        <p:spPr>
          <a:xfrm>
            <a:off x="934297" y="3163887"/>
            <a:ext cx="8237409" cy="5693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100" dirty="0" err="1">
                <a:latin typeface="#9Slide03 Ample" panose="02000000000000000000" pitchFamily="2" charset="0"/>
              </a:rPr>
              <a:t>Chưa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chăm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chỉ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là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yếu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điểm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của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anh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ấy</a:t>
            </a:r>
            <a:r>
              <a:rPr lang="en-US" sz="3100" dirty="0">
                <a:latin typeface="#9Slide03 Ample" panose="02000000000000000000" pitchFamily="2" charset="0"/>
              </a:rPr>
              <a:t>.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337CA06-3B1F-4CA2-9EF6-362C65606B67}"/>
              </a:ext>
            </a:extLst>
          </p:cNvPr>
          <p:cNvSpPr txBox="1"/>
          <p:nvPr/>
        </p:nvSpPr>
        <p:spPr>
          <a:xfrm>
            <a:off x="3598891" y="5294103"/>
            <a:ext cx="8237409" cy="5693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100" dirty="0" err="1">
                <a:latin typeface="#9Slide03 Ample" panose="02000000000000000000" pitchFamily="2" charset="0"/>
              </a:rPr>
              <a:t>Cô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ấy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sinh</a:t>
            </a:r>
            <a:r>
              <a:rPr lang="en-US" sz="3100" dirty="0">
                <a:latin typeface="#9Slide03 Ample" panose="02000000000000000000" pitchFamily="2" charset="0"/>
              </a:rPr>
              <a:t> ra </a:t>
            </a:r>
            <a:r>
              <a:rPr lang="en-US" sz="3100" dirty="0" err="1">
                <a:latin typeface="#9Slide03 Ample" panose="02000000000000000000" pitchFamily="2" charset="0"/>
              </a:rPr>
              <a:t>trong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một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gia</a:t>
            </a:r>
            <a:r>
              <a:rPr lang="en-US" sz="3100" dirty="0">
                <a:latin typeface="#9Slide03 Ample" panose="02000000000000000000" pitchFamily="2" charset="0"/>
              </a:rPr>
              <a:t> </a:t>
            </a:r>
            <a:r>
              <a:rPr lang="en-US" sz="3100" dirty="0" err="1">
                <a:latin typeface="#9Slide03 Ample" panose="02000000000000000000" pitchFamily="2" charset="0"/>
              </a:rPr>
              <a:t>đình</a:t>
            </a:r>
            <a:r>
              <a:rPr lang="en-US" sz="3100" dirty="0">
                <a:latin typeface="#9Slide03 Ample" panose="02000000000000000000" pitchFamily="2" charset="0"/>
              </a:rPr>
              <a:t> tri </a:t>
            </a:r>
            <a:r>
              <a:rPr lang="en-US" sz="3100" dirty="0" err="1">
                <a:latin typeface="#9Slide03 Ample" panose="02000000000000000000" pitchFamily="2" charset="0"/>
              </a:rPr>
              <a:t>thức</a:t>
            </a:r>
            <a:r>
              <a:rPr lang="en-US" sz="3100" dirty="0">
                <a:latin typeface="#9Slide03 Ample" panose="02000000000000000000" pitchFamily="2" charset="0"/>
              </a:rPr>
              <a:t>.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1F64DF5-4A62-440F-9DFC-FCD3C73F2561}"/>
              </a:ext>
            </a:extLst>
          </p:cNvPr>
          <p:cNvCxnSpPr>
            <a:cxnSpLocks/>
          </p:cNvCxnSpPr>
          <p:nvPr/>
        </p:nvCxnSpPr>
        <p:spPr>
          <a:xfrm>
            <a:off x="7313433" y="1546284"/>
            <a:ext cx="1519069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B0BFBB1-A02B-4BFF-9BFE-4609C0CACD68}"/>
              </a:ext>
            </a:extLst>
          </p:cNvPr>
          <p:cNvCxnSpPr>
            <a:cxnSpLocks/>
          </p:cNvCxnSpPr>
          <p:nvPr/>
        </p:nvCxnSpPr>
        <p:spPr>
          <a:xfrm>
            <a:off x="3938861" y="3713178"/>
            <a:ext cx="1519069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6E54DD9-1568-4A7F-A244-A3A8FD8004D1}"/>
              </a:ext>
            </a:extLst>
          </p:cNvPr>
          <p:cNvCxnSpPr>
            <a:cxnSpLocks/>
          </p:cNvCxnSpPr>
          <p:nvPr/>
        </p:nvCxnSpPr>
        <p:spPr>
          <a:xfrm>
            <a:off x="9161658" y="5800164"/>
            <a:ext cx="1348918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4D8C064-E10A-4414-839A-62FA92749F7D}"/>
              </a:ext>
            </a:extLst>
          </p:cNvPr>
          <p:cNvSpPr txBox="1"/>
          <p:nvPr/>
        </p:nvSpPr>
        <p:spPr>
          <a:xfrm>
            <a:off x="7313433" y="1067170"/>
            <a:ext cx="1550242" cy="5078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700" dirty="0" err="1">
                <a:latin typeface="#9Slide03 Ample" panose="02000000000000000000" pitchFamily="2" charset="0"/>
              </a:rPr>
              <a:t>sáp</a:t>
            </a:r>
            <a:r>
              <a:rPr lang="en-US" sz="2700" dirty="0">
                <a:latin typeface="#9Slide03 Ample" panose="02000000000000000000" pitchFamily="2" charset="0"/>
              </a:rPr>
              <a:t> </a:t>
            </a:r>
            <a:r>
              <a:rPr lang="en-US" sz="2700" dirty="0" err="1">
                <a:latin typeface="#9Slide03 Ample" panose="02000000000000000000" pitchFamily="2" charset="0"/>
              </a:rPr>
              <a:t>nhập</a:t>
            </a:r>
            <a:r>
              <a:rPr lang="en-US" sz="2700" dirty="0">
                <a:latin typeface="#9Slide03 Ample" panose="02000000000000000000" pitchFamily="2" charset="0"/>
              </a:rPr>
              <a:t> </a:t>
            </a:r>
            <a:endParaRPr lang="en-US" sz="27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DB505CF-DCBE-4760-BC47-0490C30F9901}"/>
              </a:ext>
            </a:extLst>
          </p:cNvPr>
          <p:cNvSpPr txBox="1"/>
          <p:nvPr/>
        </p:nvSpPr>
        <p:spPr>
          <a:xfrm>
            <a:off x="3907688" y="3235491"/>
            <a:ext cx="1550242" cy="5078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700" dirty="0" err="1">
                <a:latin typeface="#9Slide03 Ample" panose="02000000000000000000" pitchFamily="2" charset="0"/>
              </a:rPr>
              <a:t>điểm</a:t>
            </a:r>
            <a:r>
              <a:rPr lang="en-US" sz="2700" dirty="0">
                <a:latin typeface="#9Slide03 Ample" panose="02000000000000000000" pitchFamily="2" charset="0"/>
              </a:rPr>
              <a:t> </a:t>
            </a:r>
            <a:r>
              <a:rPr lang="en-US" sz="2700" dirty="0" err="1">
                <a:latin typeface="#9Slide03 Ample" panose="02000000000000000000" pitchFamily="2" charset="0"/>
              </a:rPr>
              <a:t>yếu</a:t>
            </a:r>
            <a:endParaRPr lang="en-US" sz="27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8458DCA-3BBB-41B7-B961-DDBD54C2D0AA}"/>
              </a:ext>
            </a:extLst>
          </p:cNvPr>
          <p:cNvSpPr txBox="1"/>
          <p:nvPr/>
        </p:nvSpPr>
        <p:spPr>
          <a:xfrm>
            <a:off x="9146227" y="5316777"/>
            <a:ext cx="1364349" cy="5078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700" dirty="0" err="1">
                <a:latin typeface="#9Slide03 Ample" panose="02000000000000000000" pitchFamily="2" charset="0"/>
              </a:rPr>
              <a:t>trí</a:t>
            </a:r>
            <a:r>
              <a:rPr lang="en-US" sz="2700" dirty="0">
                <a:latin typeface="#9Slide03 Ample" panose="02000000000000000000" pitchFamily="2" charset="0"/>
              </a:rPr>
              <a:t> </a:t>
            </a:r>
            <a:r>
              <a:rPr lang="en-US" sz="2700" dirty="0" err="1">
                <a:latin typeface="#9Slide03 Ample" panose="02000000000000000000" pitchFamily="2" charset="0"/>
              </a:rPr>
              <a:t>thức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83192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8" grpId="0"/>
      <p:bldP spid="26" grpId="0" animBg="1"/>
      <p:bldP spid="27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96069" y="5318637"/>
            <a:ext cx="9535155" cy="2163365"/>
            <a:chOff x="1685647" y="3197027"/>
            <a:chExt cx="8577897" cy="3167382"/>
          </a:xfrm>
        </p:grpSpPr>
        <p:sp>
          <p:nvSpPr>
            <p:cNvPr id="3" name="梯形 1037"/>
            <p:cNvSpPr/>
            <p:nvPr/>
          </p:nvSpPr>
          <p:spPr>
            <a:xfrm>
              <a:off x="1685647" y="4670719"/>
              <a:ext cx="8577897" cy="1693690"/>
            </a:xfrm>
            <a:custGeom>
              <a:avLst/>
              <a:gdLst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  <a:gd name="connsiteX0" fmla="*/ 0 w 8663676"/>
                <a:gd name="connsiteY0" fmla="*/ 1863059 h 1863059"/>
                <a:gd name="connsiteX1" fmla="*/ 966909 w 8663676"/>
                <a:gd name="connsiteY1" fmla="*/ 0 h 1863059"/>
                <a:gd name="connsiteX2" fmla="*/ 7696767 w 8663676"/>
                <a:gd name="connsiteY2" fmla="*/ 0 h 1863059"/>
                <a:gd name="connsiteX3" fmla="*/ 8663676 w 8663676"/>
                <a:gd name="connsiteY3" fmla="*/ 1863059 h 1863059"/>
                <a:gd name="connsiteX4" fmla="*/ 0 w 8663676"/>
                <a:gd name="connsiteY4" fmla="*/ 1863059 h 1863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63676" h="1863059">
                  <a:moveTo>
                    <a:pt x="0" y="1863059"/>
                  </a:moveTo>
                  <a:lnTo>
                    <a:pt x="966909" y="0"/>
                  </a:lnTo>
                  <a:lnTo>
                    <a:pt x="7696767" y="0"/>
                  </a:lnTo>
                  <a:lnTo>
                    <a:pt x="8663676" y="1863059"/>
                  </a:lnTo>
                  <a:cubicBezTo>
                    <a:pt x="5631800" y="1614997"/>
                    <a:pt x="3200936" y="1608399"/>
                    <a:pt x="0" y="186305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tx1">
                    <a:alpha val="27000"/>
                  </a:schemeClr>
                </a:gs>
                <a:gs pos="100000">
                  <a:srgbClr val="B2B2B2">
                    <a:alpha val="41000"/>
                  </a:srgbClr>
                </a:gs>
                <a:gs pos="58000">
                  <a:srgbClr val="777777">
                    <a:alpha val="2900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  <a:effectLst>
              <a:softEdge rad="2794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4" name="Group 26"/>
            <p:cNvGrpSpPr>
              <a:grpSpLocks noChangeAspect="1"/>
            </p:cNvGrpSpPr>
            <p:nvPr/>
          </p:nvGrpSpPr>
          <p:grpSpPr bwMode="auto">
            <a:xfrm>
              <a:off x="2133872" y="3197027"/>
              <a:ext cx="7924257" cy="2195757"/>
              <a:chOff x="-40" y="982"/>
              <a:chExt cx="7747" cy="2356"/>
            </a:xfrm>
          </p:grpSpPr>
          <p:sp>
            <p:nvSpPr>
              <p:cNvPr id="5" name="Freeform 27"/>
              <p:cNvSpPr>
                <a:spLocks/>
              </p:cNvSpPr>
              <p:nvPr/>
            </p:nvSpPr>
            <p:spPr bwMode="auto">
              <a:xfrm>
                <a:off x="-7" y="2540"/>
                <a:ext cx="7692" cy="798"/>
              </a:xfrm>
              <a:custGeom>
                <a:avLst/>
                <a:gdLst>
                  <a:gd name="T0" fmla="*/ 3249 w 3253"/>
                  <a:gd name="T1" fmla="*/ 290 h 337"/>
                  <a:gd name="T2" fmla="*/ 3230 w 3253"/>
                  <a:gd name="T3" fmla="*/ 253 h 337"/>
                  <a:gd name="T4" fmla="*/ 3236 w 3253"/>
                  <a:gd name="T5" fmla="*/ 150 h 337"/>
                  <a:gd name="T6" fmla="*/ 3229 w 3253"/>
                  <a:gd name="T7" fmla="*/ 131 h 337"/>
                  <a:gd name="T8" fmla="*/ 3222 w 3253"/>
                  <a:gd name="T9" fmla="*/ 109 h 337"/>
                  <a:gd name="T10" fmla="*/ 2814 w 3253"/>
                  <a:gd name="T11" fmla="*/ 62 h 337"/>
                  <a:gd name="T12" fmla="*/ 1816 w 3253"/>
                  <a:gd name="T13" fmla="*/ 67 h 337"/>
                  <a:gd name="T14" fmla="*/ 1634 w 3253"/>
                  <a:gd name="T15" fmla="*/ 118 h 337"/>
                  <a:gd name="T16" fmla="*/ 1080 w 3253"/>
                  <a:gd name="T17" fmla="*/ 46 h 337"/>
                  <a:gd name="T18" fmla="*/ 414 w 3253"/>
                  <a:gd name="T19" fmla="*/ 80 h 337"/>
                  <a:gd name="T20" fmla="*/ 72 w 3253"/>
                  <a:gd name="T21" fmla="*/ 92 h 337"/>
                  <a:gd name="T22" fmla="*/ 26 w 3253"/>
                  <a:gd name="T23" fmla="*/ 101 h 337"/>
                  <a:gd name="T24" fmla="*/ 11 w 3253"/>
                  <a:gd name="T25" fmla="*/ 127 h 337"/>
                  <a:gd name="T26" fmla="*/ 6 w 3253"/>
                  <a:gd name="T27" fmla="*/ 206 h 337"/>
                  <a:gd name="T28" fmla="*/ 9 w 3253"/>
                  <a:gd name="T29" fmla="*/ 209 h 337"/>
                  <a:gd name="T30" fmla="*/ 9 w 3253"/>
                  <a:gd name="T31" fmla="*/ 314 h 337"/>
                  <a:gd name="T32" fmla="*/ 27 w 3253"/>
                  <a:gd name="T33" fmla="*/ 328 h 337"/>
                  <a:gd name="T34" fmla="*/ 56 w 3253"/>
                  <a:gd name="T35" fmla="*/ 327 h 337"/>
                  <a:gd name="T36" fmla="*/ 222 w 3253"/>
                  <a:gd name="T37" fmla="*/ 328 h 337"/>
                  <a:gd name="T38" fmla="*/ 353 w 3253"/>
                  <a:gd name="T39" fmla="*/ 329 h 337"/>
                  <a:gd name="T40" fmla="*/ 481 w 3253"/>
                  <a:gd name="T41" fmla="*/ 332 h 337"/>
                  <a:gd name="T42" fmla="*/ 511 w 3253"/>
                  <a:gd name="T43" fmla="*/ 330 h 337"/>
                  <a:gd name="T44" fmla="*/ 568 w 3253"/>
                  <a:gd name="T45" fmla="*/ 326 h 337"/>
                  <a:gd name="T46" fmla="*/ 652 w 3253"/>
                  <a:gd name="T47" fmla="*/ 328 h 337"/>
                  <a:gd name="T48" fmla="*/ 717 w 3253"/>
                  <a:gd name="T49" fmla="*/ 328 h 337"/>
                  <a:gd name="T50" fmla="*/ 762 w 3253"/>
                  <a:gd name="T51" fmla="*/ 331 h 337"/>
                  <a:gd name="T52" fmla="*/ 806 w 3253"/>
                  <a:gd name="T53" fmla="*/ 331 h 337"/>
                  <a:gd name="T54" fmla="*/ 1589 w 3253"/>
                  <a:gd name="T55" fmla="*/ 337 h 337"/>
                  <a:gd name="T56" fmla="*/ 1607 w 3253"/>
                  <a:gd name="T57" fmla="*/ 317 h 337"/>
                  <a:gd name="T58" fmla="*/ 1617 w 3253"/>
                  <a:gd name="T59" fmla="*/ 159 h 337"/>
                  <a:gd name="T60" fmla="*/ 1623 w 3253"/>
                  <a:gd name="T61" fmla="*/ 148 h 337"/>
                  <a:gd name="T62" fmla="*/ 1628 w 3253"/>
                  <a:gd name="T63" fmla="*/ 141 h 337"/>
                  <a:gd name="T64" fmla="*/ 1636 w 3253"/>
                  <a:gd name="T65" fmla="*/ 128 h 337"/>
                  <a:gd name="T66" fmla="*/ 1649 w 3253"/>
                  <a:gd name="T67" fmla="*/ 162 h 337"/>
                  <a:gd name="T68" fmla="*/ 1648 w 3253"/>
                  <a:gd name="T69" fmla="*/ 207 h 337"/>
                  <a:gd name="T70" fmla="*/ 1639 w 3253"/>
                  <a:gd name="T71" fmla="*/ 273 h 337"/>
                  <a:gd name="T72" fmla="*/ 1649 w 3253"/>
                  <a:gd name="T73" fmla="*/ 276 h 337"/>
                  <a:gd name="T74" fmla="*/ 1654 w 3253"/>
                  <a:gd name="T75" fmla="*/ 276 h 337"/>
                  <a:gd name="T76" fmla="*/ 1654 w 3253"/>
                  <a:gd name="T77" fmla="*/ 289 h 337"/>
                  <a:gd name="T78" fmla="*/ 1665 w 3253"/>
                  <a:gd name="T79" fmla="*/ 291 h 337"/>
                  <a:gd name="T80" fmla="*/ 1664 w 3253"/>
                  <a:gd name="T81" fmla="*/ 316 h 337"/>
                  <a:gd name="T82" fmla="*/ 1690 w 3253"/>
                  <a:gd name="T83" fmla="*/ 324 h 337"/>
                  <a:gd name="T84" fmla="*/ 3200 w 3253"/>
                  <a:gd name="T85" fmla="*/ 325 h 337"/>
                  <a:gd name="T86" fmla="*/ 3249 w 3253"/>
                  <a:gd name="T87" fmla="*/ 290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253" h="337">
                    <a:moveTo>
                      <a:pt x="3249" y="290"/>
                    </a:moveTo>
                    <a:cubicBezTo>
                      <a:pt x="3246" y="277"/>
                      <a:pt x="3230" y="253"/>
                      <a:pt x="3230" y="253"/>
                    </a:cubicBezTo>
                    <a:cubicBezTo>
                      <a:pt x="3236" y="150"/>
                      <a:pt x="3236" y="150"/>
                      <a:pt x="3236" y="150"/>
                    </a:cubicBezTo>
                    <a:cubicBezTo>
                      <a:pt x="3236" y="150"/>
                      <a:pt x="3238" y="141"/>
                      <a:pt x="3229" y="131"/>
                    </a:cubicBezTo>
                    <a:cubicBezTo>
                      <a:pt x="3221" y="116"/>
                      <a:pt x="3222" y="109"/>
                      <a:pt x="3222" y="109"/>
                    </a:cubicBezTo>
                    <a:cubicBezTo>
                      <a:pt x="3222" y="109"/>
                      <a:pt x="2992" y="77"/>
                      <a:pt x="2814" y="62"/>
                    </a:cubicBezTo>
                    <a:cubicBezTo>
                      <a:pt x="2625" y="46"/>
                      <a:pt x="2150" y="0"/>
                      <a:pt x="1816" y="67"/>
                    </a:cubicBezTo>
                    <a:cubicBezTo>
                      <a:pt x="1816" y="67"/>
                      <a:pt x="1700" y="97"/>
                      <a:pt x="1634" y="118"/>
                    </a:cubicBezTo>
                    <a:cubicBezTo>
                      <a:pt x="1387" y="41"/>
                      <a:pt x="1145" y="48"/>
                      <a:pt x="1080" y="46"/>
                    </a:cubicBezTo>
                    <a:cubicBezTo>
                      <a:pt x="961" y="47"/>
                      <a:pt x="467" y="77"/>
                      <a:pt x="414" y="80"/>
                    </a:cubicBezTo>
                    <a:cubicBezTo>
                      <a:pt x="361" y="82"/>
                      <a:pt x="108" y="95"/>
                      <a:pt x="72" y="92"/>
                    </a:cubicBezTo>
                    <a:cubicBezTo>
                      <a:pt x="33" y="93"/>
                      <a:pt x="26" y="101"/>
                      <a:pt x="26" y="101"/>
                    </a:cubicBezTo>
                    <a:cubicBezTo>
                      <a:pt x="8" y="122"/>
                      <a:pt x="11" y="121"/>
                      <a:pt x="11" y="127"/>
                    </a:cubicBezTo>
                    <a:cubicBezTo>
                      <a:pt x="1" y="178"/>
                      <a:pt x="6" y="206"/>
                      <a:pt x="6" y="206"/>
                    </a:cubicBezTo>
                    <a:cubicBezTo>
                      <a:pt x="6" y="206"/>
                      <a:pt x="6" y="206"/>
                      <a:pt x="9" y="209"/>
                    </a:cubicBezTo>
                    <a:cubicBezTo>
                      <a:pt x="0" y="249"/>
                      <a:pt x="6" y="299"/>
                      <a:pt x="9" y="314"/>
                    </a:cubicBezTo>
                    <a:cubicBezTo>
                      <a:pt x="11" y="329"/>
                      <a:pt x="27" y="328"/>
                      <a:pt x="27" y="328"/>
                    </a:cubicBezTo>
                    <a:cubicBezTo>
                      <a:pt x="27" y="328"/>
                      <a:pt x="35" y="328"/>
                      <a:pt x="56" y="327"/>
                    </a:cubicBezTo>
                    <a:cubicBezTo>
                      <a:pt x="86" y="324"/>
                      <a:pt x="110" y="326"/>
                      <a:pt x="222" y="328"/>
                    </a:cubicBezTo>
                    <a:cubicBezTo>
                      <a:pt x="254" y="326"/>
                      <a:pt x="320" y="327"/>
                      <a:pt x="353" y="329"/>
                    </a:cubicBezTo>
                    <a:cubicBezTo>
                      <a:pt x="369" y="331"/>
                      <a:pt x="472" y="331"/>
                      <a:pt x="481" y="332"/>
                    </a:cubicBezTo>
                    <a:cubicBezTo>
                      <a:pt x="490" y="332"/>
                      <a:pt x="511" y="330"/>
                      <a:pt x="511" y="330"/>
                    </a:cubicBezTo>
                    <a:cubicBezTo>
                      <a:pt x="511" y="330"/>
                      <a:pt x="511" y="330"/>
                      <a:pt x="568" y="326"/>
                    </a:cubicBezTo>
                    <a:cubicBezTo>
                      <a:pt x="631" y="328"/>
                      <a:pt x="652" y="328"/>
                      <a:pt x="652" y="328"/>
                    </a:cubicBezTo>
                    <a:cubicBezTo>
                      <a:pt x="652" y="328"/>
                      <a:pt x="699" y="328"/>
                      <a:pt x="717" y="328"/>
                    </a:cubicBezTo>
                    <a:cubicBezTo>
                      <a:pt x="735" y="328"/>
                      <a:pt x="745" y="331"/>
                      <a:pt x="762" y="331"/>
                    </a:cubicBezTo>
                    <a:cubicBezTo>
                      <a:pt x="777" y="329"/>
                      <a:pt x="806" y="331"/>
                      <a:pt x="806" y="331"/>
                    </a:cubicBezTo>
                    <a:cubicBezTo>
                      <a:pt x="806" y="331"/>
                      <a:pt x="1306" y="336"/>
                      <a:pt x="1589" y="337"/>
                    </a:cubicBezTo>
                    <a:cubicBezTo>
                      <a:pt x="1611" y="336"/>
                      <a:pt x="1607" y="317"/>
                      <a:pt x="1607" y="317"/>
                    </a:cubicBezTo>
                    <a:cubicBezTo>
                      <a:pt x="1607" y="317"/>
                      <a:pt x="1617" y="163"/>
                      <a:pt x="1617" y="159"/>
                    </a:cubicBezTo>
                    <a:cubicBezTo>
                      <a:pt x="1617" y="155"/>
                      <a:pt x="1623" y="148"/>
                      <a:pt x="1623" y="148"/>
                    </a:cubicBezTo>
                    <a:cubicBezTo>
                      <a:pt x="1623" y="148"/>
                      <a:pt x="1628" y="145"/>
                      <a:pt x="1628" y="141"/>
                    </a:cubicBezTo>
                    <a:cubicBezTo>
                      <a:pt x="1629" y="139"/>
                      <a:pt x="1633" y="133"/>
                      <a:pt x="1636" y="128"/>
                    </a:cubicBezTo>
                    <a:cubicBezTo>
                      <a:pt x="1640" y="132"/>
                      <a:pt x="1649" y="146"/>
                      <a:pt x="1649" y="162"/>
                    </a:cubicBezTo>
                    <a:cubicBezTo>
                      <a:pt x="1649" y="182"/>
                      <a:pt x="1654" y="179"/>
                      <a:pt x="1648" y="207"/>
                    </a:cubicBezTo>
                    <a:cubicBezTo>
                      <a:pt x="1644" y="237"/>
                      <a:pt x="1639" y="273"/>
                      <a:pt x="1639" y="273"/>
                    </a:cubicBezTo>
                    <a:cubicBezTo>
                      <a:pt x="1649" y="276"/>
                      <a:pt x="1649" y="276"/>
                      <a:pt x="1649" y="276"/>
                    </a:cubicBezTo>
                    <a:cubicBezTo>
                      <a:pt x="1654" y="276"/>
                      <a:pt x="1654" y="276"/>
                      <a:pt x="1654" y="276"/>
                    </a:cubicBezTo>
                    <a:cubicBezTo>
                      <a:pt x="1654" y="289"/>
                      <a:pt x="1654" y="289"/>
                      <a:pt x="1654" y="289"/>
                    </a:cubicBezTo>
                    <a:cubicBezTo>
                      <a:pt x="1654" y="289"/>
                      <a:pt x="1657" y="292"/>
                      <a:pt x="1665" y="291"/>
                    </a:cubicBezTo>
                    <a:cubicBezTo>
                      <a:pt x="1664" y="316"/>
                      <a:pt x="1664" y="316"/>
                      <a:pt x="1664" y="316"/>
                    </a:cubicBezTo>
                    <a:cubicBezTo>
                      <a:pt x="1664" y="316"/>
                      <a:pt x="1677" y="323"/>
                      <a:pt x="1690" y="324"/>
                    </a:cubicBezTo>
                    <a:cubicBezTo>
                      <a:pt x="1702" y="324"/>
                      <a:pt x="3200" y="325"/>
                      <a:pt x="3200" y="325"/>
                    </a:cubicBezTo>
                    <a:cubicBezTo>
                      <a:pt x="3200" y="325"/>
                      <a:pt x="3253" y="333"/>
                      <a:pt x="3249" y="290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6" name="Freeform 28"/>
              <p:cNvSpPr>
                <a:spLocks/>
              </p:cNvSpPr>
              <p:nvPr/>
            </p:nvSpPr>
            <p:spPr bwMode="auto">
              <a:xfrm>
                <a:off x="21" y="1756"/>
                <a:ext cx="3821" cy="1066"/>
              </a:xfrm>
              <a:custGeom>
                <a:avLst/>
                <a:gdLst>
                  <a:gd name="T0" fmla="*/ 1616 w 1616"/>
                  <a:gd name="T1" fmla="*/ 450 h 450"/>
                  <a:gd name="T2" fmla="*/ 1607 w 1616"/>
                  <a:gd name="T3" fmla="*/ 446 h 450"/>
                  <a:gd name="T4" fmla="*/ 1055 w 1616"/>
                  <a:gd name="T5" fmla="*/ 369 h 450"/>
                  <a:gd name="T6" fmla="*/ 388 w 1616"/>
                  <a:gd name="T7" fmla="*/ 402 h 450"/>
                  <a:gd name="T8" fmla="*/ 47 w 1616"/>
                  <a:gd name="T9" fmla="*/ 415 h 450"/>
                  <a:gd name="T10" fmla="*/ 0 w 1616"/>
                  <a:gd name="T11" fmla="*/ 424 h 450"/>
                  <a:gd name="T12" fmla="*/ 95 w 1616"/>
                  <a:gd name="T13" fmla="*/ 292 h 450"/>
                  <a:gd name="T14" fmla="*/ 277 w 1616"/>
                  <a:gd name="T15" fmla="*/ 0 h 450"/>
                  <a:gd name="T16" fmla="*/ 284 w 1616"/>
                  <a:gd name="T17" fmla="*/ 1 h 450"/>
                  <a:gd name="T18" fmla="*/ 45 w 1616"/>
                  <a:gd name="T19" fmla="*/ 386 h 450"/>
                  <a:gd name="T20" fmla="*/ 451 w 1616"/>
                  <a:gd name="T21" fmla="*/ 361 h 450"/>
                  <a:gd name="T22" fmla="*/ 1239 w 1616"/>
                  <a:gd name="T23" fmla="*/ 353 h 450"/>
                  <a:gd name="T24" fmla="*/ 1616 w 1616"/>
                  <a:gd name="T25" fmla="*/ 450 h 4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616" h="450">
                    <a:moveTo>
                      <a:pt x="1616" y="450"/>
                    </a:moveTo>
                    <a:cubicBezTo>
                      <a:pt x="1607" y="446"/>
                      <a:pt x="1607" y="446"/>
                      <a:pt x="1607" y="446"/>
                    </a:cubicBezTo>
                    <a:cubicBezTo>
                      <a:pt x="1360" y="370"/>
                      <a:pt x="1120" y="371"/>
                      <a:pt x="1055" y="369"/>
                    </a:cubicBezTo>
                    <a:cubicBezTo>
                      <a:pt x="936" y="370"/>
                      <a:pt x="441" y="400"/>
                      <a:pt x="388" y="402"/>
                    </a:cubicBezTo>
                    <a:cubicBezTo>
                      <a:pt x="335" y="405"/>
                      <a:pt x="82" y="417"/>
                      <a:pt x="47" y="415"/>
                    </a:cubicBezTo>
                    <a:cubicBezTo>
                      <a:pt x="8" y="416"/>
                      <a:pt x="0" y="424"/>
                      <a:pt x="0" y="424"/>
                    </a:cubicBezTo>
                    <a:cubicBezTo>
                      <a:pt x="0" y="424"/>
                      <a:pt x="62" y="348"/>
                      <a:pt x="95" y="292"/>
                    </a:cubicBezTo>
                    <a:cubicBezTo>
                      <a:pt x="277" y="0"/>
                      <a:pt x="277" y="0"/>
                      <a:pt x="277" y="0"/>
                    </a:cubicBezTo>
                    <a:cubicBezTo>
                      <a:pt x="284" y="1"/>
                      <a:pt x="284" y="1"/>
                      <a:pt x="284" y="1"/>
                    </a:cubicBezTo>
                    <a:cubicBezTo>
                      <a:pt x="45" y="386"/>
                      <a:pt x="45" y="386"/>
                      <a:pt x="45" y="386"/>
                    </a:cubicBezTo>
                    <a:cubicBezTo>
                      <a:pt x="45" y="386"/>
                      <a:pt x="358" y="367"/>
                      <a:pt x="451" y="361"/>
                    </a:cubicBezTo>
                    <a:cubicBezTo>
                      <a:pt x="547" y="355"/>
                      <a:pt x="1008" y="317"/>
                      <a:pt x="1239" y="353"/>
                    </a:cubicBezTo>
                    <a:cubicBezTo>
                      <a:pt x="1287" y="360"/>
                      <a:pt x="1473" y="385"/>
                      <a:pt x="1616" y="450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7" name="Freeform 29"/>
              <p:cNvSpPr>
                <a:spLocks/>
              </p:cNvSpPr>
              <p:nvPr/>
            </p:nvSpPr>
            <p:spPr bwMode="auto">
              <a:xfrm>
                <a:off x="3845" y="1801"/>
                <a:ext cx="3679" cy="1021"/>
              </a:xfrm>
              <a:custGeom>
                <a:avLst/>
                <a:gdLst>
                  <a:gd name="T0" fmla="*/ 9 w 1556"/>
                  <a:gd name="T1" fmla="*/ 424 h 431"/>
                  <a:gd name="T2" fmla="*/ 39 w 1556"/>
                  <a:gd name="T3" fmla="*/ 402 h 431"/>
                  <a:gd name="T4" fmla="*/ 162 w 1556"/>
                  <a:gd name="T5" fmla="*/ 307 h 431"/>
                  <a:gd name="T6" fmla="*/ 481 w 1556"/>
                  <a:gd name="T7" fmla="*/ 164 h 431"/>
                  <a:gd name="T8" fmla="*/ 1212 w 1556"/>
                  <a:gd name="T9" fmla="*/ 0 h 431"/>
                  <a:gd name="T10" fmla="*/ 1214 w 1556"/>
                  <a:gd name="T11" fmla="*/ 2 h 431"/>
                  <a:gd name="T12" fmla="*/ 1340 w 1556"/>
                  <a:gd name="T13" fmla="*/ 140 h 431"/>
                  <a:gd name="T14" fmla="*/ 1556 w 1556"/>
                  <a:gd name="T15" fmla="*/ 388 h 431"/>
                  <a:gd name="T16" fmla="*/ 1549 w 1556"/>
                  <a:gd name="T17" fmla="*/ 390 h 431"/>
                  <a:gd name="T18" fmla="*/ 1129 w 1556"/>
                  <a:gd name="T19" fmla="*/ 332 h 431"/>
                  <a:gd name="T20" fmla="*/ 641 w 1556"/>
                  <a:gd name="T21" fmla="*/ 302 h 431"/>
                  <a:gd name="T22" fmla="*/ 145 w 1556"/>
                  <a:gd name="T23" fmla="*/ 376 h 431"/>
                  <a:gd name="T24" fmla="*/ 19 w 1556"/>
                  <a:gd name="T25" fmla="*/ 426 h 431"/>
                  <a:gd name="T26" fmla="*/ 2 w 1556"/>
                  <a:gd name="T27" fmla="*/ 431 h 431"/>
                  <a:gd name="T28" fmla="*/ 0 w 1556"/>
                  <a:gd name="T29" fmla="*/ 430 h 431"/>
                  <a:gd name="T30" fmla="*/ 10 w 1556"/>
                  <a:gd name="T31" fmla="*/ 423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556" h="431">
                    <a:moveTo>
                      <a:pt x="9" y="424"/>
                    </a:moveTo>
                    <a:cubicBezTo>
                      <a:pt x="9" y="424"/>
                      <a:pt x="12" y="422"/>
                      <a:pt x="39" y="402"/>
                    </a:cubicBezTo>
                    <a:cubicBezTo>
                      <a:pt x="98" y="346"/>
                      <a:pt x="162" y="307"/>
                      <a:pt x="162" y="307"/>
                    </a:cubicBezTo>
                    <a:cubicBezTo>
                      <a:pt x="310" y="218"/>
                      <a:pt x="434" y="179"/>
                      <a:pt x="481" y="164"/>
                    </a:cubicBezTo>
                    <a:cubicBezTo>
                      <a:pt x="914" y="30"/>
                      <a:pt x="1212" y="0"/>
                      <a:pt x="1212" y="0"/>
                    </a:cubicBezTo>
                    <a:cubicBezTo>
                      <a:pt x="1212" y="0"/>
                      <a:pt x="1212" y="0"/>
                      <a:pt x="1214" y="2"/>
                    </a:cubicBezTo>
                    <a:cubicBezTo>
                      <a:pt x="1214" y="2"/>
                      <a:pt x="1222" y="17"/>
                      <a:pt x="1340" y="140"/>
                    </a:cubicBezTo>
                    <a:cubicBezTo>
                      <a:pt x="1459" y="251"/>
                      <a:pt x="1552" y="378"/>
                      <a:pt x="1556" y="388"/>
                    </a:cubicBezTo>
                    <a:cubicBezTo>
                      <a:pt x="1556" y="392"/>
                      <a:pt x="1549" y="390"/>
                      <a:pt x="1549" y="390"/>
                    </a:cubicBezTo>
                    <a:cubicBezTo>
                      <a:pt x="1489" y="375"/>
                      <a:pt x="1129" y="332"/>
                      <a:pt x="1129" y="332"/>
                    </a:cubicBezTo>
                    <a:cubicBezTo>
                      <a:pt x="912" y="306"/>
                      <a:pt x="731" y="300"/>
                      <a:pt x="641" y="302"/>
                    </a:cubicBezTo>
                    <a:cubicBezTo>
                      <a:pt x="324" y="306"/>
                      <a:pt x="172" y="366"/>
                      <a:pt x="145" y="376"/>
                    </a:cubicBezTo>
                    <a:cubicBezTo>
                      <a:pt x="109" y="388"/>
                      <a:pt x="19" y="426"/>
                      <a:pt x="19" y="426"/>
                    </a:cubicBezTo>
                    <a:cubicBezTo>
                      <a:pt x="2" y="431"/>
                      <a:pt x="2" y="431"/>
                      <a:pt x="2" y="431"/>
                    </a:cubicBezTo>
                    <a:cubicBezTo>
                      <a:pt x="0" y="430"/>
                      <a:pt x="0" y="430"/>
                      <a:pt x="0" y="430"/>
                    </a:cubicBezTo>
                    <a:cubicBezTo>
                      <a:pt x="10" y="423"/>
                      <a:pt x="10" y="423"/>
                      <a:pt x="10" y="423"/>
                    </a:cubicBezTo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8" name="Freeform 30"/>
              <p:cNvSpPr>
                <a:spLocks/>
              </p:cNvSpPr>
              <p:nvPr/>
            </p:nvSpPr>
            <p:spPr bwMode="auto">
              <a:xfrm>
                <a:off x="130" y="1761"/>
                <a:ext cx="3736" cy="1061"/>
              </a:xfrm>
              <a:custGeom>
                <a:avLst/>
                <a:gdLst>
                  <a:gd name="T0" fmla="*/ 0 w 1580"/>
                  <a:gd name="T1" fmla="*/ 384 h 448"/>
                  <a:gd name="T2" fmla="*/ 237 w 1580"/>
                  <a:gd name="T3" fmla="*/ 0 h 448"/>
                  <a:gd name="T4" fmla="*/ 1235 w 1580"/>
                  <a:gd name="T5" fmla="*/ 244 h 448"/>
                  <a:gd name="T6" fmla="*/ 1580 w 1580"/>
                  <a:gd name="T7" fmla="*/ 441 h 448"/>
                  <a:gd name="T8" fmla="*/ 1570 w 1580"/>
                  <a:gd name="T9" fmla="*/ 448 h 448"/>
                  <a:gd name="T10" fmla="*/ 1285 w 1580"/>
                  <a:gd name="T11" fmla="*/ 366 h 448"/>
                  <a:gd name="T12" fmla="*/ 580 w 1580"/>
                  <a:gd name="T13" fmla="*/ 347 h 448"/>
                  <a:gd name="T14" fmla="*/ 0 w 1580"/>
                  <a:gd name="T15" fmla="*/ 384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80" h="448">
                    <a:moveTo>
                      <a:pt x="0" y="384"/>
                    </a:moveTo>
                    <a:cubicBezTo>
                      <a:pt x="237" y="0"/>
                      <a:pt x="237" y="0"/>
                      <a:pt x="237" y="0"/>
                    </a:cubicBezTo>
                    <a:cubicBezTo>
                      <a:pt x="237" y="0"/>
                      <a:pt x="993" y="132"/>
                      <a:pt x="1235" y="244"/>
                    </a:cubicBezTo>
                    <a:cubicBezTo>
                      <a:pt x="1358" y="293"/>
                      <a:pt x="1489" y="351"/>
                      <a:pt x="1580" y="441"/>
                    </a:cubicBezTo>
                    <a:cubicBezTo>
                      <a:pt x="1570" y="448"/>
                      <a:pt x="1570" y="448"/>
                      <a:pt x="1570" y="448"/>
                    </a:cubicBezTo>
                    <a:cubicBezTo>
                      <a:pt x="1570" y="448"/>
                      <a:pt x="1445" y="392"/>
                      <a:pt x="1285" y="366"/>
                    </a:cubicBezTo>
                    <a:cubicBezTo>
                      <a:pt x="1208" y="353"/>
                      <a:pt x="1062" y="318"/>
                      <a:pt x="580" y="347"/>
                    </a:cubicBezTo>
                    <a:cubicBezTo>
                      <a:pt x="103" y="382"/>
                      <a:pt x="0" y="384"/>
                      <a:pt x="0" y="384"/>
                    </a:cubicBez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" name="Freeform 31"/>
              <p:cNvSpPr>
                <a:spLocks/>
              </p:cNvSpPr>
              <p:nvPr/>
            </p:nvSpPr>
            <p:spPr bwMode="auto">
              <a:xfrm>
                <a:off x="-40" y="2630"/>
                <a:ext cx="3882" cy="689"/>
              </a:xfrm>
              <a:custGeom>
                <a:avLst/>
                <a:gdLst>
                  <a:gd name="T0" fmla="*/ 1633 w 1642"/>
                  <a:gd name="T1" fmla="*/ 77 h 291"/>
                  <a:gd name="T2" fmla="*/ 1081 w 1642"/>
                  <a:gd name="T3" fmla="*/ 0 h 291"/>
                  <a:gd name="T4" fmla="*/ 414 w 1642"/>
                  <a:gd name="T5" fmla="*/ 33 h 291"/>
                  <a:gd name="T6" fmla="*/ 73 w 1642"/>
                  <a:gd name="T7" fmla="*/ 46 h 291"/>
                  <a:gd name="T8" fmla="*/ 26 w 1642"/>
                  <a:gd name="T9" fmla="*/ 55 h 291"/>
                  <a:gd name="T10" fmla="*/ 11 w 1642"/>
                  <a:gd name="T11" fmla="*/ 80 h 291"/>
                  <a:gd name="T12" fmla="*/ 7 w 1642"/>
                  <a:gd name="T13" fmla="*/ 159 h 291"/>
                  <a:gd name="T14" fmla="*/ 9 w 1642"/>
                  <a:gd name="T15" fmla="*/ 163 h 291"/>
                  <a:gd name="T16" fmla="*/ 9 w 1642"/>
                  <a:gd name="T17" fmla="*/ 268 h 291"/>
                  <a:gd name="T18" fmla="*/ 28 w 1642"/>
                  <a:gd name="T19" fmla="*/ 281 h 291"/>
                  <a:gd name="T20" fmla="*/ 57 w 1642"/>
                  <a:gd name="T21" fmla="*/ 281 h 291"/>
                  <a:gd name="T22" fmla="*/ 223 w 1642"/>
                  <a:gd name="T23" fmla="*/ 281 h 291"/>
                  <a:gd name="T24" fmla="*/ 354 w 1642"/>
                  <a:gd name="T25" fmla="*/ 282 h 291"/>
                  <a:gd name="T26" fmla="*/ 482 w 1642"/>
                  <a:gd name="T27" fmla="*/ 285 h 291"/>
                  <a:gd name="T28" fmla="*/ 512 w 1642"/>
                  <a:gd name="T29" fmla="*/ 283 h 291"/>
                  <a:gd name="T30" fmla="*/ 568 w 1642"/>
                  <a:gd name="T31" fmla="*/ 280 h 291"/>
                  <a:gd name="T32" fmla="*/ 653 w 1642"/>
                  <a:gd name="T33" fmla="*/ 281 h 291"/>
                  <a:gd name="T34" fmla="*/ 718 w 1642"/>
                  <a:gd name="T35" fmla="*/ 281 h 291"/>
                  <a:gd name="T36" fmla="*/ 762 w 1642"/>
                  <a:gd name="T37" fmla="*/ 284 h 291"/>
                  <a:gd name="T38" fmla="*/ 806 w 1642"/>
                  <a:gd name="T39" fmla="*/ 285 h 291"/>
                  <a:gd name="T40" fmla="*/ 1590 w 1642"/>
                  <a:gd name="T41" fmla="*/ 291 h 291"/>
                  <a:gd name="T42" fmla="*/ 1608 w 1642"/>
                  <a:gd name="T43" fmla="*/ 271 h 291"/>
                  <a:gd name="T44" fmla="*/ 1618 w 1642"/>
                  <a:gd name="T45" fmla="*/ 113 h 291"/>
                  <a:gd name="T46" fmla="*/ 1624 w 1642"/>
                  <a:gd name="T47" fmla="*/ 102 h 291"/>
                  <a:gd name="T48" fmla="*/ 1629 w 1642"/>
                  <a:gd name="T49" fmla="*/ 95 h 291"/>
                  <a:gd name="T50" fmla="*/ 1642 w 1642"/>
                  <a:gd name="T51" fmla="*/ 81 h 291"/>
                  <a:gd name="T52" fmla="*/ 1633 w 1642"/>
                  <a:gd name="T53" fmla="*/ 77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642" h="291">
                    <a:moveTo>
                      <a:pt x="1633" y="77"/>
                    </a:moveTo>
                    <a:cubicBezTo>
                      <a:pt x="1386" y="1"/>
                      <a:pt x="1146" y="2"/>
                      <a:pt x="1081" y="0"/>
                    </a:cubicBezTo>
                    <a:cubicBezTo>
                      <a:pt x="962" y="1"/>
                      <a:pt x="467" y="31"/>
                      <a:pt x="414" y="33"/>
                    </a:cubicBezTo>
                    <a:cubicBezTo>
                      <a:pt x="361" y="36"/>
                      <a:pt x="108" y="48"/>
                      <a:pt x="73" y="46"/>
                    </a:cubicBezTo>
                    <a:cubicBezTo>
                      <a:pt x="34" y="47"/>
                      <a:pt x="26" y="55"/>
                      <a:pt x="26" y="55"/>
                    </a:cubicBezTo>
                    <a:cubicBezTo>
                      <a:pt x="9" y="75"/>
                      <a:pt x="12" y="75"/>
                      <a:pt x="11" y="80"/>
                    </a:cubicBezTo>
                    <a:cubicBezTo>
                      <a:pt x="2" y="132"/>
                      <a:pt x="7" y="159"/>
                      <a:pt x="7" y="159"/>
                    </a:cubicBezTo>
                    <a:cubicBezTo>
                      <a:pt x="7" y="159"/>
                      <a:pt x="7" y="159"/>
                      <a:pt x="9" y="163"/>
                    </a:cubicBezTo>
                    <a:cubicBezTo>
                      <a:pt x="0" y="203"/>
                      <a:pt x="7" y="253"/>
                      <a:pt x="9" y="268"/>
                    </a:cubicBezTo>
                    <a:cubicBezTo>
                      <a:pt x="12" y="282"/>
                      <a:pt x="28" y="281"/>
                      <a:pt x="28" y="281"/>
                    </a:cubicBezTo>
                    <a:cubicBezTo>
                      <a:pt x="28" y="281"/>
                      <a:pt x="36" y="282"/>
                      <a:pt x="57" y="281"/>
                    </a:cubicBezTo>
                    <a:cubicBezTo>
                      <a:pt x="87" y="278"/>
                      <a:pt x="110" y="280"/>
                      <a:pt x="223" y="281"/>
                    </a:cubicBezTo>
                    <a:cubicBezTo>
                      <a:pt x="255" y="280"/>
                      <a:pt x="320" y="281"/>
                      <a:pt x="354" y="282"/>
                    </a:cubicBezTo>
                    <a:cubicBezTo>
                      <a:pt x="370" y="285"/>
                      <a:pt x="472" y="285"/>
                      <a:pt x="482" y="285"/>
                    </a:cubicBezTo>
                    <a:cubicBezTo>
                      <a:pt x="491" y="286"/>
                      <a:pt x="512" y="283"/>
                      <a:pt x="512" y="283"/>
                    </a:cubicBezTo>
                    <a:cubicBezTo>
                      <a:pt x="512" y="283"/>
                      <a:pt x="512" y="283"/>
                      <a:pt x="568" y="280"/>
                    </a:cubicBezTo>
                    <a:cubicBezTo>
                      <a:pt x="631" y="282"/>
                      <a:pt x="653" y="281"/>
                      <a:pt x="653" y="281"/>
                    </a:cubicBezTo>
                    <a:cubicBezTo>
                      <a:pt x="653" y="281"/>
                      <a:pt x="699" y="281"/>
                      <a:pt x="718" y="281"/>
                    </a:cubicBezTo>
                    <a:cubicBezTo>
                      <a:pt x="736" y="281"/>
                      <a:pt x="746" y="284"/>
                      <a:pt x="762" y="284"/>
                    </a:cubicBezTo>
                    <a:cubicBezTo>
                      <a:pt x="777" y="283"/>
                      <a:pt x="806" y="285"/>
                      <a:pt x="806" y="285"/>
                    </a:cubicBezTo>
                    <a:cubicBezTo>
                      <a:pt x="806" y="285"/>
                      <a:pt x="1306" y="290"/>
                      <a:pt x="1590" y="291"/>
                    </a:cubicBezTo>
                    <a:cubicBezTo>
                      <a:pt x="1611" y="290"/>
                      <a:pt x="1608" y="271"/>
                      <a:pt x="1608" y="271"/>
                    </a:cubicBezTo>
                    <a:cubicBezTo>
                      <a:pt x="1608" y="271"/>
                      <a:pt x="1618" y="117"/>
                      <a:pt x="1618" y="113"/>
                    </a:cubicBezTo>
                    <a:cubicBezTo>
                      <a:pt x="1618" y="109"/>
                      <a:pt x="1624" y="102"/>
                      <a:pt x="1624" y="102"/>
                    </a:cubicBezTo>
                    <a:cubicBezTo>
                      <a:pt x="1624" y="102"/>
                      <a:pt x="1628" y="99"/>
                      <a:pt x="1629" y="95"/>
                    </a:cubicBezTo>
                    <a:cubicBezTo>
                      <a:pt x="1630" y="90"/>
                      <a:pt x="1642" y="81"/>
                      <a:pt x="1642" y="81"/>
                    </a:cubicBezTo>
                    <a:lnTo>
                      <a:pt x="1633" y="77"/>
                    </a:ln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" name="Freeform 32"/>
              <p:cNvSpPr>
                <a:spLocks/>
              </p:cNvSpPr>
              <p:nvPr/>
            </p:nvSpPr>
            <p:spPr bwMode="auto">
              <a:xfrm>
                <a:off x="3890" y="1801"/>
                <a:ext cx="3757" cy="1009"/>
              </a:xfrm>
              <a:custGeom>
                <a:avLst/>
                <a:gdLst>
                  <a:gd name="T0" fmla="*/ 312 w 1589"/>
                  <a:gd name="T1" fmla="*/ 327 h 426"/>
                  <a:gd name="T2" fmla="*/ 925 w 1589"/>
                  <a:gd name="T3" fmla="*/ 313 h 426"/>
                  <a:gd name="T4" fmla="*/ 1535 w 1589"/>
                  <a:gd name="T5" fmla="*/ 391 h 426"/>
                  <a:gd name="T6" fmla="*/ 1415 w 1589"/>
                  <a:gd name="T7" fmla="*/ 237 h 426"/>
                  <a:gd name="T8" fmla="*/ 1193 w 1589"/>
                  <a:gd name="T9" fmla="*/ 0 h 426"/>
                  <a:gd name="T10" fmla="*/ 1557 w 1589"/>
                  <a:gd name="T11" fmla="*/ 375 h 426"/>
                  <a:gd name="T12" fmla="*/ 1585 w 1589"/>
                  <a:gd name="T13" fmla="*/ 416 h 426"/>
                  <a:gd name="T14" fmla="*/ 1179 w 1589"/>
                  <a:gd name="T15" fmla="*/ 370 h 426"/>
                  <a:gd name="T16" fmla="*/ 181 w 1589"/>
                  <a:gd name="T17" fmla="*/ 375 h 426"/>
                  <a:gd name="T18" fmla="*/ 0 w 1589"/>
                  <a:gd name="T19" fmla="*/ 426 h 426"/>
                  <a:gd name="T20" fmla="*/ 312 w 1589"/>
                  <a:gd name="T21" fmla="*/ 327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89" h="426">
                    <a:moveTo>
                      <a:pt x="312" y="327"/>
                    </a:moveTo>
                    <a:cubicBezTo>
                      <a:pt x="635" y="280"/>
                      <a:pt x="833" y="307"/>
                      <a:pt x="925" y="313"/>
                    </a:cubicBezTo>
                    <a:cubicBezTo>
                      <a:pt x="1255" y="341"/>
                      <a:pt x="1523" y="388"/>
                      <a:pt x="1535" y="391"/>
                    </a:cubicBezTo>
                    <a:cubicBezTo>
                      <a:pt x="1543" y="370"/>
                      <a:pt x="1415" y="237"/>
                      <a:pt x="1415" y="237"/>
                    </a:cubicBezTo>
                    <a:cubicBezTo>
                      <a:pt x="1415" y="237"/>
                      <a:pt x="1415" y="237"/>
                      <a:pt x="1193" y="0"/>
                    </a:cubicBezTo>
                    <a:cubicBezTo>
                      <a:pt x="1199" y="13"/>
                      <a:pt x="1526" y="341"/>
                      <a:pt x="1557" y="375"/>
                    </a:cubicBezTo>
                    <a:cubicBezTo>
                      <a:pt x="1589" y="409"/>
                      <a:pt x="1585" y="416"/>
                      <a:pt x="1585" y="416"/>
                    </a:cubicBezTo>
                    <a:cubicBezTo>
                      <a:pt x="1558" y="413"/>
                      <a:pt x="1346" y="384"/>
                      <a:pt x="1179" y="370"/>
                    </a:cubicBezTo>
                    <a:cubicBezTo>
                      <a:pt x="991" y="354"/>
                      <a:pt x="516" y="308"/>
                      <a:pt x="181" y="375"/>
                    </a:cubicBezTo>
                    <a:cubicBezTo>
                      <a:pt x="181" y="375"/>
                      <a:pt x="65" y="405"/>
                      <a:pt x="0" y="426"/>
                    </a:cubicBezTo>
                    <a:cubicBezTo>
                      <a:pt x="0" y="426"/>
                      <a:pt x="169" y="346"/>
                      <a:pt x="312" y="327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" name="Freeform 33"/>
              <p:cNvSpPr>
                <a:spLocks/>
              </p:cNvSpPr>
              <p:nvPr/>
            </p:nvSpPr>
            <p:spPr bwMode="auto">
              <a:xfrm>
                <a:off x="3879" y="2526"/>
                <a:ext cx="3828" cy="788"/>
              </a:xfrm>
              <a:custGeom>
                <a:avLst/>
                <a:gdLst>
                  <a:gd name="T0" fmla="*/ 0 w 1619"/>
                  <a:gd name="T1" fmla="*/ 118 h 333"/>
                  <a:gd name="T2" fmla="*/ 1 w 1619"/>
                  <a:gd name="T3" fmla="*/ 126 h 333"/>
                  <a:gd name="T4" fmla="*/ 14 w 1619"/>
                  <a:gd name="T5" fmla="*/ 162 h 333"/>
                  <a:gd name="T6" fmla="*/ 13 w 1619"/>
                  <a:gd name="T7" fmla="*/ 207 h 333"/>
                  <a:gd name="T8" fmla="*/ 5 w 1619"/>
                  <a:gd name="T9" fmla="*/ 273 h 333"/>
                  <a:gd name="T10" fmla="*/ 15 w 1619"/>
                  <a:gd name="T11" fmla="*/ 276 h 333"/>
                  <a:gd name="T12" fmla="*/ 20 w 1619"/>
                  <a:gd name="T13" fmla="*/ 276 h 333"/>
                  <a:gd name="T14" fmla="*/ 19 w 1619"/>
                  <a:gd name="T15" fmla="*/ 289 h 333"/>
                  <a:gd name="T16" fmla="*/ 30 w 1619"/>
                  <a:gd name="T17" fmla="*/ 291 h 333"/>
                  <a:gd name="T18" fmla="*/ 29 w 1619"/>
                  <a:gd name="T19" fmla="*/ 316 h 333"/>
                  <a:gd name="T20" fmla="*/ 55 w 1619"/>
                  <a:gd name="T21" fmla="*/ 324 h 333"/>
                  <a:gd name="T22" fmla="*/ 1566 w 1619"/>
                  <a:gd name="T23" fmla="*/ 325 h 333"/>
                  <a:gd name="T24" fmla="*/ 1614 w 1619"/>
                  <a:gd name="T25" fmla="*/ 290 h 333"/>
                  <a:gd name="T26" fmla="*/ 1596 w 1619"/>
                  <a:gd name="T27" fmla="*/ 253 h 333"/>
                  <a:gd name="T28" fmla="*/ 1602 w 1619"/>
                  <a:gd name="T29" fmla="*/ 150 h 333"/>
                  <a:gd name="T30" fmla="*/ 1595 w 1619"/>
                  <a:gd name="T31" fmla="*/ 131 h 333"/>
                  <a:gd name="T32" fmla="*/ 1587 w 1619"/>
                  <a:gd name="T33" fmla="*/ 109 h 333"/>
                  <a:gd name="T34" fmla="*/ 1179 w 1619"/>
                  <a:gd name="T35" fmla="*/ 62 h 333"/>
                  <a:gd name="T36" fmla="*/ 181 w 1619"/>
                  <a:gd name="T37" fmla="*/ 67 h 333"/>
                  <a:gd name="T38" fmla="*/ 0 w 1619"/>
                  <a:gd name="T39" fmla="*/ 11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19" h="333">
                    <a:moveTo>
                      <a:pt x="0" y="118"/>
                    </a:moveTo>
                    <a:cubicBezTo>
                      <a:pt x="1" y="126"/>
                      <a:pt x="1" y="126"/>
                      <a:pt x="1" y="126"/>
                    </a:cubicBezTo>
                    <a:cubicBezTo>
                      <a:pt x="1" y="126"/>
                      <a:pt x="14" y="142"/>
                      <a:pt x="14" y="162"/>
                    </a:cubicBezTo>
                    <a:cubicBezTo>
                      <a:pt x="14" y="183"/>
                      <a:pt x="20" y="179"/>
                      <a:pt x="13" y="207"/>
                    </a:cubicBezTo>
                    <a:cubicBezTo>
                      <a:pt x="9" y="237"/>
                      <a:pt x="5" y="273"/>
                      <a:pt x="5" y="273"/>
                    </a:cubicBezTo>
                    <a:cubicBezTo>
                      <a:pt x="15" y="276"/>
                      <a:pt x="15" y="276"/>
                      <a:pt x="15" y="276"/>
                    </a:cubicBezTo>
                    <a:cubicBezTo>
                      <a:pt x="20" y="276"/>
                      <a:pt x="20" y="276"/>
                      <a:pt x="20" y="276"/>
                    </a:cubicBezTo>
                    <a:cubicBezTo>
                      <a:pt x="19" y="289"/>
                      <a:pt x="19" y="289"/>
                      <a:pt x="19" y="289"/>
                    </a:cubicBezTo>
                    <a:cubicBezTo>
                      <a:pt x="19" y="289"/>
                      <a:pt x="22" y="292"/>
                      <a:pt x="30" y="291"/>
                    </a:cubicBezTo>
                    <a:cubicBezTo>
                      <a:pt x="29" y="316"/>
                      <a:pt x="29" y="316"/>
                      <a:pt x="29" y="316"/>
                    </a:cubicBezTo>
                    <a:cubicBezTo>
                      <a:pt x="29" y="316"/>
                      <a:pt x="43" y="323"/>
                      <a:pt x="55" y="324"/>
                    </a:cubicBezTo>
                    <a:cubicBezTo>
                      <a:pt x="68" y="324"/>
                      <a:pt x="1566" y="325"/>
                      <a:pt x="1566" y="325"/>
                    </a:cubicBezTo>
                    <a:cubicBezTo>
                      <a:pt x="1566" y="325"/>
                      <a:pt x="1619" y="333"/>
                      <a:pt x="1614" y="290"/>
                    </a:cubicBezTo>
                    <a:cubicBezTo>
                      <a:pt x="1612" y="277"/>
                      <a:pt x="1596" y="253"/>
                      <a:pt x="1596" y="253"/>
                    </a:cubicBezTo>
                    <a:cubicBezTo>
                      <a:pt x="1602" y="150"/>
                      <a:pt x="1602" y="150"/>
                      <a:pt x="1602" y="150"/>
                    </a:cubicBezTo>
                    <a:cubicBezTo>
                      <a:pt x="1602" y="150"/>
                      <a:pt x="1603" y="141"/>
                      <a:pt x="1595" y="131"/>
                    </a:cubicBezTo>
                    <a:cubicBezTo>
                      <a:pt x="1587" y="116"/>
                      <a:pt x="1587" y="109"/>
                      <a:pt x="1587" y="109"/>
                    </a:cubicBezTo>
                    <a:cubicBezTo>
                      <a:pt x="1587" y="109"/>
                      <a:pt x="1357" y="77"/>
                      <a:pt x="1179" y="62"/>
                    </a:cubicBezTo>
                    <a:cubicBezTo>
                      <a:pt x="991" y="46"/>
                      <a:pt x="516" y="0"/>
                      <a:pt x="181" y="67"/>
                    </a:cubicBezTo>
                    <a:cubicBezTo>
                      <a:pt x="181" y="67"/>
                      <a:pt x="65" y="97"/>
                      <a:pt x="0" y="118"/>
                    </a:cubicBez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" name="Freeform 34"/>
              <p:cNvSpPr>
                <a:spLocks/>
              </p:cNvSpPr>
              <p:nvPr/>
            </p:nvSpPr>
            <p:spPr bwMode="auto">
              <a:xfrm>
                <a:off x="317" y="2647"/>
                <a:ext cx="3457" cy="161"/>
              </a:xfrm>
              <a:custGeom>
                <a:avLst/>
                <a:gdLst>
                  <a:gd name="T0" fmla="*/ 1462 w 1462"/>
                  <a:gd name="T1" fmla="*/ 68 h 68"/>
                  <a:gd name="T2" fmla="*/ 980 w 1462"/>
                  <a:gd name="T3" fmla="*/ 1 h 68"/>
                  <a:gd name="T4" fmla="*/ 594 w 1462"/>
                  <a:gd name="T5" fmla="*/ 10 h 68"/>
                  <a:gd name="T6" fmla="*/ 58 w 1462"/>
                  <a:gd name="T7" fmla="*/ 38 h 68"/>
                  <a:gd name="T8" fmla="*/ 0 w 1462"/>
                  <a:gd name="T9" fmla="*/ 40 h 68"/>
                  <a:gd name="T10" fmla="*/ 263 w 1462"/>
                  <a:gd name="T11" fmla="*/ 34 h 68"/>
                  <a:gd name="T12" fmla="*/ 820 w 1462"/>
                  <a:gd name="T13" fmla="*/ 10 h 68"/>
                  <a:gd name="T14" fmla="*/ 1330 w 1462"/>
                  <a:gd name="T15" fmla="*/ 41 h 68"/>
                  <a:gd name="T16" fmla="*/ 1462 w 1462"/>
                  <a:gd name="T1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62" h="68">
                    <a:moveTo>
                      <a:pt x="1462" y="68"/>
                    </a:moveTo>
                    <a:cubicBezTo>
                      <a:pt x="1462" y="68"/>
                      <a:pt x="1277" y="8"/>
                      <a:pt x="980" y="1"/>
                    </a:cubicBezTo>
                    <a:cubicBezTo>
                      <a:pt x="940" y="0"/>
                      <a:pt x="774" y="0"/>
                      <a:pt x="594" y="10"/>
                    </a:cubicBezTo>
                    <a:cubicBezTo>
                      <a:pt x="413" y="21"/>
                      <a:pt x="58" y="38"/>
                      <a:pt x="58" y="38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263" y="34"/>
                      <a:pt x="263" y="34"/>
                      <a:pt x="263" y="34"/>
                    </a:cubicBezTo>
                    <a:cubicBezTo>
                      <a:pt x="263" y="34"/>
                      <a:pt x="729" y="10"/>
                      <a:pt x="820" y="10"/>
                    </a:cubicBezTo>
                    <a:cubicBezTo>
                      <a:pt x="912" y="9"/>
                      <a:pt x="1031" y="5"/>
                      <a:pt x="1330" y="41"/>
                    </a:cubicBezTo>
                    <a:cubicBezTo>
                      <a:pt x="1358" y="45"/>
                      <a:pt x="1451" y="62"/>
                      <a:pt x="1462" y="68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3" name="Freeform 35"/>
              <p:cNvSpPr>
                <a:spLocks/>
              </p:cNvSpPr>
              <p:nvPr/>
            </p:nvSpPr>
            <p:spPr bwMode="auto">
              <a:xfrm>
                <a:off x="698" y="2666"/>
                <a:ext cx="3031" cy="139"/>
              </a:xfrm>
              <a:custGeom>
                <a:avLst/>
                <a:gdLst>
                  <a:gd name="T0" fmla="*/ 1282 w 1282"/>
                  <a:gd name="T1" fmla="*/ 59 h 59"/>
                  <a:gd name="T2" fmla="*/ 750 w 1282"/>
                  <a:gd name="T3" fmla="*/ 9 h 59"/>
                  <a:gd name="T4" fmla="*/ 315 w 1282"/>
                  <a:gd name="T5" fmla="*/ 21 h 59"/>
                  <a:gd name="T6" fmla="*/ 0 w 1282"/>
                  <a:gd name="T7" fmla="*/ 33 h 59"/>
                  <a:gd name="T8" fmla="*/ 441 w 1282"/>
                  <a:gd name="T9" fmla="*/ 18 h 59"/>
                  <a:gd name="T10" fmla="*/ 998 w 1282"/>
                  <a:gd name="T11" fmla="*/ 23 h 59"/>
                  <a:gd name="T12" fmla="*/ 1282 w 1282"/>
                  <a:gd name="T13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82" h="59">
                    <a:moveTo>
                      <a:pt x="1282" y="59"/>
                    </a:moveTo>
                    <a:cubicBezTo>
                      <a:pt x="1282" y="59"/>
                      <a:pt x="1105" y="17"/>
                      <a:pt x="750" y="9"/>
                    </a:cubicBezTo>
                    <a:cubicBezTo>
                      <a:pt x="716" y="8"/>
                      <a:pt x="495" y="12"/>
                      <a:pt x="315" y="21"/>
                    </a:cubicBezTo>
                    <a:cubicBezTo>
                      <a:pt x="107" y="30"/>
                      <a:pt x="0" y="33"/>
                      <a:pt x="0" y="33"/>
                    </a:cubicBezTo>
                    <a:cubicBezTo>
                      <a:pt x="441" y="18"/>
                      <a:pt x="441" y="18"/>
                      <a:pt x="441" y="18"/>
                    </a:cubicBezTo>
                    <a:cubicBezTo>
                      <a:pt x="441" y="18"/>
                      <a:pt x="761" y="0"/>
                      <a:pt x="998" y="23"/>
                    </a:cubicBezTo>
                    <a:cubicBezTo>
                      <a:pt x="1149" y="39"/>
                      <a:pt x="1241" y="51"/>
                      <a:pt x="1282" y="59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" name="Freeform 36"/>
              <p:cNvSpPr>
                <a:spLocks/>
              </p:cNvSpPr>
              <p:nvPr/>
            </p:nvSpPr>
            <p:spPr bwMode="auto">
              <a:xfrm>
                <a:off x="854" y="2694"/>
                <a:ext cx="2594" cy="88"/>
              </a:xfrm>
              <a:custGeom>
                <a:avLst/>
                <a:gdLst>
                  <a:gd name="T0" fmla="*/ 1097 w 1097"/>
                  <a:gd name="T1" fmla="*/ 37 h 37"/>
                  <a:gd name="T2" fmla="*/ 524 w 1097"/>
                  <a:gd name="T3" fmla="*/ 14 h 37"/>
                  <a:gd name="T4" fmla="*/ 0 w 1097"/>
                  <a:gd name="T5" fmla="*/ 30 h 37"/>
                  <a:gd name="T6" fmla="*/ 504 w 1097"/>
                  <a:gd name="T7" fmla="*/ 17 h 37"/>
                  <a:gd name="T8" fmla="*/ 1097 w 1097"/>
                  <a:gd name="T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97" h="37">
                    <a:moveTo>
                      <a:pt x="1097" y="37"/>
                    </a:moveTo>
                    <a:cubicBezTo>
                      <a:pt x="1097" y="37"/>
                      <a:pt x="852" y="0"/>
                      <a:pt x="524" y="14"/>
                    </a:cubicBezTo>
                    <a:cubicBezTo>
                      <a:pt x="401" y="17"/>
                      <a:pt x="0" y="30"/>
                      <a:pt x="0" y="30"/>
                    </a:cubicBezTo>
                    <a:cubicBezTo>
                      <a:pt x="504" y="17"/>
                      <a:pt x="504" y="17"/>
                      <a:pt x="504" y="17"/>
                    </a:cubicBezTo>
                    <a:cubicBezTo>
                      <a:pt x="504" y="17"/>
                      <a:pt x="928" y="7"/>
                      <a:pt x="1097" y="37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5" name="Freeform 37"/>
              <p:cNvSpPr>
                <a:spLocks/>
              </p:cNvSpPr>
              <p:nvPr/>
            </p:nvSpPr>
            <p:spPr bwMode="auto">
              <a:xfrm>
                <a:off x="73" y="2739"/>
                <a:ext cx="3658" cy="119"/>
              </a:xfrm>
              <a:custGeom>
                <a:avLst/>
                <a:gdLst>
                  <a:gd name="T0" fmla="*/ 0 w 1547"/>
                  <a:gd name="T1" fmla="*/ 27 h 50"/>
                  <a:gd name="T2" fmla="*/ 514 w 1547"/>
                  <a:gd name="T3" fmla="*/ 23 h 50"/>
                  <a:gd name="T4" fmla="*/ 1484 w 1547"/>
                  <a:gd name="T5" fmla="*/ 40 h 50"/>
                  <a:gd name="T6" fmla="*/ 1547 w 1547"/>
                  <a:gd name="T7" fmla="*/ 50 h 50"/>
                  <a:gd name="T8" fmla="*/ 1069 w 1547"/>
                  <a:gd name="T9" fmla="*/ 25 h 50"/>
                  <a:gd name="T10" fmla="*/ 604 w 1547"/>
                  <a:gd name="T11" fmla="*/ 28 h 50"/>
                  <a:gd name="T12" fmla="*/ 0 w 1547"/>
                  <a:gd name="T13" fmla="*/ 27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7" h="50">
                    <a:moveTo>
                      <a:pt x="0" y="27"/>
                    </a:moveTo>
                    <a:cubicBezTo>
                      <a:pt x="0" y="27"/>
                      <a:pt x="306" y="31"/>
                      <a:pt x="514" y="23"/>
                    </a:cubicBezTo>
                    <a:cubicBezTo>
                      <a:pt x="722" y="19"/>
                      <a:pt x="1088" y="0"/>
                      <a:pt x="1484" y="40"/>
                    </a:cubicBezTo>
                    <a:cubicBezTo>
                      <a:pt x="1547" y="50"/>
                      <a:pt x="1547" y="50"/>
                      <a:pt x="1547" y="50"/>
                    </a:cubicBezTo>
                    <a:cubicBezTo>
                      <a:pt x="1547" y="50"/>
                      <a:pt x="1416" y="26"/>
                      <a:pt x="1069" y="25"/>
                    </a:cubicBezTo>
                    <a:cubicBezTo>
                      <a:pt x="604" y="28"/>
                      <a:pt x="604" y="28"/>
                      <a:pt x="604" y="28"/>
                    </a:cubicBezTo>
                    <a:cubicBezTo>
                      <a:pt x="604" y="28"/>
                      <a:pt x="30" y="35"/>
                      <a:pt x="0" y="27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6" name="Freeform 38"/>
              <p:cNvSpPr>
                <a:spLocks/>
              </p:cNvSpPr>
              <p:nvPr/>
            </p:nvSpPr>
            <p:spPr bwMode="auto">
              <a:xfrm>
                <a:off x="3968" y="2623"/>
                <a:ext cx="3369" cy="175"/>
              </a:xfrm>
              <a:custGeom>
                <a:avLst/>
                <a:gdLst>
                  <a:gd name="T0" fmla="*/ 0 w 1425"/>
                  <a:gd name="T1" fmla="*/ 74 h 74"/>
                  <a:gd name="T2" fmla="*/ 751 w 1425"/>
                  <a:gd name="T3" fmla="*/ 20 h 74"/>
                  <a:gd name="T4" fmla="*/ 1425 w 1425"/>
                  <a:gd name="T5" fmla="*/ 55 h 74"/>
                  <a:gd name="T6" fmla="*/ 664 w 1425"/>
                  <a:gd name="T7" fmla="*/ 27 h 74"/>
                  <a:gd name="T8" fmla="*/ 0 w 1425"/>
                  <a:gd name="T9" fmla="*/ 7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25" h="74">
                    <a:moveTo>
                      <a:pt x="0" y="74"/>
                    </a:moveTo>
                    <a:cubicBezTo>
                      <a:pt x="0" y="74"/>
                      <a:pt x="266" y="0"/>
                      <a:pt x="751" y="20"/>
                    </a:cubicBezTo>
                    <a:cubicBezTo>
                      <a:pt x="1084" y="35"/>
                      <a:pt x="1425" y="55"/>
                      <a:pt x="1425" y="55"/>
                    </a:cubicBezTo>
                    <a:cubicBezTo>
                      <a:pt x="1425" y="55"/>
                      <a:pt x="808" y="27"/>
                      <a:pt x="664" y="27"/>
                    </a:cubicBezTo>
                    <a:cubicBezTo>
                      <a:pt x="517" y="27"/>
                      <a:pt x="294" y="19"/>
                      <a:pt x="0" y="74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7" name="Freeform 39"/>
              <p:cNvSpPr>
                <a:spLocks/>
              </p:cNvSpPr>
              <p:nvPr/>
            </p:nvSpPr>
            <p:spPr bwMode="auto">
              <a:xfrm>
                <a:off x="4095" y="2687"/>
                <a:ext cx="3245" cy="92"/>
              </a:xfrm>
              <a:custGeom>
                <a:avLst/>
                <a:gdLst>
                  <a:gd name="T0" fmla="*/ 0 w 1372"/>
                  <a:gd name="T1" fmla="*/ 39 h 39"/>
                  <a:gd name="T2" fmla="*/ 448 w 1372"/>
                  <a:gd name="T3" fmla="*/ 10 h 39"/>
                  <a:gd name="T4" fmla="*/ 1087 w 1372"/>
                  <a:gd name="T5" fmla="*/ 24 h 39"/>
                  <a:gd name="T6" fmla="*/ 1306 w 1372"/>
                  <a:gd name="T7" fmla="*/ 30 h 39"/>
                  <a:gd name="T8" fmla="*/ 1372 w 1372"/>
                  <a:gd name="T9" fmla="*/ 31 h 39"/>
                  <a:gd name="T10" fmla="*/ 719 w 1372"/>
                  <a:gd name="T11" fmla="*/ 17 h 39"/>
                  <a:gd name="T12" fmla="*/ 0 w 1372"/>
                  <a:gd name="T1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72" h="39">
                    <a:moveTo>
                      <a:pt x="0" y="39"/>
                    </a:moveTo>
                    <a:cubicBezTo>
                      <a:pt x="0" y="39"/>
                      <a:pt x="214" y="8"/>
                      <a:pt x="448" y="10"/>
                    </a:cubicBezTo>
                    <a:cubicBezTo>
                      <a:pt x="688" y="11"/>
                      <a:pt x="1087" y="24"/>
                      <a:pt x="1087" y="24"/>
                    </a:cubicBezTo>
                    <a:cubicBezTo>
                      <a:pt x="1306" y="30"/>
                      <a:pt x="1306" y="30"/>
                      <a:pt x="1306" y="30"/>
                    </a:cubicBezTo>
                    <a:cubicBezTo>
                      <a:pt x="1372" y="31"/>
                      <a:pt x="1372" y="31"/>
                      <a:pt x="1372" y="31"/>
                    </a:cubicBezTo>
                    <a:cubicBezTo>
                      <a:pt x="719" y="17"/>
                      <a:pt x="719" y="17"/>
                      <a:pt x="719" y="17"/>
                    </a:cubicBezTo>
                    <a:cubicBezTo>
                      <a:pt x="719" y="17"/>
                      <a:pt x="365" y="0"/>
                      <a:pt x="0" y="39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8" name="Freeform 40"/>
              <p:cNvSpPr>
                <a:spLocks/>
              </p:cNvSpPr>
              <p:nvPr/>
            </p:nvSpPr>
            <p:spPr bwMode="auto">
              <a:xfrm>
                <a:off x="4311" y="2730"/>
                <a:ext cx="2612" cy="38"/>
              </a:xfrm>
              <a:custGeom>
                <a:avLst/>
                <a:gdLst>
                  <a:gd name="T0" fmla="*/ 0 w 1105"/>
                  <a:gd name="T1" fmla="*/ 16 h 16"/>
                  <a:gd name="T2" fmla="*/ 392 w 1105"/>
                  <a:gd name="T3" fmla="*/ 2 h 16"/>
                  <a:gd name="T4" fmla="*/ 1105 w 1105"/>
                  <a:gd name="T5" fmla="*/ 13 h 16"/>
                  <a:gd name="T6" fmla="*/ 372 w 1105"/>
                  <a:gd name="T7" fmla="*/ 7 h 16"/>
                  <a:gd name="T8" fmla="*/ 0 w 1105"/>
                  <a:gd name="T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5" h="16">
                    <a:moveTo>
                      <a:pt x="0" y="16"/>
                    </a:moveTo>
                    <a:cubicBezTo>
                      <a:pt x="0" y="16"/>
                      <a:pt x="207" y="0"/>
                      <a:pt x="392" y="2"/>
                    </a:cubicBezTo>
                    <a:cubicBezTo>
                      <a:pt x="577" y="3"/>
                      <a:pt x="1105" y="13"/>
                      <a:pt x="1105" y="13"/>
                    </a:cubicBezTo>
                    <a:cubicBezTo>
                      <a:pt x="372" y="7"/>
                      <a:pt x="372" y="7"/>
                      <a:pt x="372" y="7"/>
                    </a:cubicBezTo>
                    <a:cubicBezTo>
                      <a:pt x="372" y="7"/>
                      <a:pt x="48" y="9"/>
                      <a:pt x="0" y="16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9" name="Freeform 41"/>
              <p:cNvSpPr>
                <a:spLocks/>
              </p:cNvSpPr>
              <p:nvPr/>
            </p:nvSpPr>
            <p:spPr bwMode="auto">
              <a:xfrm>
                <a:off x="4006" y="2777"/>
                <a:ext cx="2991" cy="85"/>
              </a:xfrm>
              <a:custGeom>
                <a:avLst/>
                <a:gdLst>
                  <a:gd name="T0" fmla="*/ 0 w 1265"/>
                  <a:gd name="T1" fmla="*/ 36 h 36"/>
                  <a:gd name="T2" fmla="*/ 1265 w 1265"/>
                  <a:gd name="T3" fmla="*/ 22 h 36"/>
                  <a:gd name="T4" fmla="*/ 912 w 1265"/>
                  <a:gd name="T5" fmla="*/ 25 h 36"/>
                  <a:gd name="T6" fmla="*/ 315 w 1265"/>
                  <a:gd name="T7" fmla="*/ 28 h 36"/>
                  <a:gd name="T8" fmla="*/ 0 w 1265"/>
                  <a:gd name="T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5" h="36">
                    <a:moveTo>
                      <a:pt x="0" y="36"/>
                    </a:moveTo>
                    <a:cubicBezTo>
                      <a:pt x="0" y="36"/>
                      <a:pt x="445" y="0"/>
                      <a:pt x="1265" y="22"/>
                    </a:cubicBezTo>
                    <a:cubicBezTo>
                      <a:pt x="912" y="25"/>
                      <a:pt x="912" y="25"/>
                      <a:pt x="912" y="25"/>
                    </a:cubicBezTo>
                    <a:cubicBezTo>
                      <a:pt x="315" y="28"/>
                      <a:pt x="315" y="28"/>
                      <a:pt x="315" y="28"/>
                    </a:cubicBezTo>
                    <a:lnTo>
                      <a:pt x="0" y="36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0" name="Freeform 42"/>
              <p:cNvSpPr>
                <a:spLocks/>
              </p:cNvSpPr>
              <p:nvPr/>
            </p:nvSpPr>
            <p:spPr bwMode="auto">
              <a:xfrm>
                <a:off x="3866" y="1770"/>
                <a:ext cx="3360" cy="1038"/>
              </a:xfrm>
              <a:custGeom>
                <a:avLst/>
                <a:gdLst>
                  <a:gd name="T0" fmla="*/ 0 w 1421"/>
                  <a:gd name="T1" fmla="*/ 437 h 438"/>
                  <a:gd name="T2" fmla="*/ 8 w 1421"/>
                  <a:gd name="T3" fmla="*/ 431 h 438"/>
                  <a:gd name="T4" fmla="*/ 11 w 1421"/>
                  <a:gd name="T5" fmla="*/ 429 h 438"/>
                  <a:gd name="T6" fmla="*/ 28 w 1421"/>
                  <a:gd name="T7" fmla="*/ 416 h 438"/>
                  <a:gd name="T8" fmla="*/ 66 w 1421"/>
                  <a:gd name="T9" fmla="*/ 383 h 438"/>
                  <a:gd name="T10" fmla="*/ 95 w 1421"/>
                  <a:gd name="T11" fmla="*/ 360 h 438"/>
                  <a:gd name="T12" fmla="*/ 355 w 1421"/>
                  <a:gd name="T13" fmla="*/ 220 h 438"/>
                  <a:gd name="T14" fmla="*/ 913 w 1421"/>
                  <a:gd name="T15" fmla="*/ 66 h 438"/>
                  <a:gd name="T16" fmla="*/ 1377 w 1421"/>
                  <a:gd name="T17" fmla="*/ 0 h 438"/>
                  <a:gd name="T18" fmla="*/ 1421 w 1421"/>
                  <a:gd name="T19" fmla="*/ 52 h 438"/>
                  <a:gd name="T20" fmla="*/ 1 w 1421"/>
                  <a:gd name="T21" fmla="*/ 437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21" h="438">
                    <a:moveTo>
                      <a:pt x="0" y="437"/>
                    </a:moveTo>
                    <a:cubicBezTo>
                      <a:pt x="0" y="438"/>
                      <a:pt x="5" y="433"/>
                      <a:pt x="8" y="431"/>
                    </a:cubicBezTo>
                    <a:cubicBezTo>
                      <a:pt x="11" y="429"/>
                      <a:pt x="11" y="429"/>
                      <a:pt x="11" y="429"/>
                    </a:cubicBezTo>
                    <a:cubicBezTo>
                      <a:pt x="23" y="420"/>
                      <a:pt x="28" y="416"/>
                      <a:pt x="28" y="416"/>
                    </a:cubicBezTo>
                    <a:cubicBezTo>
                      <a:pt x="66" y="383"/>
                      <a:pt x="66" y="383"/>
                      <a:pt x="66" y="383"/>
                    </a:cubicBezTo>
                    <a:cubicBezTo>
                      <a:pt x="95" y="360"/>
                      <a:pt x="95" y="360"/>
                      <a:pt x="95" y="360"/>
                    </a:cubicBezTo>
                    <a:cubicBezTo>
                      <a:pt x="179" y="296"/>
                      <a:pt x="299" y="243"/>
                      <a:pt x="355" y="220"/>
                    </a:cubicBezTo>
                    <a:cubicBezTo>
                      <a:pt x="536" y="149"/>
                      <a:pt x="689" y="114"/>
                      <a:pt x="913" y="66"/>
                    </a:cubicBezTo>
                    <a:cubicBezTo>
                      <a:pt x="1137" y="18"/>
                      <a:pt x="1377" y="0"/>
                      <a:pt x="1377" y="0"/>
                    </a:cubicBezTo>
                    <a:cubicBezTo>
                      <a:pt x="1421" y="52"/>
                      <a:pt x="1421" y="52"/>
                      <a:pt x="1421" y="52"/>
                    </a:cubicBezTo>
                    <a:cubicBezTo>
                      <a:pt x="1421" y="52"/>
                      <a:pt x="502" y="55"/>
                      <a:pt x="1" y="437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1" name="Freeform 43"/>
              <p:cNvSpPr>
                <a:spLocks/>
              </p:cNvSpPr>
              <p:nvPr/>
            </p:nvSpPr>
            <p:spPr bwMode="auto">
              <a:xfrm>
                <a:off x="513" y="1737"/>
                <a:ext cx="3353" cy="1068"/>
              </a:xfrm>
              <a:custGeom>
                <a:avLst/>
                <a:gdLst>
                  <a:gd name="T0" fmla="*/ 42 w 1418"/>
                  <a:gd name="T1" fmla="*/ 0 h 451"/>
                  <a:gd name="T2" fmla="*/ 0 w 1418"/>
                  <a:gd name="T3" fmla="*/ 57 h 451"/>
                  <a:gd name="T4" fmla="*/ 1418 w 1418"/>
                  <a:gd name="T5" fmla="*/ 451 h 451"/>
                  <a:gd name="T6" fmla="*/ 42 w 1418"/>
                  <a:gd name="T7" fmla="*/ 0 h 4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18" h="451">
                    <a:moveTo>
                      <a:pt x="42" y="0"/>
                    </a:move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930" y="155"/>
                      <a:pt x="1418" y="451"/>
                    </a:cubicBezTo>
                    <a:cubicBezTo>
                      <a:pt x="1375" y="410"/>
                      <a:pt x="1156" y="166"/>
                      <a:pt x="42" y="0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2" name="Freeform 44"/>
              <p:cNvSpPr>
                <a:spLocks/>
              </p:cNvSpPr>
              <p:nvPr/>
            </p:nvSpPr>
            <p:spPr bwMode="auto">
              <a:xfrm>
                <a:off x="553" y="982"/>
                <a:ext cx="3323" cy="1823"/>
              </a:xfrm>
              <a:custGeom>
                <a:avLst/>
                <a:gdLst>
                  <a:gd name="T0" fmla="*/ 1335 w 1405"/>
                  <a:gd name="T1" fmla="*/ 454 h 770"/>
                  <a:gd name="T2" fmla="*/ 180 w 1405"/>
                  <a:gd name="T3" fmla="*/ 0 h 770"/>
                  <a:gd name="T4" fmla="*/ 136 w 1405"/>
                  <a:gd name="T5" fmla="*/ 86 h 770"/>
                  <a:gd name="T6" fmla="*/ 0 w 1405"/>
                  <a:gd name="T7" fmla="*/ 317 h 770"/>
                  <a:gd name="T8" fmla="*/ 526 w 1405"/>
                  <a:gd name="T9" fmla="*/ 423 h 770"/>
                  <a:gd name="T10" fmla="*/ 1094 w 1405"/>
                  <a:gd name="T11" fmla="*/ 588 h 770"/>
                  <a:gd name="T12" fmla="*/ 1402 w 1405"/>
                  <a:gd name="T13" fmla="*/ 770 h 770"/>
                  <a:gd name="T14" fmla="*/ 1335 w 1405"/>
                  <a:gd name="T15" fmla="*/ 454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05" h="770">
                    <a:moveTo>
                      <a:pt x="1335" y="454"/>
                    </a:moveTo>
                    <a:cubicBezTo>
                      <a:pt x="1105" y="16"/>
                      <a:pt x="180" y="0"/>
                      <a:pt x="180" y="0"/>
                    </a:cubicBezTo>
                    <a:cubicBezTo>
                      <a:pt x="136" y="86"/>
                      <a:pt x="136" y="86"/>
                      <a:pt x="136" y="86"/>
                    </a:cubicBezTo>
                    <a:cubicBezTo>
                      <a:pt x="0" y="317"/>
                      <a:pt x="0" y="317"/>
                      <a:pt x="0" y="317"/>
                    </a:cubicBezTo>
                    <a:cubicBezTo>
                      <a:pt x="0" y="317"/>
                      <a:pt x="442" y="405"/>
                      <a:pt x="526" y="423"/>
                    </a:cubicBezTo>
                    <a:cubicBezTo>
                      <a:pt x="585" y="436"/>
                      <a:pt x="857" y="493"/>
                      <a:pt x="1094" y="588"/>
                    </a:cubicBezTo>
                    <a:cubicBezTo>
                      <a:pt x="1318" y="693"/>
                      <a:pt x="1402" y="770"/>
                      <a:pt x="1402" y="770"/>
                    </a:cubicBezTo>
                    <a:cubicBezTo>
                      <a:pt x="1402" y="770"/>
                      <a:pt x="1405" y="744"/>
                      <a:pt x="1335" y="454"/>
                    </a:cubicBez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3" name="Freeform 45"/>
              <p:cNvSpPr>
                <a:spLocks/>
              </p:cNvSpPr>
              <p:nvPr/>
            </p:nvSpPr>
            <p:spPr bwMode="auto">
              <a:xfrm>
                <a:off x="3696" y="1043"/>
                <a:ext cx="3516" cy="1765"/>
              </a:xfrm>
              <a:custGeom>
                <a:avLst/>
                <a:gdLst>
                  <a:gd name="T0" fmla="*/ 1480 w 1487"/>
                  <a:gd name="T1" fmla="*/ 309 h 745"/>
                  <a:gd name="T2" fmla="*/ 1486 w 1487"/>
                  <a:gd name="T3" fmla="*/ 302 h 745"/>
                  <a:gd name="T4" fmla="*/ 1464 w 1487"/>
                  <a:gd name="T5" fmla="*/ 277 h 745"/>
                  <a:gd name="T6" fmla="*/ 1466 w 1487"/>
                  <a:gd name="T7" fmla="*/ 277 h 745"/>
                  <a:gd name="T8" fmla="*/ 1448 w 1487"/>
                  <a:gd name="T9" fmla="*/ 263 h 745"/>
                  <a:gd name="T10" fmla="*/ 1403 w 1487"/>
                  <a:gd name="T11" fmla="*/ 225 h 745"/>
                  <a:gd name="T12" fmla="*/ 1402 w 1487"/>
                  <a:gd name="T13" fmla="*/ 226 h 745"/>
                  <a:gd name="T14" fmla="*/ 1117 w 1487"/>
                  <a:gd name="T15" fmla="*/ 0 h 745"/>
                  <a:gd name="T16" fmla="*/ 0 w 1487"/>
                  <a:gd name="T17" fmla="*/ 417 h 745"/>
                  <a:gd name="T18" fmla="*/ 72 w 1487"/>
                  <a:gd name="T19" fmla="*/ 744 h 745"/>
                  <a:gd name="T20" fmla="*/ 80 w 1487"/>
                  <a:gd name="T21" fmla="*/ 738 h 745"/>
                  <a:gd name="T22" fmla="*/ 83 w 1487"/>
                  <a:gd name="T23" fmla="*/ 736 h 745"/>
                  <a:gd name="T24" fmla="*/ 100 w 1487"/>
                  <a:gd name="T25" fmla="*/ 723 h 745"/>
                  <a:gd name="T26" fmla="*/ 138 w 1487"/>
                  <a:gd name="T27" fmla="*/ 690 h 745"/>
                  <a:gd name="T28" fmla="*/ 167 w 1487"/>
                  <a:gd name="T29" fmla="*/ 667 h 745"/>
                  <a:gd name="T30" fmla="*/ 427 w 1487"/>
                  <a:gd name="T31" fmla="*/ 527 h 745"/>
                  <a:gd name="T32" fmla="*/ 985 w 1487"/>
                  <a:gd name="T33" fmla="*/ 373 h 745"/>
                  <a:gd name="T34" fmla="*/ 1480 w 1487"/>
                  <a:gd name="T35" fmla="*/ 309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87" h="745">
                    <a:moveTo>
                      <a:pt x="1480" y="309"/>
                    </a:moveTo>
                    <a:cubicBezTo>
                      <a:pt x="1485" y="309"/>
                      <a:pt x="1487" y="307"/>
                      <a:pt x="1486" y="302"/>
                    </a:cubicBezTo>
                    <a:cubicBezTo>
                      <a:pt x="1482" y="295"/>
                      <a:pt x="1473" y="287"/>
                      <a:pt x="1464" y="277"/>
                    </a:cubicBezTo>
                    <a:cubicBezTo>
                      <a:pt x="1465" y="277"/>
                      <a:pt x="1466" y="277"/>
                      <a:pt x="1466" y="277"/>
                    </a:cubicBezTo>
                    <a:cubicBezTo>
                      <a:pt x="1466" y="277"/>
                      <a:pt x="1466" y="277"/>
                      <a:pt x="1448" y="263"/>
                    </a:cubicBezTo>
                    <a:cubicBezTo>
                      <a:pt x="1426" y="243"/>
                      <a:pt x="1403" y="225"/>
                      <a:pt x="1403" y="225"/>
                    </a:cubicBezTo>
                    <a:cubicBezTo>
                      <a:pt x="1403" y="225"/>
                      <a:pt x="1403" y="225"/>
                      <a:pt x="1402" y="226"/>
                    </a:cubicBezTo>
                    <a:cubicBezTo>
                      <a:pt x="1356" y="188"/>
                      <a:pt x="1253" y="110"/>
                      <a:pt x="1117" y="0"/>
                    </a:cubicBezTo>
                    <a:cubicBezTo>
                      <a:pt x="73" y="22"/>
                      <a:pt x="0" y="417"/>
                      <a:pt x="0" y="417"/>
                    </a:cubicBezTo>
                    <a:cubicBezTo>
                      <a:pt x="0" y="417"/>
                      <a:pt x="7" y="422"/>
                      <a:pt x="72" y="744"/>
                    </a:cubicBezTo>
                    <a:cubicBezTo>
                      <a:pt x="72" y="745"/>
                      <a:pt x="77" y="740"/>
                      <a:pt x="80" y="738"/>
                    </a:cubicBezTo>
                    <a:cubicBezTo>
                      <a:pt x="83" y="736"/>
                      <a:pt x="83" y="736"/>
                      <a:pt x="83" y="736"/>
                    </a:cubicBezTo>
                    <a:cubicBezTo>
                      <a:pt x="95" y="727"/>
                      <a:pt x="100" y="723"/>
                      <a:pt x="100" y="723"/>
                    </a:cubicBezTo>
                    <a:cubicBezTo>
                      <a:pt x="138" y="690"/>
                      <a:pt x="138" y="690"/>
                      <a:pt x="138" y="690"/>
                    </a:cubicBezTo>
                    <a:cubicBezTo>
                      <a:pt x="167" y="667"/>
                      <a:pt x="167" y="667"/>
                      <a:pt x="167" y="667"/>
                    </a:cubicBezTo>
                    <a:cubicBezTo>
                      <a:pt x="251" y="603"/>
                      <a:pt x="371" y="550"/>
                      <a:pt x="427" y="527"/>
                    </a:cubicBezTo>
                    <a:cubicBezTo>
                      <a:pt x="608" y="456"/>
                      <a:pt x="761" y="421"/>
                      <a:pt x="985" y="373"/>
                    </a:cubicBezTo>
                    <a:cubicBezTo>
                      <a:pt x="1209" y="325"/>
                      <a:pt x="1480" y="309"/>
                      <a:pt x="1480" y="309"/>
                    </a:cubicBezTo>
                  </a:path>
                </a:pathLst>
              </a:custGeom>
              <a:solidFill>
                <a:srgbClr val="FBFB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367" name="Group 3"/>
          <p:cNvGrpSpPr/>
          <p:nvPr/>
        </p:nvGrpSpPr>
        <p:grpSpPr>
          <a:xfrm rot="10800000">
            <a:off x="2194821" y="-198086"/>
            <a:ext cx="412706" cy="1820482"/>
            <a:chOff x="4980416" y="5037518"/>
            <a:chExt cx="412706" cy="1820482"/>
          </a:xfrm>
        </p:grpSpPr>
        <p:sp>
          <p:nvSpPr>
            <p:cNvPr id="368" name="Freeform 11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9" name="Freeform 12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0" name="Freeform 13"/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1" name="Freeform 14"/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2" name="Freeform 15"/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3" name="Freeform 16"/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4" name="Freeform 35"/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5" name="Freeform 36"/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6" name="Freeform 37"/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7" name="Freeform 38"/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8" name="Freeform 39"/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9" name="Group 4"/>
          <p:cNvGrpSpPr/>
          <p:nvPr/>
        </p:nvGrpSpPr>
        <p:grpSpPr>
          <a:xfrm rot="10800000">
            <a:off x="1672375" y="-198086"/>
            <a:ext cx="412706" cy="2155512"/>
            <a:chOff x="5502862" y="5355294"/>
            <a:chExt cx="412706" cy="1502706"/>
          </a:xfrm>
        </p:grpSpPr>
        <p:sp>
          <p:nvSpPr>
            <p:cNvPr id="380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1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2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3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4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5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6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7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8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9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0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1" name="Group 7"/>
          <p:cNvGrpSpPr/>
          <p:nvPr/>
        </p:nvGrpSpPr>
        <p:grpSpPr>
          <a:xfrm rot="10800000">
            <a:off x="220837" y="-198086"/>
            <a:ext cx="407320" cy="1502706"/>
            <a:chOff x="6959786" y="5355294"/>
            <a:chExt cx="407320" cy="1502706"/>
          </a:xfrm>
        </p:grpSpPr>
        <p:sp>
          <p:nvSpPr>
            <p:cNvPr id="392" name="Freeform 17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3" name="Freeform 18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4" name="Freeform 19"/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5" name="Freeform 20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6" name="Freeform 21"/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7" name="Freeform 22"/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8" name="Freeform 45"/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" name="Freeform 46"/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0" name="Freeform 47"/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1" name="Freeform 48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2" name="Freeform 49"/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3" name="Group 5"/>
          <p:cNvGrpSpPr/>
          <p:nvPr/>
        </p:nvGrpSpPr>
        <p:grpSpPr>
          <a:xfrm rot="10800000">
            <a:off x="1176187" y="-195393"/>
            <a:ext cx="403952" cy="2588666"/>
            <a:chOff x="6007804" y="4266641"/>
            <a:chExt cx="403952" cy="2588666"/>
          </a:xfrm>
        </p:grpSpPr>
        <p:sp>
          <p:nvSpPr>
            <p:cNvPr id="404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5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6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7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8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9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1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3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4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15" name="Group 6"/>
          <p:cNvGrpSpPr/>
          <p:nvPr/>
        </p:nvGrpSpPr>
        <p:grpSpPr>
          <a:xfrm rot="10800000">
            <a:off x="698175" y="-195393"/>
            <a:ext cx="409339" cy="3142082"/>
            <a:chOff x="6480429" y="3713225"/>
            <a:chExt cx="409339" cy="3142082"/>
          </a:xfrm>
        </p:grpSpPr>
        <p:sp>
          <p:nvSpPr>
            <p:cNvPr id="416" name="Freeform 5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7" name="Freeform 6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8" name="Freeform 7"/>
            <p:cNvSpPr>
              <a:spLocks/>
            </p:cNvSpPr>
            <p:nvPr/>
          </p:nvSpPr>
          <p:spPr bwMode="auto">
            <a:xfrm>
              <a:off x="6579397" y="4144108"/>
              <a:ext cx="125899" cy="2711199"/>
            </a:xfrm>
            <a:custGeom>
              <a:avLst/>
              <a:gdLst>
                <a:gd name="T0" fmla="*/ 79 w 79"/>
                <a:gd name="T1" fmla="*/ 1703 h 1703"/>
                <a:gd name="T2" fmla="*/ 0 w 79"/>
                <a:gd name="T3" fmla="*/ 1703 h 1703"/>
                <a:gd name="T4" fmla="*/ 0 w 79"/>
                <a:gd name="T5" fmla="*/ 33 h 1703"/>
                <a:gd name="T6" fmla="*/ 38 w 79"/>
                <a:gd name="T7" fmla="*/ 1 h 1703"/>
                <a:gd name="T8" fmla="*/ 79 w 79"/>
                <a:gd name="T9" fmla="*/ 33 h 1703"/>
                <a:gd name="T10" fmla="*/ 79 w 79"/>
                <a:gd name="T11" fmla="*/ 1703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703">
                  <a:moveTo>
                    <a:pt x="79" y="1703"/>
                  </a:moveTo>
                  <a:cubicBezTo>
                    <a:pt x="0" y="1703"/>
                    <a:pt x="0" y="1703"/>
                    <a:pt x="0" y="170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8" y="1"/>
                  </a:cubicBezTo>
                  <a:cubicBezTo>
                    <a:pt x="72" y="0"/>
                    <a:pt x="79" y="33"/>
                    <a:pt x="79" y="33"/>
                  </a:cubicBezTo>
                  <a:cubicBezTo>
                    <a:pt x="79" y="1703"/>
                    <a:pt x="79" y="1703"/>
                    <a:pt x="79" y="1703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9" name="Freeform 8"/>
            <p:cNvSpPr>
              <a:spLocks/>
            </p:cNvSpPr>
            <p:nvPr/>
          </p:nvSpPr>
          <p:spPr bwMode="auto">
            <a:xfrm>
              <a:off x="6701930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cubicBezTo>
                    <a:pt x="63" y="1704"/>
                    <a:pt x="63" y="1704"/>
                    <a:pt x="63" y="1704"/>
                  </a:cubicBezTo>
                </a:path>
              </a:pathLst>
            </a:custGeom>
            <a:solidFill>
              <a:srgbClr val="3DCE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0" name="Freeform 9"/>
            <p:cNvSpPr>
              <a:spLocks/>
            </p:cNvSpPr>
            <p:nvPr/>
          </p:nvSpPr>
          <p:spPr bwMode="auto">
            <a:xfrm>
              <a:off x="6480429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lnTo>
                    <a:pt x="63" y="1704"/>
                  </a:lnTo>
                  <a:close/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1" name="Freeform 10"/>
            <p:cNvSpPr>
              <a:spLocks/>
            </p:cNvSpPr>
            <p:nvPr/>
          </p:nvSpPr>
          <p:spPr bwMode="auto">
            <a:xfrm>
              <a:off x="6576031" y="3714572"/>
              <a:ext cx="131958" cy="191204"/>
            </a:xfrm>
            <a:custGeom>
              <a:avLst/>
              <a:gdLst>
                <a:gd name="T0" fmla="*/ 0 w 83"/>
                <a:gd name="T1" fmla="*/ 111 h 120"/>
                <a:gd name="T2" fmla="*/ 83 w 83"/>
                <a:gd name="T3" fmla="*/ 113 h 120"/>
                <a:gd name="T4" fmla="*/ 50 w 83"/>
                <a:gd name="T5" fmla="*/ 0 h 120"/>
                <a:gd name="T6" fmla="*/ 29 w 83"/>
                <a:gd name="T7" fmla="*/ 0 h 120"/>
                <a:gd name="T8" fmla="*/ 0 w 83"/>
                <a:gd name="T9" fmla="*/ 11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0">
                  <a:moveTo>
                    <a:pt x="0" y="111"/>
                  </a:moveTo>
                  <a:cubicBezTo>
                    <a:pt x="0" y="111"/>
                    <a:pt x="40" y="120"/>
                    <a:pt x="83" y="1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2" name="Freeform 55"/>
            <p:cNvSpPr>
              <a:spLocks/>
            </p:cNvSpPr>
            <p:nvPr/>
          </p:nvSpPr>
          <p:spPr bwMode="auto">
            <a:xfrm>
              <a:off x="6655475" y="3713225"/>
              <a:ext cx="234293" cy="3142082"/>
            </a:xfrm>
            <a:custGeom>
              <a:avLst/>
              <a:gdLst>
                <a:gd name="T0" fmla="*/ 24 w 147"/>
                <a:gd name="T1" fmla="*/ 0 h 1974"/>
                <a:gd name="T2" fmla="*/ 0 w 147"/>
                <a:gd name="T3" fmla="*/ 1 h 1974"/>
                <a:gd name="T4" fmla="*/ 33 w 147"/>
                <a:gd name="T5" fmla="*/ 114 h 1974"/>
                <a:gd name="T6" fmla="*/ 33 w 147"/>
                <a:gd name="T7" fmla="*/ 114 h 1974"/>
                <a:gd name="T8" fmla="*/ 87 w 147"/>
                <a:gd name="T9" fmla="*/ 284 h 1974"/>
                <a:gd name="T10" fmla="*/ 86 w 147"/>
                <a:gd name="T11" fmla="*/ 286 h 1974"/>
                <a:gd name="T12" fmla="*/ 92 w 147"/>
                <a:gd name="T13" fmla="*/ 302 h 1974"/>
                <a:gd name="T14" fmla="*/ 92 w 147"/>
                <a:gd name="T15" fmla="*/ 1973 h 1974"/>
                <a:gd name="T16" fmla="*/ 31 w 147"/>
                <a:gd name="T17" fmla="*/ 1973 h 1974"/>
                <a:gd name="T18" fmla="*/ 31 w 147"/>
                <a:gd name="T19" fmla="*/ 1974 h 1974"/>
                <a:gd name="T20" fmla="*/ 147 w 147"/>
                <a:gd name="T21" fmla="*/ 1974 h 1974"/>
                <a:gd name="T22" fmla="*/ 132 w 147"/>
                <a:gd name="T23" fmla="*/ 290 h 1974"/>
                <a:gd name="T24" fmla="*/ 24 w 147"/>
                <a:gd name="T25" fmla="*/ 0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7" h="1974">
                  <a:moveTo>
                    <a:pt x="2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87" y="284"/>
                    <a:pt x="87" y="284"/>
                    <a:pt x="87" y="284"/>
                  </a:cubicBezTo>
                  <a:cubicBezTo>
                    <a:pt x="86" y="286"/>
                    <a:pt x="86" y="286"/>
                    <a:pt x="86" y="286"/>
                  </a:cubicBezTo>
                  <a:cubicBezTo>
                    <a:pt x="91" y="294"/>
                    <a:pt x="92" y="302"/>
                    <a:pt x="92" y="302"/>
                  </a:cubicBezTo>
                  <a:cubicBezTo>
                    <a:pt x="92" y="1973"/>
                    <a:pt x="92" y="1973"/>
                    <a:pt x="92" y="1973"/>
                  </a:cubicBezTo>
                  <a:cubicBezTo>
                    <a:pt x="31" y="1973"/>
                    <a:pt x="31" y="1973"/>
                    <a:pt x="31" y="1973"/>
                  </a:cubicBezTo>
                  <a:cubicBezTo>
                    <a:pt x="31" y="1974"/>
                    <a:pt x="31" y="1974"/>
                    <a:pt x="31" y="1974"/>
                  </a:cubicBezTo>
                  <a:cubicBezTo>
                    <a:pt x="147" y="1974"/>
                    <a:pt x="147" y="1974"/>
                    <a:pt x="147" y="1974"/>
                  </a:cubicBezTo>
                  <a:cubicBezTo>
                    <a:pt x="132" y="290"/>
                    <a:pt x="132" y="290"/>
                    <a:pt x="132" y="290"/>
                  </a:cubicBezTo>
                  <a:cubicBezTo>
                    <a:pt x="24" y="0"/>
                    <a:pt x="24" y="0"/>
                    <a:pt x="2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3" name="Freeform 56"/>
            <p:cNvSpPr>
              <a:spLocks/>
            </p:cNvSpPr>
            <p:nvPr/>
          </p:nvSpPr>
          <p:spPr bwMode="auto">
            <a:xfrm>
              <a:off x="6639990" y="3894331"/>
              <a:ext cx="154175" cy="294886"/>
            </a:xfrm>
            <a:custGeom>
              <a:avLst/>
              <a:gdLst>
                <a:gd name="T0" fmla="*/ 43 w 97"/>
                <a:gd name="T1" fmla="*/ 0 h 185"/>
                <a:gd name="T2" fmla="*/ 8 w 97"/>
                <a:gd name="T3" fmla="*/ 3 h 185"/>
                <a:gd name="T4" fmla="*/ 0 w 97"/>
                <a:gd name="T5" fmla="*/ 3 h 185"/>
                <a:gd name="T6" fmla="*/ 0 w 97"/>
                <a:gd name="T7" fmla="*/ 158 h 185"/>
                <a:gd name="T8" fmla="*/ 0 w 97"/>
                <a:gd name="T9" fmla="*/ 158 h 185"/>
                <a:gd name="T10" fmla="*/ 1 w 97"/>
                <a:gd name="T11" fmla="*/ 158 h 185"/>
                <a:gd name="T12" fmla="*/ 39 w 97"/>
                <a:gd name="T13" fmla="*/ 185 h 185"/>
                <a:gd name="T14" fmla="*/ 70 w 97"/>
                <a:gd name="T15" fmla="*/ 156 h 185"/>
                <a:gd name="T16" fmla="*/ 71 w 97"/>
                <a:gd name="T17" fmla="*/ 156 h 185"/>
                <a:gd name="T18" fmla="*/ 96 w 97"/>
                <a:gd name="T19" fmla="*/ 172 h 185"/>
                <a:gd name="T20" fmla="*/ 97 w 97"/>
                <a:gd name="T21" fmla="*/ 170 h 185"/>
                <a:gd name="T22" fmla="*/ 43 w 97"/>
                <a:gd name="T23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185">
                  <a:moveTo>
                    <a:pt x="43" y="0"/>
                  </a:moveTo>
                  <a:cubicBezTo>
                    <a:pt x="31" y="2"/>
                    <a:pt x="19" y="3"/>
                    <a:pt x="8" y="3"/>
                  </a:cubicBezTo>
                  <a:cubicBezTo>
                    <a:pt x="5" y="3"/>
                    <a:pt x="3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1" y="158"/>
                    <a:pt x="1" y="158"/>
                    <a:pt x="1" y="158"/>
                  </a:cubicBezTo>
                  <a:cubicBezTo>
                    <a:pt x="26" y="158"/>
                    <a:pt x="36" y="176"/>
                    <a:pt x="39" y="185"/>
                  </a:cubicBezTo>
                  <a:cubicBezTo>
                    <a:pt x="41" y="178"/>
                    <a:pt x="47" y="156"/>
                    <a:pt x="70" y="156"/>
                  </a:cubicBezTo>
                  <a:cubicBezTo>
                    <a:pt x="70" y="156"/>
                    <a:pt x="70" y="156"/>
                    <a:pt x="71" y="156"/>
                  </a:cubicBezTo>
                  <a:cubicBezTo>
                    <a:pt x="84" y="156"/>
                    <a:pt x="92" y="164"/>
                    <a:pt x="96" y="172"/>
                  </a:cubicBezTo>
                  <a:cubicBezTo>
                    <a:pt x="97" y="170"/>
                    <a:pt x="97" y="170"/>
                    <a:pt x="97" y="17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4" name="Freeform 57"/>
            <p:cNvSpPr>
              <a:spLocks/>
            </p:cNvSpPr>
            <p:nvPr/>
          </p:nvSpPr>
          <p:spPr bwMode="auto">
            <a:xfrm>
              <a:off x="6639990" y="4146128"/>
              <a:ext cx="65306" cy="2709179"/>
            </a:xfrm>
            <a:custGeom>
              <a:avLst/>
              <a:gdLst>
                <a:gd name="T0" fmla="*/ 1 w 41"/>
                <a:gd name="T1" fmla="*/ 0 h 1702"/>
                <a:gd name="T2" fmla="*/ 0 w 41"/>
                <a:gd name="T3" fmla="*/ 0 h 1702"/>
                <a:gd name="T4" fmla="*/ 0 w 41"/>
                <a:gd name="T5" fmla="*/ 0 h 1702"/>
                <a:gd name="T6" fmla="*/ 0 w 41"/>
                <a:gd name="T7" fmla="*/ 1702 h 1702"/>
                <a:gd name="T8" fmla="*/ 41 w 41"/>
                <a:gd name="T9" fmla="*/ 1702 h 1702"/>
                <a:gd name="T10" fmla="*/ 41 w 41"/>
                <a:gd name="T11" fmla="*/ 1701 h 1702"/>
                <a:gd name="T12" fmla="*/ 39 w 41"/>
                <a:gd name="T13" fmla="*/ 1701 h 1702"/>
                <a:gd name="T14" fmla="*/ 39 w 41"/>
                <a:gd name="T15" fmla="*/ 30 h 1702"/>
                <a:gd name="T16" fmla="*/ 39 w 41"/>
                <a:gd name="T17" fmla="*/ 27 h 1702"/>
                <a:gd name="T18" fmla="*/ 1 w 41"/>
                <a:gd name="T19" fmla="*/ 0 h 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1702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702"/>
                    <a:pt x="0" y="1702"/>
                    <a:pt x="0" y="1702"/>
                  </a:cubicBezTo>
                  <a:cubicBezTo>
                    <a:pt x="41" y="1702"/>
                    <a:pt x="41" y="1702"/>
                    <a:pt x="41" y="1702"/>
                  </a:cubicBezTo>
                  <a:cubicBezTo>
                    <a:pt x="41" y="1701"/>
                    <a:pt x="41" y="1701"/>
                    <a:pt x="41" y="1701"/>
                  </a:cubicBezTo>
                  <a:cubicBezTo>
                    <a:pt x="39" y="1701"/>
                    <a:pt x="39" y="1701"/>
                    <a:pt x="39" y="1701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29"/>
                    <a:pt x="39" y="27"/>
                  </a:cubicBezTo>
                  <a:cubicBezTo>
                    <a:pt x="36" y="18"/>
                    <a:pt x="26" y="0"/>
                    <a:pt x="1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5" name="Freeform 58"/>
            <p:cNvSpPr>
              <a:spLocks/>
            </p:cNvSpPr>
            <p:nvPr/>
          </p:nvSpPr>
          <p:spPr bwMode="auto">
            <a:xfrm>
              <a:off x="6701930" y="4142762"/>
              <a:ext cx="100315" cy="2710525"/>
            </a:xfrm>
            <a:custGeom>
              <a:avLst/>
              <a:gdLst>
                <a:gd name="T0" fmla="*/ 32 w 63"/>
                <a:gd name="T1" fmla="*/ 0 h 1703"/>
                <a:gd name="T2" fmla="*/ 31 w 63"/>
                <a:gd name="T3" fmla="*/ 0 h 1703"/>
                <a:gd name="T4" fmla="*/ 0 w 63"/>
                <a:gd name="T5" fmla="*/ 29 h 1703"/>
                <a:gd name="T6" fmla="*/ 0 w 63"/>
                <a:gd name="T7" fmla="*/ 32 h 1703"/>
                <a:gd name="T8" fmla="*/ 0 w 63"/>
                <a:gd name="T9" fmla="*/ 1703 h 1703"/>
                <a:gd name="T10" fmla="*/ 2 w 63"/>
                <a:gd name="T11" fmla="*/ 1703 h 1703"/>
                <a:gd name="T12" fmla="*/ 63 w 63"/>
                <a:gd name="T13" fmla="*/ 1703 h 1703"/>
                <a:gd name="T14" fmla="*/ 63 w 63"/>
                <a:gd name="T15" fmla="*/ 32 h 1703"/>
                <a:gd name="T16" fmla="*/ 57 w 63"/>
                <a:gd name="T17" fmla="*/ 16 h 1703"/>
                <a:gd name="T18" fmla="*/ 32 w 63"/>
                <a:gd name="T19" fmla="*/ 0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703">
                  <a:moveTo>
                    <a:pt x="32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0"/>
                    <a:pt x="2" y="22"/>
                    <a:pt x="0" y="29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703"/>
                    <a:pt x="0" y="1703"/>
                    <a:pt x="0" y="1703"/>
                  </a:cubicBezTo>
                  <a:cubicBezTo>
                    <a:pt x="2" y="1703"/>
                    <a:pt x="2" y="1703"/>
                    <a:pt x="2" y="1703"/>
                  </a:cubicBezTo>
                  <a:cubicBezTo>
                    <a:pt x="63" y="1703"/>
                    <a:pt x="63" y="1703"/>
                    <a:pt x="63" y="1703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2" y="24"/>
                    <a:pt x="57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6" name="Freeform 59"/>
            <p:cNvSpPr>
              <a:spLocks/>
            </p:cNvSpPr>
            <p:nvPr/>
          </p:nvSpPr>
          <p:spPr bwMode="auto">
            <a:xfrm>
              <a:off x="6639990" y="3714572"/>
              <a:ext cx="67999" cy="184472"/>
            </a:xfrm>
            <a:custGeom>
              <a:avLst/>
              <a:gdLst>
                <a:gd name="T0" fmla="*/ 10 w 43"/>
                <a:gd name="T1" fmla="*/ 0 h 116"/>
                <a:gd name="T2" fmla="*/ 0 w 43"/>
                <a:gd name="T3" fmla="*/ 0 h 116"/>
                <a:gd name="T4" fmla="*/ 0 w 43"/>
                <a:gd name="T5" fmla="*/ 116 h 116"/>
                <a:gd name="T6" fmla="*/ 8 w 43"/>
                <a:gd name="T7" fmla="*/ 116 h 116"/>
                <a:gd name="T8" fmla="*/ 43 w 43"/>
                <a:gd name="T9" fmla="*/ 113 h 116"/>
                <a:gd name="T10" fmla="*/ 43 w 43"/>
                <a:gd name="T11" fmla="*/ 113 h 116"/>
                <a:gd name="T12" fmla="*/ 10 w 43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116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3" y="116"/>
                    <a:pt x="5" y="116"/>
                    <a:pt x="8" y="116"/>
                  </a:cubicBezTo>
                  <a:cubicBezTo>
                    <a:pt x="19" y="116"/>
                    <a:pt x="31" y="115"/>
                    <a:pt x="43" y="113"/>
                  </a:cubicBezTo>
                  <a:cubicBezTo>
                    <a:pt x="43" y="113"/>
                    <a:pt x="43" y="113"/>
                    <a:pt x="43" y="113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29" name="Group 3"/>
          <p:cNvGrpSpPr/>
          <p:nvPr/>
        </p:nvGrpSpPr>
        <p:grpSpPr>
          <a:xfrm rot="10800000">
            <a:off x="4492137" y="-207511"/>
            <a:ext cx="412706" cy="1820482"/>
            <a:chOff x="4980416" y="5037518"/>
            <a:chExt cx="412706" cy="1820482"/>
          </a:xfrm>
        </p:grpSpPr>
        <p:sp>
          <p:nvSpPr>
            <p:cNvPr id="478" name="Freeform 11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9" name="Freeform 12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0" name="Freeform 13"/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1" name="Freeform 14"/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2" name="Freeform 15"/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3" name="Freeform 16"/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4" name="Freeform 35"/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5" name="Freeform 36"/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6" name="Freeform 37"/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7" name="Freeform 38"/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8" name="Freeform 39"/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0" name="Group 4"/>
          <p:cNvGrpSpPr/>
          <p:nvPr/>
        </p:nvGrpSpPr>
        <p:grpSpPr>
          <a:xfrm rot="10800000">
            <a:off x="3904878" y="-198086"/>
            <a:ext cx="412706" cy="1502706"/>
            <a:chOff x="5502862" y="5355294"/>
            <a:chExt cx="412706" cy="1502706"/>
          </a:xfrm>
        </p:grpSpPr>
        <p:sp>
          <p:nvSpPr>
            <p:cNvPr id="467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8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9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0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1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2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3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4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5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6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7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1" name="Group 7"/>
          <p:cNvGrpSpPr/>
          <p:nvPr/>
        </p:nvGrpSpPr>
        <p:grpSpPr>
          <a:xfrm rot="10800000">
            <a:off x="2716594" y="-207437"/>
            <a:ext cx="407320" cy="2013200"/>
            <a:chOff x="6959786" y="5355294"/>
            <a:chExt cx="407320" cy="1502706"/>
          </a:xfrm>
        </p:grpSpPr>
        <p:sp>
          <p:nvSpPr>
            <p:cNvPr id="456" name="Freeform 17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7" name="Freeform 18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8" name="Freeform 19"/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9" name="Freeform 20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0" name="Freeform 21"/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1" name="Freeform 22"/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2" name="Freeform 45"/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3" name="Freeform 46"/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4" name="Freeform 47"/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5" name="Freeform 48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6" name="Freeform 49"/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2" name="Group 5"/>
          <p:cNvGrpSpPr/>
          <p:nvPr/>
        </p:nvGrpSpPr>
        <p:grpSpPr>
          <a:xfrm rot="10800000">
            <a:off x="3281126" y="-204744"/>
            <a:ext cx="403952" cy="2167807"/>
            <a:chOff x="6007804" y="4266641"/>
            <a:chExt cx="403952" cy="2588666"/>
          </a:xfrm>
        </p:grpSpPr>
        <p:sp>
          <p:nvSpPr>
            <p:cNvPr id="445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6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7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8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9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0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1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2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3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4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5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3" name="Group 6"/>
          <p:cNvGrpSpPr/>
          <p:nvPr/>
        </p:nvGrpSpPr>
        <p:grpSpPr>
          <a:xfrm rot="10800000">
            <a:off x="11385624" y="-232268"/>
            <a:ext cx="409339" cy="3142082"/>
            <a:chOff x="6480429" y="3713225"/>
            <a:chExt cx="409339" cy="3142082"/>
          </a:xfrm>
        </p:grpSpPr>
        <p:sp>
          <p:nvSpPr>
            <p:cNvPr id="434" name="Freeform 5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5" name="Freeform 6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6" name="Freeform 7"/>
            <p:cNvSpPr>
              <a:spLocks/>
            </p:cNvSpPr>
            <p:nvPr/>
          </p:nvSpPr>
          <p:spPr bwMode="auto">
            <a:xfrm>
              <a:off x="6579397" y="4144108"/>
              <a:ext cx="125899" cy="2711199"/>
            </a:xfrm>
            <a:custGeom>
              <a:avLst/>
              <a:gdLst>
                <a:gd name="T0" fmla="*/ 79 w 79"/>
                <a:gd name="T1" fmla="*/ 1703 h 1703"/>
                <a:gd name="T2" fmla="*/ 0 w 79"/>
                <a:gd name="T3" fmla="*/ 1703 h 1703"/>
                <a:gd name="T4" fmla="*/ 0 w 79"/>
                <a:gd name="T5" fmla="*/ 33 h 1703"/>
                <a:gd name="T6" fmla="*/ 38 w 79"/>
                <a:gd name="T7" fmla="*/ 1 h 1703"/>
                <a:gd name="T8" fmla="*/ 79 w 79"/>
                <a:gd name="T9" fmla="*/ 33 h 1703"/>
                <a:gd name="T10" fmla="*/ 79 w 79"/>
                <a:gd name="T11" fmla="*/ 1703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703">
                  <a:moveTo>
                    <a:pt x="79" y="1703"/>
                  </a:moveTo>
                  <a:cubicBezTo>
                    <a:pt x="0" y="1703"/>
                    <a:pt x="0" y="1703"/>
                    <a:pt x="0" y="170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8" y="1"/>
                  </a:cubicBezTo>
                  <a:cubicBezTo>
                    <a:pt x="72" y="0"/>
                    <a:pt x="79" y="33"/>
                    <a:pt x="79" y="33"/>
                  </a:cubicBezTo>
                  <a:cubicBezTo>
                    <a:pt x="79" y="1703"/>
                    <a:pt x="79" y="1703"/>
                    <a:pt x="79" y="1703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7" name="Freeform 8"/>
            <p:cNvSpPr>
              <a:spLocks/>
            </p:cNvSpPr>
            <p:nvPr/>
          </p:nvSpPr>
          <p:spPr bwMode="auto">
            <a:xfrm>
              <a:off x="6701930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cubicBezTo>
                    <a:pt x="63" y="1704"/>
                    <a:pt x="63" y="1704"/>
                    <a:pt x="63" y="1704"/>
                  </a:cubicBezTo>
                </a:path>
              </a:pathLst>
            </a:custGeom>
            <a:solidFill>
              <a:srgbClr val="3DCE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8" name="Freeform 9"/>
            <p:cNvSpPr>
              <a:spLocks/>
            </p:cNvSpPr>
            <p:nvPr/>
          </p:nvSpPr>
          <p:spPr bwMode="auto">
            <a:xfrm>
              <a:off x="6480429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lnTo>
                    <a:pt x="63" y="1704"/>
                  </a:lnTo>
                  <a:close/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9" name="Freeform 10"/>
            <p:cNvSpPr>
              <a:spLocks/>
            </p:cNvSpPr>
            <p:nvPr/>
          </p:nvSpPr>
          <p:spPr bwMode="auto">
            <a:xfrm>
              <a:off x="6576031" y="3714572"/>
              <a:ext cx="131958" cy="191204"/>
            </a:xfrm>
            <a:custGeom>
              <a:avLst/>
              <a:gdLst>
                <a:gd name="T0" fmla="*/ 0 w 83"/>
                <a:gd name="T1" fmla="*/ 111 h 120"/>
                <a:gd name="T2" fmla="*/ 83 w 83"/>
                <a:gd name="T3" fmla="*/ 113 h 120"/>
                <a:gd name="T4" fmla="*/ 50 w 83"/>
                <a:gd name="T5" fmla="*/ 0 h 120"/>
                <a:gd name="T6" fmla="*/ 29 w 83"/>
                <a:gd name="T7" fmla="*/ 0 h 120"/>
                <a:gd name="T8" fmla="*/ 0 w 83"/>
                <a:gd name="T9" fmla="*/ 11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0">
                  <a:moveTo>
                    <a:pt x="0" y="111"/>
                  </a:moveTo>
                  <a:cubicBezTo>
                    <a:pt x="0" y="111"/>
                    <a:pt x="40" y="120"/>
                    <a:pt x="83" y="1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0" name="Freeform 55"/>
            <p:cNvSpPr>
              <a:spLocks/>
            </p:cNvSpPr>
            <p:nvPr/>
          </p:nvSpPr>
          <p:spPr bwMode="auto">
            <a:xfrm>
              <a:off x="6655475" y="3713225"/>
              <a:ext cx="234293" cy="3142082"/>
            </a:xfrm>
            <a:custGeom>
              <a:avLst/>
              <a:gdLst>
                <a:gd name="T0" fmla="*/ 24 w 147"/>
                <a:gd name="T1" fmla="*/ 0 h 1974"/>
                <a:gd name="T2" fmla="*/ 0 w 147"/>
                <a:gd name="T3" fmla="*/ 1 h 1974"/>
                <a:gd name="T4" fmla="*/ 33 w 147"/>
                <a:gd name="T5" fmla="*/ 114 h 1974"/>
                <a:gd name="T6" fmla="*/ 33 w 147"/>
                <a:gd name="T7" fmla="*/ 114 h 1974"/>
                <a:gd name="T8" fmla="*/ 87 w 147"/>
                <a:gd name="T9" fmla="*/ 284 h 1974"/>
                <a:gd name="T10" fmla="*/ 86 w 147"/>
                <a:gd name="T11" fmla="*/ 286 h 1974"/>
                <a:gd name="T12" fmla="*/ 92 w 147"/>
                <a:gd name="T13" fmla="*/ 302 h 1974"/>
                <a:gd name="T14" fmla="*/ 92 w 147"/>
                <a:gd name="T15" fmla="*/ 1973 h 1974"/>
                <a:gd name="T16" fmla="*/ 31 w 147"/>
                <a:gd name="T17" fmla="*/ 1973 h 1974"/>
                <a:gd name="T18" fmla="*/ 31 w 147"/>
                <a:gd name="T19" fmla="*/ 1974 h 1974"/>
                <a:gd name="T20" fmla="*/ 147 w 147"/>
                <a:gd name="T21" fmla="*/ 1974 h 1974"/>
                <a:gd name="T22" fmla="*/ 132 w 147"/>
                <a:gd name="T23" fmla="*/ 290 h 1974"/>
                <a:gd name="T24" fmla="*/ 24 w 147"/>
                <a:gd name="T25" fmla="*/ 0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7" h="1974">
                  <a:moveTo>
                    <a:pt x="2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87" y="284"/>
                    <a:pt x="87" y="284"/>
                    <a:pt x="87" y="284"/>
                  </a:cubicBezTo>
                  <a:cubicBezTo>
                    <a:pt x="86" y="286"/>
                    <a:pt x="86" y="286"/>
                    <a:pt x="86" y="286"/>
                  </a:cubicBezTo>
                  <a:cubicBezTo>
                    <a:pt x="91" y="294"/>
                    <a:pt x="92" y="302"/>
                    <a:pt x="92" y="302"/>
                  </a:cubicBezTo>
                  <a:cubicBezTo>
                    <a:pt x="92" y="1973"/>
                    <a:pt x="92" y="1973"/>
                    <a:pt x="92" y="1973"/>
                  </a:cubicBezTo>
                  <a:cubicBezTo>
                    <a:pt x="31" y="1973"/>
                    <a:pt x="31" y="1973"/>
                    <a:pt x="31" y="1973"/>
                  </a:cubicBezTo>
                  <a:cubicBezTo>
                    <a:pt x="31" y="1974"/>
                    <a:pt x="31" y="1974"/>
                    <a:pt x="31" y="1974"/>
                  </a:cubicBezTo>
                  <a:cubicBezTo>
                    <a:pt x="147" y="1974"/>
                    <a:pt x="147" y="1974"/>
                    <a:pt x="147" y="1974"/>
                  </a:cubicBezTo>
                  <a:cubicBezTo>
                    <a:pt x="132" y="290"/>
                    <a:pt x="132" y="290"/>
                    <a:pt x="132" y="290"/>
                  </a:cubicBezTo>
                  <a:cubicBezTo>
                    <a:pt x="24" y="0"/>
                    <a:pt x="24" y="0"/>
                    <a:pt x="2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1" name="Freeform 56"/>
            <p:cNvSpPr>
              <a:spLocks/>
            </p:cNvSpPr>
            <p:nvPr/>
          </p:nvSpPr>
          <p:spPr bwMode="auto">
            <a:xfrm>
              <a:off x="6639990" y="3894331"/>
              <a:ext cx="154175" cy="294886"/>
            </a:xfrm>
            <a:custGeom>
              <a:avLst/>
              <a:gdLst>
                <a:gd name="T0" fmla="*/ 43 w 97"/>
                <a:gd name="T1" fmla="*/ 0 h 185"/>
                <a:gd name="T2" fmla="*/ 8 w 97"/>
                <a:gd name="T3" fmla="*/ 3 h 185"/>
                <a:gd name="T4" fmla="*/ 0 w 97"/>
                <a:gd name="T5" fmla="*/ 3 h 185"/>
                <a:gd name="T6" fmla="*/ 0 w 97"/>
                <a:gd name="T7" fmla="*/ 158 h 185"/>
                <a:gd name="T8" fmla="*/ 0 w 97"/>
                <a:gd name="T9" fmla="*/ 158 h 185"/>
                <a:gd name="T10" fmla="*/ 1 w 97"/>
                <a:gd name="T11" fmla="*/ 158 h 185"/>
                <a:gd name="T12" fmla="*/ 39 w 97"/>
                <a:gd name="T13" fmla="*/ 185 h 185"/>
                <a:gd name="T14" fmla="*/ 70 w 97"/>
                <a:gd name="T15" fmla="*/ 156 h 185"/>
                <a:gd name="T16" fmla="*/ 71 w 97"/>
                <a:gd name="T17" fmla="*/ 156 h 185"/>
                <a:gd name="T18" fmla="*/ 96 w 97"/>
                <a:gd name="T19" fmla="*/ 172 h 185"/>
                <a:gd name="T20" fmla="*/ 97 w 97"/>
                <a:gd name="T21" fmla="*/ 170 h 185"/>
                <a:gd name="T22" fmla="*/ 43 w 97"/>
                <a:gd name="T23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185">
                  <a:moveTo>
                    <a:pt x="43" y="0"/>
                  </a:moveTo>
                  <a:cubicBezTo>
                    <a:pt x="31" y="2"/>
                    <a:pt x="19" y="3"/>
                    <a:pt x="8" y="3"/>
                  </a:cubicBezTo>
                  <a:cubicBezTo>
                    <a:pt x="5" y="3"/>
                    <a:pt x="3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1" y="158"/>
                    <a:pt x="1" y="158"/>
                    <a:pt x="1" y="158"/>
                  </a:cubicBezTo>
                  <a:cubicBezTo>
                    <a:pt x="26" y="158"/>
                    <a:pt x="36" y="176"/>
                    <a:pt x="39" y="185"/>
                  </a:cubicBezTo>
                  <a:cubicBezTo>
                    <a:pt x="41" y="178"/>
                    <a:pt x="47" y="156"/>
                    <a:pt x="70" y="156"/>
                  </a:cubicBezTo>
                  <a:cubicBezTo>
                    <a:pt x="70" y="156"/>
                    <a:pt x="70" y="156"/>
                    <a:pt x="71" y="156"/>
                  </a:cubicBezTo>
                  <a:cubicBezTo>
                    <a:pt x="84" y="156"/>
                    <a:pt x="92" y="164"/>
                    <a:pt x="96" y="172"/>
                  </a:cubicBezTo>
                  <a:cubicBezTo>
                    <a:pt x="97" y="170"/>
                    <a:pt x="97" y="170"/>
                    <a:pt x="97" y="17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2" name="Freeform 57"/>
            <p:cNvSpPr>
              <a:spLocks/>
            </p:cNvSpPr>
            <p:nvPr/>
          </p:nvSpPr>
          <p:spPr bwMode="auto">
            <a:xfrm>
              <a:off x="6639990" y="4146128"/>
              <a:ext cx="65306" cy="2709179"/>
            </a:xfrm>
            <a:custGeom>
              <a:avLst/>
              <a:gdLst>
                <a:gd name="T0" fmla="*/ 1 w 41"/>
                <a:gd name="T1" fmla="*/ 0 h 1702"/>
                <a:gd name="T2" fmla="*/ 0 w 41"/>
                <a:gd name="T3" fmla="*/ 0 h 1702"/>
                <a:gd name="T4" fmla="*/ 0 w 41"/>
                <a:gd name="T5" fmla="*/ 0 h 1702"/>
                <a:gd name="T6" fmla="*/ 0 w 41"/>
                <a:gd name="T7" fmla="*/ 1702 h 1702"/>
                <a:gd name="T8" fmla="*/ 41 w 41"/>
                <a:gd name="T9" fmla="*/ 1702 h 1702"/>
                <a:gd name="T10" fmla="*/ 41 w 41"/>
                <a:gd name="T11" fmla="*/ 1701 h 1702"/>
                <a:gd name="T12" fmla="*/ 39 w 41"/>
                <a:gd name="T13" fmla="*/ 1701 h 1702"/>
                <a:gd name="T14" fmla="*/ 39 w 41"/>
                <a:gd name="T15" fmla="*/ 30 h 1702"/>
                <a:gd name="T16" fmla="*/ 39 w 41"/>
                <a:gd name="T17" fmla="*/ 27 h 1702"/>
                <a:gd name="T18" fmla="*/ 1 w 41"/>
                <a:gd name="T19" fmla="*/ 0 h 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1702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702"/>
                    <a:pt x="0" y="1702"/>
                    <a:pt x="0" y="1702"/>
                  </a:cubicBezTo>
                  <a:cubicBezTo>
                    <a:pt x="41" y="1702"/>
                    <a:pt x="41" y="1702"/>
                    <a:pt x="41" y="1702"/>
                  </a:cubicBezTo>
                  <a:cubicBezTo>
                    <a:pt x="41" y="1701"/>
                    <a:pt x="41" y="1701"/>
                    <a:pt x="41" y="1701"/>
                  </a:cubicBezTo>
                  <a:cubicBezTo>
                    <a:pt x="39" y="1701"/>
                    <a:pt x="39" y="1701"/>
                    <a:pt x="39" y="1701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29"/>
                    <a:pt x="39" y="27"/>
                  </a:cubicBezTo>
                  <a:cubicBezTo>
                    <a:pt x="36" y="18"/>
                    <a:pt x="26" y="0"/>
                    <a:pt x="1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3" name="Freeform 58"/>
            <p:cNvSpPr>
              <a:spLocks/>
            </p:cNvSpPr>
            <p:nvPr/>
          </p:nvSpPr>
          <p:spPr bwMode="auto">
            <a:xfrm>
              <a:off x="6701930" y="4142762"/>
              <a:ext cx="100315" cy="2710525"/>
            </a:xfrm>
            <a:custGeom>
              <a:avLst/>
              <a:gdLst>
                <a:gd name="T0" fmla="*/ 32 w 63"/>
                <a:gd name="T1" fmla="*/ 0 h 1703"/>
                <a:gd name="T2" fmla="*/ 31 w 63"/>
                <a:gd name="T3" fmla="*/ 0 h 1703"/>
                <a:gd name="T4" fmla="*/ 0 w 63"/>
                <a:gd name="T5" fmla="*/ 29 h 1703"/>
                <a:gd name="T6" fmla="*/ 0 w 63"/>
                <a:gd name="T7" fmla="*/ 32 h 1703"/>
                <a:gd name="T8" fmla="*/ 0 w 63"/>
                <a:gd name="T9" fmla="*/ 1703 h 1703"/>
                <a:gd name="T10" fmla="*/ 2 w 63"/>
                <a:gd name="T11" fmla="*/ 1703 h 1703"/>
                <a:gd name="T12" fmla="*/ 63 w 63"/>
                <a:gd name="T13" fmla="*/ 1703 h 1703"/>
                <a:gd name="T14" fmla="*/ 63 w 63"/>
                <a:gd name="T15" fmla="*/ 32 h 1703"/>
                <a:gd name="T16" fmla="*/ 57 w 63"/>
                <a:gd name="T17" fmla="*/ 16 h 1703"/>
                <a:gd name="T18" fmla="*/ 32 w 63"/>
                <a:gd name="T19" fmla="*/ 0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703">
                  <a:moveTo>
                    <a:pt x="32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0"/>
                    <a:pt x="2" y="22"/>
                    <a:pt x="0" y="29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703"/>
                    <a:pt x="0" y="1703"/>
                    <a:pt x="0" y="1703"/>
                  </a:cubicBezTo>
                  <a:cubicBezTo>
                    <a:pt x="2" y="1703"/>
                    <a:pt x="2" y="1703"/>
                    <a:pt x="2" y="1703"/>
                  </a:cubicBezTo>
                  <a:cubicBezTo>
                    <a:pt x="63" y="1703"/>
                    <a:pt x="63" y="1703"/>
                    <a:pt x="63" y="1703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2" y="24"/>
                    <a:pt x="57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4" name="Freeform 59"/>
            <p:cNvSpPr>
              <a:spLocks/>
            </p:cNvSpPr>
            <p:nvPr/>
          </p:nvSpPr>
          <p:spPr bwMode="auto">
            <a:xfrm>
              <a:off x="6639990" y="3714572"/>
              <a:ext cx="67999" cy="184472"/>
            </a:xfrm>
            <a:custGeom>
              <a:avLst/>
              <a:gdLst>
                <a:gd name="T0" fmla="*/ 10 w 43"/>
                <a:gd name="T1" fmla="*/ 0 h 116"/>
                <a:gd name="T2" fmla="*/ 0 w 43"/>
                <a:gd name="T3" fmla="*/ 0 h 116"/>
                <a:gd name="T4" fmla="*/ 0 w 43"/>
                <a:gd name="T5" fmla="*/ 116 h 116"/>
                <a:gd name="T6" fmla="*/ 8 w 43"/>
                <a:gd name="T7" fmla="*/ 116 h 116"/>
                <a:gd name="T8" fmla="*/ 43 w 43"/>
                <a:gd name="T9" fmla="*/ 113 h 116"/>
                <a:gd name="T10" fmla="*/ 43 w 43"/>
                <a:gd name="T11" fmla="*/ 113 h 116"/>
                <a:gd name="T12" fmla="*/ 10 w 43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116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3" y="116"/>
                    <a:pt x="5" y="116"/>
                    <a:pt x="8" y="116"/>
                  </a:cubicBezTo>
                  <a:cubicBezTo>
                    <a:pt x="19" y="116"/>
                    <a:pt x="31" y="115"/>
                    <a:pt x="43" y="113"/>
                  </a:cubicBezTo>
                  <a:cubicBezTo>
                    <a:pt x="43" y="113"/>
                    <a:pt x="43" y="113"/>
                    <a:pt x="43" y="113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89" name="Group 5"/>
          <p:cNvGrpSpPr/>
          <p:nvPr/>
        </p:nvGrpSpPr>
        <p:grpSpPr>
          <a:xfrm rot="10800000">
            <a:off x="5037570" y="-204818"/>
            <a:ext cx="403952" cy="2167807"/>
            <a:chOff x="6007804" y="4266641"/>
            <a:chExt cx="403952" cy="2588666"/>
          </a:xfrm>
        </p:grpSpPr>
        <p:sp>
          <p:nvSpPr>
            <p:cNvPr id="490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1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2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3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4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5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6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7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8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9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0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1" name="Group 3"/>
          <p:cNvGrpSpPr/>
          <p:nvPr/>
        </p:nvGrpSpPr>
        <p:grpSpPr>
          <a:xfrm rot="10800000">
            <a:off x="8519907" y="-245273"/>
            <a:ext cx="412706" cy="1820482"/>
            <a:chOff x="4980416" y="5037518"/>
            <a:chExt cx="412706" cy="1820482"/>
          </a:xfrm>
        </p:grpSpPr>
        <p:sp>
          <p:nvSpPr>
            <p:cNvPr id="502" name="Freeform 11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3" name="Freeform 12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4" name="Freeform 13"/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5" name="Freeform 14"/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6" name="Freeform 15"/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7" name="Freeform 16"/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8" name="Freeform 35"/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9" name="Freeform 36"/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0" name="Freeform 37"/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1" name="Freeform 38"/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2" name="Freeform 39"/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3" name="Group 4"/>
          <p:cNvGrpSpPr/>
          <p:nvPr/>
        </p:nvGrpSpPr>
        <p:grpSpPr>
          <a:xfrm rot="10800000">
            <a:off x="7997461" y="-245273"/>
            <a:ext cx="412706" cy="2155512"/>
            <a:chOff x="5502862" y="5355294"/>
            <a:chExt cx="412706" cy="1502706"/>
          </a:xfrm>
        </p:grpSpPr>
        <p:sp>
          <p:nvSpPr>
            <p:cNvPr id="514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5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6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7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8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9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0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1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2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3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4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5" name="Group 3"/>
          <p:cNvGrpSpPr/>
          <p:nvPr/>
        </p:nvGrpSpPr>
        <p:grpSpPr>
          <a:xfrm rot="10800000">
            <a:off x="10817223" y="-254699"/>
            <a:ext cx="412706" cy="2460133"/>
            <a:chOff x="4980416" y="5037518"/>
            <a:chExt cx="412706" cy="1820482"/>
          </a:xfrm>
        </p:grpSpPr>
        <p:sp>
          <p:nvSpPr>
            <p:cNvPr id="526" name="Freeform 11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7" name="Freeform 12"/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8" name="Freeform 13"/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9" name="Freeform 14"/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0" name="Freeform 15"/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1" name="Freeform 16"/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" name="Freeform 35"/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3" name="Freeform 36"/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4" name="Freeform 37"/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5" name="Freeform 38"/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6" name="Freeform 39"/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37" name="Group 4"/>
          <p:cNvGrpSpPr/>
          <p:nvPr/>
        </p:nvGrpSpPr>
        <p:grpSpPr>
          <a:xfrm rot="10800000">
            <a:off x="10229964" y="-245273"/>
            <a:ext cx="412706" cy="2631814"/>
            <a:chOff x="5502862" y="5355294"/>
            <a:chExt cx="412706" cy="1502706"/>
          </a:xfrm>
        </p:grpSpPr>
        <p:sp>
          <p:nvSpPr>
            <p:cNvPr id="538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9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0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1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3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4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5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6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7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8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49" name="Group 7"/>
          <p:cNvGrpSpPr/>
          <p:nvPr/>
        </p:nvGrpSpPr>
        <p:grpSpPr>
          <a:xfrm rot="10800000">
            <a:off x="9041680" y="-254624"/>
            <a:ext cx="407320" cy="2013200"/>
            <a:chOff x="6959786" y="5355294"/>
            <a:chExt cx="407320" cy="1502706"/>
          </a:xfrm>
        </p:grpSpPr>
        <p:sp>
          <p:nvSpPr>
            <p:cNvPr id="550" name="Freeform 17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1" name="Freeform 18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2" name="Freeform 19"/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" name="Freeform 20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4" name="Freeform 21"/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5" name="Freeform 22"/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6" name="Freeform 45"/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7" name="Freeform 46"/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8" name="Freeform 47"/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9" name="Freeform 48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0" name="Freeform 49"/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1" name="Group 5"/>
          <p:cNvGrpSpPr/>
          <p:nvPr/>
        </p:nvGrpSpPr>
        <p:grpSpPr>
          <a:xfrm rot="10800000">
            <a:off x="9606212" y="-251932"/>
            <a:ext cx="403952" cy="2106477"/>
            <a:chOff x="6007804" y="4266641"/>
            <a:chExt cx="403952" cy="2588666"/>
          </a:xfrm>
        </p:grpSpPr>
        <p:sp>
          <p:nvSpPr>
            <p:cNvPr id="562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3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4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5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6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7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8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9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0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1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2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73" name="Group 6"/>
          <p:cNvGrpSpPr/>
          <p:nvPr/>
        </p:nvGrpSpPr>
        <p:grpSpPr>
          <a:xfrm rot="10800000">
            <a:off x="7382406" y="-225683"/>
            <a:ext cx="409339" cy="2412631"/>
            <a:chOff x="6480429" y="3713225"/>
            <a:chExt cx="409339" cy="3142082"/>
          </a:xfrm>
        </p:grpSpPr>
        <p:sp>
          <p:nvSpPr>
            <p:cNvPr id="574" name="Freeform 5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5" name="Freeform 6"/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6" name="Freeform 7"/>
            <p:cNvSpPr>
              <a:spLocks/>
            </p:cNvSpPr>
            <p:nvPr/>
          </p:nvSpPr>
          <p:spPr bwMode="auto">
            <a:xfrm>
              <a:off x="6579397" y="4144108"/>
              <a:ext cx="125899" cy="2711199"/>
            </a:xfrm>
            <a:custGeom>
              <a:avLst/>
              <a:gdLst>
                <a:gd name="T0" fmla="*/ 79 w 79"/>
                <a:gd name="T1" fmla="*/ 1703 h 1703"/>
                <a:gd name="T2" fmla="*/ 0 w 79"/>
                <a:gd name="T3" fmla="*/ 1703 h 1703"/>
                <a:gd name="T4" fmla="*/ 0 w 79"/>
                <a:gd name="T5" fmla="*/ 33 h 1703"/>
                <a:gd name="T6" fmla="*/ 38 w 79"/>
                <a:gd name="T7" fmla="*/ 1 h 1703"/>
                <a:gd name="T8" fmla="*/ 79 w 79"/>
                <a:gd name="T9" fmla="*/ 33 h 1703"/>
                <a:gd name="T10" fmla="*/ 79 w 79"/>
                <a:gd name="T11" fmla="*/ 1703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703">
                  <a:moveTo>
                    <a:pt x="79" y="1703"/>
                  </a:moveTo>
                  <a:cubicBezTo>
                    <a:pt x="0" y="1703"/>
                    <a:pt x="0" y="1703"/>
                    <a:pt x="0" y="170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8" y="1"/>
                  </a:cubicBezTo>
                  <a:cubicBezTo>
                    <a:pt x="72" y="0"/>
                    <a:pt x="79" y="33"/>
                    <a:pt x="79" y="33"/>
                  </a:cubicBezTo>
                  <a:cubicBezTo>
                    <a:pt x="79" y="1703"/>
                    <a:pt x="79" y="1703"/>
                    <a:pt x="79" y="1703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7" name="Freeform 8"/>
            <p:cNvSpPr>
              <a:spLocks/>
            </p:cNvSpPr>
            <p:nvPr/>
          </p:nvSpPr>
          <p:spPr bwMode="auto">
            <a:xfrm>
              <a:off x="6701930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cubicBezTo>
                    <a:pt x="63" y="1704"/>
                    <a:pt x="63" y="1704"/>
                    <a:pt x="63" y="1704"/>
                  </a:cubicBezTo>
                </a:path>
              </a:pathLst>
            </a:custGeom>
            <a:solidFill>
              <a:srgbClr val="3DCE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8" name="Freeform 9"/>
            <p:cNvSpPr>
              <a:spLocks/>
            </p:cNvSpPr>
            <p:nvPr/>
          </p:nvSpPr>
          <p:spPr bwMode="auto">
            <a:xfrm>
              <a:off x="6480429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lnTo>
                    <a:pt x="63" y="1704"/>
                  </a:lnTo>
                  <a:close/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9" name="Freeform 10"/>
            <p:cNvSpPr>
              <a:spLocks/>
            </p:cNvSpPr>
            <p:nvPr/>
          </p:nvSpPr>
          <p:spPr bwMode="auto">
            <a:xfrm>
              <a:off x="6576031" y="3714572"/>
              <a:ext cx="131958" cy="191204"/>
            </a:xfrm>
            <a:custGeom>
              <a:avLst/>
              <a:gdLst>
                <a:gd name="T0" fmla="*/ 0 w 83"/>
                <a:gd name="T1" fmla="*/ 111 h 120"/>
                <a:gd name="T2" fmla="*/ 83 w 83"/>
                <a:gd name="T3" fmla="*/ 113 h 120"/>
                <a:gd name="T4" fmla="*/ 50 w 83"/>
                <a:gd name="T5" fmla="*/ 0 h 120"/>
                <a:gd name="T6" fmla="*/ 29 w 83"/>
                <a:gd name="T7" fmla="*/ 0 h 120"/>
                <a:gd name="T8" fmla="*/ 0 w 83"/>
                <a:gd name="T9" fmla="*/ 11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0">
                  <a:moveTo>
                    <a:pt x="0" y="111"/>
                  </a:moveTo>
                  <a:cubicBezTo>
                    <a:pt x="0" y="111"/>
                    <a:pt x="40" y="120"/>
                    <a:pt x="83" y="1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0" name="Freeform 55"/>
            <p:cNvSpPr>
              <a:spLocks/>
            </p:cNvSpPr>
            <p:nvPr/>
          </p:nvSpPr>
          <p:spPr bwMode="auto">
            <a:xfrm>
              <a:off x="6655475" y="3713225"/>
              <a:ext cx="234293" cy="3142082"/>
            </a:xfrm>
            <a:custGeom>
              <a:avLst/>
              <a:gdLst>
                <a:gd name="T0" fmla="*/ 24 w 147"/>
                <a:gd name="T1" fmla="*/ 0 h 1974"/>
                <a:gd name="T2" fmla="*/ 0 w 147"/>
                <a:gd name="T3" fmla="*/ 1 h 1974"/>
                <a:gd name="T4" fmla="*/ 33 w 147"/>
                <a:gd name="T5" fmla="*/ 114 h 1974"/>
                <a:gd name="T6" fmla="*/ 33 w 147"/>
                <a:gd name="T7" fmla="*/ 114 h 1974"/>
                <a:gd name="T8" fmla="*/ 87 w 147"/>
                <a:gd name="T9" fmla="*/ 284 h 1974"/>
                <a:gd name="T10" fmla="*/ 86 w 147"/>
                <a:gd name="T11" fmla="*/ 286 h 1974"/>
                <a:gd name="T12" fmla="*/ 92 w 147"/>
                <a:gd name="T13" fmla="*/ 302 h 1974"/>
                <a:gd name="T14" fmla="*/ 92 w 147"/>
                <a:gd name="T15" fmla="*/ 1973 h 1974"/>
                <a:gd name="T16" fmla="*/ 31 w 147"/>
                <a:gd name="T17" fmla="*/ 1973 h 1974"/>
                <a:gd name="T18" fmla="*/ 31 w 147"/>
                <a:gd name="T19" fmla="*/ 1974 h 1974"/>
                <a:gd name="T20" fmla="*/ 147 w 147"/>
                <a:gd name="T21" fmla="*/ 1974 h 1974"/>
                <a:gd name="T22" fmla="*/ 132 w 147"/>
                <a:gd name="T23" fmla="*/ 290 h 1974"/>
                <a:gd name="T24" fmla="*/ 24 w 147"/>
                <a:gd name="T25" fmla="*/ 0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7" h="1974">
                  <a:moveTo>
                    <a:pt x="2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87" y="284"/>
                    <a:pt x="87" y="284"/>
                    <a:pt x="87" y="284"/>
                  </a:cubicBezTo>
                  <a:cubicBezTo>
                    <a:pt x="86" y="286"/>
                    <a:pt x="86" y="286"/>
                    <a:pt x="86" y="286"/>
                  </a:cubicBezTo>
                  <a:cubicBezTo>
                    <a:pt x="91" y="294"/>
                    <a:pt x="92" y="302"/>
                    <a:pt x="92" y="302"/>
                  </a:cubicBezTo>
                  <a:cubicBezTo>
                    <a:pt x="92" y="1973"/>
                    <a:pt x="92" y="1973"/>
                    <a:pt x="92" y="1973"/>
                  </a:cubicBezTo>
                  <a:cubicBezTo>
                    <a:pt x="31" y="1973"/>
                    <a:pt x="31" y="1973"/>
                    <a:pt x="31" y="1973"/>
                  </a:cubicBezTo>
                  <a:cubicBezTo>
                    <a:pt x="31" y="1974"/>
                    <a:pt x="31" y="1974"/>
                    <a:pt x="31" y="1974"/>
                  </a:cubicBezTo>
                  <a:cubicBezTo>
                    <a:pt x="147" y="1974"/>
                    <a:pt x="147" y="1974"/>
                    <a:pt x="147" y="1974"/>
                  </a:cubicBezTo>
                  <a:cubicBezTo>
                    <a:pt x="132" y="290"/>
                    <a:pt x="132" y="290"/>
                    <a:pt x="132" y="290"/>
                  </a:cubicBezTo>
                  <a:cubicBezTo>
                    <a:pt x="24" y="0"/>
                    <a:pt x="24" y="0"/>
                    <a:pt x="2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1" name="Freeform 56"/>
            <p:cNvSpPr>
              <a:spLocks/>
            </p:cNvSpPr>
            <p:nvPr/>
          </p:nvSpPr>
          <p:spPr bwMode="auto">
            <a:xfrm>
              <a:off x="6639990" y="3894331"/>
              <a:ext cx="154175" cy="294886"/>
            </a:xfrm>
            <a:custGeom>
              <a:avLst/>
              <a:gdLst>
                <a:gd name="T0" fmla="*/ 43 w 97"/>
                <a:gd name="T1" fmla="*/ 0 h 185"/>
                <a:gd name="T2" fmla="*/ 8 w 97"/>
                <a:gd name="T3" fmla="*/ 3 h 185"/>
                <a:gd name="T4" fmla="*/ 0 w 97"/>
                <a:gd name="T5" fmla="*/ 3 h 185"/>
                <a:gd name="T6" fmla="*/ 0 w 97"/>
                <a:gd name="T7" fmla="*/ 158 h 185"/>
                <a:gd name="T8" fmla="*/ 0 w 97"/>
                <a:gd name="T9" fmla="*/ 158 h 185"/>
                <a:gd name="T10" fmla="*/ 1 w 97"/>
                <a:gd name="T11" fmla="*/ 158 h 185"/>
                <a:gd name="T12" fmla="*/ 39 w 97"/>
                <a:gd name="T13" fmla="*/ 185 h 185"/>
                <a:gd name="T14" fmla="*/ 70 w 97"/>
                <a:gd name="T15" fmla="*/ 156 h 185"/>
                <a:gd name="T16" fmla="*/ 71 w 97"/>
                <a:gd name="T17" fmla="*/ 156 h 185"/>
                <a:gd name="T18" fmla="*/ 96 w 97"/>
                <a:gd name="T19" fmla="*/ 172 h 185"/>
                <a:gd name="T20" fmla="*/ 97 w 97"/>
                <a:gd name="T21" fmla="*/ 170 h 185"/>
                <a:gd name="T22" fmla="*/ 43 w 97"/>
                <a:gd name="T23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185">
                  <a:moveTo>
                    <a:pt x="43" y="0"/>
                  </a:moveTo>
                  <a:cubicBezTo>
                    <a:pt x="31" y="2"/>
                    <a:pt x="19" y="3"/>
                    <a:pt x="8" y="3"/>
                  </a:cubicBezTo>
                  <a:cubicBezTo>
                    <a:pt x="5" y="3"/>
                    <a:pt x="3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1" y="158"/>
                    <a:pt x="1" y="158"/>
                    <a:pt x="1" y="158"/>
                  </a:cubicBezTo>
                  <a:cubicBezTo>
                    <a:pt x="26" y="158"/>
                    <a:pt x="36" y="176"/>
                    <a:pt x="39" y="185"/>
                  </a:cubicBezTo>
                  <a:cubicBezTo>
                    <a:pt x="41" y="178"/>
                    <a:pt x="47" y="156"/>
                    <a:pt x="70" y="156"/>
                  </a:cubicBezTo>
                  <a:cubicBezTo>
                    <a:pt x="70" y="156"/>
                    <a:pt x="70" y="156"/>
                    <a:pt x="71" y="156"/>
                  </a:cubicBezTo>
                  <a:cubicBezTo>
                    <a:pt x="84" y="156"/>
                    <a:pt x="92" y="164"/>
                    <a:pt x="96" y="172"/>
                  </a:cubicBezTo>
                  <a:cubicBezTo>
                    <a:pt x="97" y="170"/>
                    <a:pt x="97" y="170"/>
                    <a:pt x="97" y="17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2" name="Freeform 57"/>
            <p:cNvSpPr>
              <a:spLocks/>
            </p:cNvSpPr>
            <p:nvPr/>
          </p:nvSpPr>
          <p:spPr bwMode="auto">
            <a:xfrm>
              <a:off x="6639990" y="4146128"/>
              <a:ext cx="65306" cy="2709179"/>
            </a:xfrm>
            <a:custGeom>
              <a:avLst/>
              <a:gdLst>
                <a:gd name="T0" fmla="*/ 1 w 41"/>
                <a:gd name="T1" fmla="*/ 0 h 1702"/>
                <a:gd name="T2" fmla="*/ 0 w 41"/>
                <a:gd name="T3" fmla="*/ 0 h 1702"/>
                <a:gd name="T4" fmla="*/ 0 w 41"/>
                <a:gd name="T5" fmla="*/ 0 h 1702"/>
                <a:gd name="T6" fmla="*/ 0 w 41"/>
                <a:gd name="T7" fmla="*/ 1702 h 1702"/>
                <a:gd name="T8" fmla="*/ 41 w 41"/>
                <a:gd name="T9" fmla="*/ 1702 h 1702"/>
                <a:gd name="T10" fmla="*/ 41 w 41"/>
                <a:gd name="T11" fmla="*/ 1701 h 1702"/>
                <a:gd name="T12" fmla="*/ 39 w 41"/>
                <a:gd name="T13" fmla="*/ 1701 h 1702"/>
                <a:gd name="T14" fmla="*/ 39 w 41"/>
                <a:gd name="T15" fmla="*/ 30 h 1702"/>
                <a:gd name="T16" fmla="*/ 39 w 41"/>
                <a:gd name="T17" fmla="*/ 27 h 1702"/>
                <a:gd name="T18" fmla="*/ 1 w 41"/>
                <a:gd name="T19" fmla="*/ 0 h 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1702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702"/>
                    <a:pt x="0" y="1702"/>
                    <a:pt x="0" y="1702"/>
                  </a:cubicBezTo>
                  <a:cubicBezTo>
                    <a:pt x="41" y="1702"/>
                    <a:pt x="41" y="1702"/>
                    <a:pt x="41" y="1702"/>
                  </a:cubicBezTo>
                  <a:cubicBezTo>
                    <a:pt x="41" y="1701"/>
                    <a:pt x="41" y="1701"/>
                    <a:pt x="41" y="1701"/>
                  </a:cubicBezTo>
                  <a:cubicBezTo>
                    <a:pt x="39" y="1701"/>
                    <a:pt x="39" y="1701"/>
                    <a:pt x="39" y="1701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29"/>
                    <a:pt x="39" y="27"/>
                  </a:cubicBezTo>
                  <a:cubicBezTo>
                    <a:pt x="36" y="18"/>
                    <a:pt x="26" y="0"/>
                    <a:pt x="1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" name="Freeform 58"/>
            <p:cNvSpPr>
              <a:spLocks/>
            </p:cNvSpPr>
            <p:nvPr/>
          </p:nvSpPr>
          <p:spPr bwMode="auto">
            <a:xfrm>
              <a:off x="6701930" y="4142762"/>
              <a:ext cx="100315" cy="2710525"/>
            </a:xfrm>
            <a:custGeom>
              <a:avLst/>
              <a:gdLst>
                <a:gd name="T0" fmla="*/ 32 w 63"/>
                <a:gd name="T1" fmla="*/ 0 h 1703"/>
                <a:gd name="T2" fmla="*/ 31 w 63"/>
                <a:gd name="T3" fmla="*/ 0 h 1703"/>
                <a:gd name="T4" fmla="*/ 0 w 63"/>
                <a:gd name="T5" fmla="*/ 29 h 1703"/>
                <a:gd name="T6" fmla="*/ 0 w 63"/>
                <a:gd name="T7" fmla="*/ 32 h 1703"/>
                <a:gd name="T8" fmla="*/ 0 w 63"/>
                <a:gd name="T9" fmla="*/ 1703 h 1703"/>
                <a:gd name="T10" fmla="*/ 2 w 63"/>
                <a:gd name="T11" fmla="*/ 1703 h 1703"/>
                <a:gd name="T12" fmla="*/ 63 w 63"/>
                <a:gd name="T13" fmla="*/ 1703 h 1703"/>
                <a:gd name="T14" fmla="*/ 63 w 63"/>
                <a:gd name="T15" fmla="*/ 32 h 1703"/>
                <a:gd name="T16" fmla="*/ 57 w 63"/>
                <a:gd name="T17" fmla="*/ 16 h 1703"/>
                <a:gd name="T18" fmla="*/ 32 w 63"/>
                <a:gd name="T19" fmla="*/ 0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703">
                  <a:moveTo>
                    <a:pt x="32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0"/>
                    <a:pt x="2" y="22"/>
                    <a:pt x="0" y="29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703"/>
                    <a:pt x="0" y="1703"/>
                    <a:pt x="0" y="1703"/>
                  </a:cubicBezTo>
                  <a:cubicBezTo>
                    <a:pt x="2" y="1703"/>
                    <a:pt x="2" y="1703"/>
                    <a:pt x="2" y="1703"/>
                  </a:cubicBezTo>
                  <a:cubicBezTo>
                    <a:pt x="63" y="1703"/>
                    <a:pt x="63" y="1703"/>
                    <a:pt x="63" y="1703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2" y="24"/>
                    <a:pt x="57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4" name="Freeform 59"/>
            <p:cNvSpPr>
              <a:spLocks/>
            </p:cNvSpPr>
            <p:nvPr/>
          </p:nvSpPr>
          <p:spPr bwMode="auto">
            <a:xfrm>
              <a:off x="6639990" y="3714572"/>
              <a:ext cx="67999" cy="184472"/>
            </a:xfrm>
            <a:custGeom>
              <a:avLst/>
              <a:gdLst>
                <a:gd name="T0" fmla="*/ 10 w 43"/>
                <a:gd name="T1" fmla="*/ 0 h 116"/>
                <a:gd name="T2" fmla="*/ 0 w 43"/>
                <a:gd name="T3" fmla="*/ 0 h 116"/>
                <a:gd name="T4" fmla="*/ 0 w 43"/>
                <a:gd name="T5" fmla="*/ 116 h 116"/>
                <a:gd name="T6" fmla="*/ 8 w 43"/>
                <a:gd name="T7" fmla="*/ 116 h 116"/>
                <a:gd name="T8" fmla="*/ 43 w 43"/>
                <a:gd name="T9" fmla="*/ 113 h 116"/>
                <a:gd name="T10" fmla="*/ 43 w 43"/>
                <a:gd name="T11" fmla="*/ 113 h 116"/>
                <a:gd name="T12" fmla="*/ 10 w 43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116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3" y="116"/>
                    <a:pt x="5" y="116"/>
                    <a:pt x="8" y="116"/>
                  </a:cubicBezTo>
                  <a:cubicBezTo>
                    <a:pt x="19" y="116"/>
                    <a:pt x="31" y="115"/>
                    <a:pt x="43" y="113"/>
                  </a:cubicBezTo>
                  <a:cubicBezTo>
                    <a:pt x="43" y="113"/>
                    <a:pt x="43" y="113"/>
                    <a:pt x="43" y="113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85" name="Group 4"/>
          <p:cNvGrpSpPr/>
          <p:nvPr/>
        </p:nvGrpSpPr>
        <p:grpSpPr>
          <a:xfrm rot="10800000">
            <a:off x="6779496" y="-218284"/>
            <a:ext cx="412706" cy="1502706"/>
            <a:chOff x="5502862" y="5355294"/>
            <a:chExt cx="412706" cy="1502706"/>
          </a:xfrm>
        </p:grpSpPr>
        <p:sp>
          <p:nvSpPr>
            <p:cNvPr id="586" name="Freeform 23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" name="Freeform 24"/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" name="Freeform 25"/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" name="Freeform 26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" name="Freeform 27"/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" name="Freeform 28"/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" name="Freeform 40"/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" name="Freeform 41"/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" name="Freeform 42"/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" name="Freeform 43"/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6" name="Freeform 44"/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97" name="Group 7"/>
          <p:cNvGrpSpPr/>
          <p:nvPr/>
        </p:nvGrpSpPr>
        <p:grpSpPr>
          <a:xfrm rot="10800000">
            <a:off x="5599818" y="-228050"/>
            <a:ext cx="407320" cy="2013200"/>
            <a:chOff x="6959786" y="5355294"/>
            <a:chExt cx="407320" cy="1502706"/>
          </a:xfrm>
        </p:grpSpPr>
        <p:sp>
          <p:nvSpPr>
            <p:cNvPr id="598" name="Freeform 17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9" name="Freeform 18"/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0" name="Freeform 19"/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1" name="Freeform 20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2" name="Freeform 21"/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3" name="Freeform 22"/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4" name="Freeform 45"/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5" name="Freeform 46"/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6" name="Freeform 47"/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7" name="Freeform 48"/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8" name="Freeform 49"/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09" name="Group 5"/>
          <p:cNvGrpSpPr/>
          <p:nvPr/>
        </p:nvGrpSpPr>
        <p:grpSpPr>
          <a:xfrm rot="10800000">
            <a:off x="6164350" y="-225357"/>
            <a:ext cx="403952" cy="2167807"/>
            <a:chOff x="6007804" y="4266641"/>
            <a:chExt cx="403952" cy="2588666"/>
          </a:xfrm>
        </p:grpSpPr>
        <p:sp>
          <p:nvSpPr>
            <p:cNvPr id="610" name="Freeform 29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1" name="Freeform 30"/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2" name="Freeform 31"/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3" name="Freeform 32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4" name="Freeform 33"/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5" name="Freeform 34"/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6" name="Freeform 50"/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7" name="Freeform 51"/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8" name="Freeform 52"/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9" name="Freeform 53"/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0" name="Freeform 54"/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2" name="文本框 621"/>
          <p:cNvSpPr txBox="1"/>
          <p:nvPr/>
        </p:nvSpPr>
        <p:spPr>
          <a:xfrm>
            <a:off x="-14302" y="2734195"/>
            <a:ext cx="12206302" cy="2178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68425" marR="1260475" algn="ctr">
              <a:lnSpc>
                <a:spcPct val="150000"/>
              </a:lnSpc>
              <a:spcBef>
                <a:spcPts val="655"/>
              </a:spcBef>
              <a:spcAft>
                <a:spcPts val="0"/>
              </a:spcAft>
            </a:pP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4800" b="1" spc="-50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800" b="1" spc="-65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vi-VN" sz="4800" b="1" spc="-55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vi-VN" sz="4800" b="1" spc="-45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ÁN</a:t>
            </a:r>
            <a:r>
              <a:rPr lang="vi-VN" sz="4800" b="1" spc="-50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vi-VN" sz="4800" b="1" spc="-50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vi-VN" sz="4800" b="1" spc="-45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ẦM</a:t>
            </a:r>
            <a:r>
              <a:rPr lang="vi-VN" sz="4800" b="1" spc="-50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vi-VN" sz="4800" b="1" spc="-50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4800" b="1" spc="-50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4800" b="1" spc="-45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vi-VN" sz="4800" b="1" spc="-50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spc="-20" dirty="0">
                <a:solidFill>
                  <a:srgbClr val="FF0000"/>
                </a:solidFill>
                <a:effectLst/>
                <a:latin typeface="#9Slide03 AllRoundGothic" panose="020B07030202020201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4800" dirty="0">
              <a:solidFill>
                <a:srgbClr val="FF0000"/>
              </a:solidFill>
              <a:effectLst/>
              <a:latin typeface="#9Slide03 AllRoundGothic" panose="020B0703020202020104" pitchFamily="34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126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C3C5FA89-0097-41A1-8FAA-7D1696D109EC}"/>
              </a:ext>
            </a:extLst>
          </p:cNvPr>
          <p:cNvGrpSpPr/>
          <p:nvPr/>
        </p:nvGrpSpPr>
        <p:grpSpPr>
          <a:xfrm rot="5400000">
            <a:off x="3498016" y="803767"/>
            <a:ext cx="703437" cy="3044728"/>
            <a:chOff x="4980416" y="5037518"/>
            <a:chExt cx="412706" cy="1820482"/>
          </a:xfrm>
        </p:grpSpPr>
        <p:sp>
          <p:nvSpPr>
            <p:cNvPr id="3" name="Freeform 11">
              <a:extLst>
                <a:ext uri="{FF2B5EF4-FFF2-40B4-BE49-F238E27FC236}">
                  <a16:creationId xmlns:a16="http://schemas.microsoft.com/office/drawing/2014/main" id="{D23EC6A8-D53D-4644-A00B-9F814430EE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Freeform 12">
              <a:extLst>
                <a:ext uri="{FF2B5EF4-FFF2-40B4-BE49-F238E27FC236}">
                  <a16:creationId xmlns:a16="http://schemas.microsoft.com/office/drawing/2014/main" id="{510D1F3F-109D-4FEE-B64A-BF4F498C5A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1862" y="5046944"/>
              <a:ext cx="300945" cy="490130"/>
            </a:xfrm>
            <a:custGeom>
              <a:avLst/>
              <a:gdLst>
                <a:gd name="T0" fmla="*/ 447 w 447"/>
                <a:gd name="T1" fmla="*/ 659 h 728"/>
                <a:gd name="T2" fmla="*/ 241 w 447"/>
                <a:gd name="T3" fmla="*/ 0 h 728"/>
                <a:gd name="T4" fmla="*/ 196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3 w 447"/>
                <a:gd name="T11" fmla="*/ 728 h 728"/>
                <a:gd name="T12" fmla="*/ 447 w 447"/>
                <a:gd name="T13" fmla="*/ 659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9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8"/>
                  </a:lnTo>
                  <a:lnTo>
                    <a:pt x="447" y="6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Freeform 13">
              <a:extLst>
                <a:ext uri="{FF2B5EF4-FFF2-40B4-BE49-F238E27FC236}">
                  <a16:creationId xmlns:a16="http://schemas.microsoft.com/office/drawing/2014/main" id="{998FB3D6-38A3-4EB8-BBFF-FD1407BB3B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8038" y="5468401"/>
              <a:ext cx="125899" cy="1386906"/>
            </a:xfrm>
            <a:custGeom>
              <a:avLst/>
              <a:gdLst>
                <a:gd name="T0" fmla="*/ 79 w 79"/>
                <a:gd name="T1" fmla="*/ 871 h 871"/>
                <a:gd name="T2" fmla="*/ 0 w 79"/>
                <a:gd name="T3" fmla="*/ 871 h 871"/>
                <a:gd name="T4" fmla="*/ 0 w 79"/>
                <a:gd name="T5" fmla="*/ 33 h 871"/>
                <a:gd name="T6" fmla="*/ 39 w 79"/>
                <a:gd name="T7" fmla="*/ 1 h 871"/>
                <a:gd name="T8" fmla="*/ 79 w 79"/>
                <a:gd name="T9" fmla="*/ 33 h 871"/>
                <a:gd name="T10" fmla="*/ 79 w 79"/>
                <a:gd name="T11" fmla="*/ 871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871">
                  <a:moveTo>
                    <a:pt x="79" y="871"/>
                  </a:moveTo>
                  <a:cubicBezTo>
                    <a:pt x="0" y="871"/>
                    <a:pt x="0" y="871"/>
                    <a:pt x="0" y="871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9" y="1"/>
                  </a:cubicBezTo>
                  <a:cubicBezTo>
                    <a:pt x="73" y="0"/>
                    <a:pt x="79" y="33"/>
                    <a:pt x="79" y="33"/>
                  </a:cubicBezTo>
                  <a:cubicBezTo>
                    <a:pt x="79" y="871"/>
                    <a:pt x="79" y="871"/>
                    <a:pt x="79" y="87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Freeform 14">
              <a:extLst>
                <a:ext uri="{FF2B5EF4-FFF2-40B4-BE49-F238E27FC236}">
                  <a16:creationId xmlns:a16="http://schemas.microsoft.com/office/drawing/2014/main" id="{B5281607-2E4F-4509-972F-6D47257A29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0571" y="5465708"/>
              <a:ext cx="101662" cy="1387579"/>
            </a:xfrm>
            <a:custGeom>
              <a:avLst/>
              <a:gdLst>
                <a:gd name="T0" fmla="*/ 64 w 64"/>
                <a:gd name="T1" fmla="*/ 872 h 872"/>
                <a:gd name="T2" fmla="*/ 0 w 64"/>
                <a:gd name="T3" fmla="*/ 872 h 872"/>
                <a:gd name="T4" fmla="*/ 0 w 64"/>
                <a:gd name="T5" fmla="*/ 33 h 872"/>
                <a:gd name="T6" fmla="*/ 31 w 64"/>
                <a:gd name="T7" fmla="*/ 1 h 872"/>
                <a:gd name="T8" fmla="*/ 64 w 64"/>
                <a:gd name="T9" fmla="*/ 33 h 872"/>
                <a:gd name="T10" fmla="*/ 64 w 64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872">
                  <a:moveTo>
                    <a:pt x="64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8" y="0"/>
                    <a:pt x="64" y="33"/>
                    <a:pt x="64" y="33"/>
                  </a:cubicBezTo>
                  <a:cubicBezTo>
                    <a:pt x="64" y="872"/>
                    <a:pt x="64" y="872"/>
                    <a:pt x="64" y="872"/>
                  </a:cubicBezTo>
                </a:path>
              </a:pathLst>
            </a:custGeom>
            <a:solidFill>
              <a:srgbClr val="AB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Freeform 15">
              <a:extLst>
                <a:ext uri="{FF2B5EF4-FFF2-40B4-BE49-F238E27FC236}">
                  <a16:creationId xmlns:a16="http://schemas.microsoft.com/office/drawing/2014/main" id="{56FACC19-4FDC-4D43-AD35-489507DF91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0416" y="5465708"/>
              <a:ext cx="100315" cy="1387579"/>
            </a:xfrm>
            <a:custGeom>
              <a:avLst/>
              <a:gdLst>
                <a:gd name="T0" fmla="*/ 63 w 63"/>
                <a:gd name="T1" fmla="*/ 872 h 872"/>
                <a:gd name="T2" fmla="*/ 0 w 63"/>
                <a:gd name="T3" fmla="*/ 872 h 872"/>
                <a:gd name="T4" fmla="*/ 0 w 63"/>
                <a:gd name="T5" fmla="*/ 33 h 872"/>
                <a:gd name="T6" fmla="*/ 31 w 63"/>
                <a:gd name="T7" fmla="*/ 1 h 872"/>
                <a:gd name="T8" fmla="*/ 63 w 63"/>
                <a:gd name="T9" fmla="*/ 33 h 872"/>
                <a:gd name="T10" fmla="*/ 63 w 63"/>
                <a:gd name="T11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872">
                  <a:moveTo>
                    <a:pt x="63" y="872"/>
                  </a:moveTo>
                  <a:cubicBezTo>
                    <a:pt x="0" y="872"/>
                    <a:pt x="0" y="872"/>
                    <a:pt x="0" y="872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2"/>
                    <a:pt x="31" y="1"/>
                  </a:cubicBezTo>
                  <a:cubicBezTo>
                    <a:pt x="57" y="0"/>
                    <a:pt x="63" y="33"/>
                    <a:pt x="63" y="33"/>
                  </a:cubicBezTo>
                  <a:lnTo>
                    <a:pt x="63" y="872"/>
                  </a:lnTo>
                  <a:close/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Freeform 16">
              <a:extLst>
                <a:ext uri="{FF2B5EF4-FFF2-40B4-BE49-F238E27FC236}">
                  <a16:creationId xmlns:a16="http://schemas.microsoft.com/office/drawing/2014/main" id="{A217F39F-99D4-4265-9F8B-1521713D19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6019" y="5038865"/>
              <a:ext cx="132631" cy="192551"/>
            </a:xfrm>
            <a:custGeom>
              <a:avLst/>
              <a:gdLst>
                <a:gd name="T0" fmla="*/ 0 w 83"/>
                <a:gd name="T1" fmla="*/ 111 h 121"/>
                <a:gd name="T2" fmla="*/ 83 w 83"/>
                <a:gd name="T3" fmla="*/ 113 h 121"/>
                <a:gd name="T4" fmla="*/ 49 w 83"/>
                <a:gd name="T5" fmla="*/ 0 h 121"/>
                <a:gd name="T6" fmla="*/ 29 w 83"/>
                <a:gd name="T7" fmla="*/ 0 h 121"/>
                <a:gd name="T8" fmla="*/ 0 w 83"/>
                <a:gd name="T9" fmla="*/ 11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1">
                  <a:moveTo>
                    <a:pt x="0" y="111"/>
                  </a:moveTo>
                  <a:cubicBezTo>
                    <a:pt x="0" y="111"/>
                    <a:pt x="40" y="121"/>
                    <a:pt x="83" y="11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00A39E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Freeform 35">
              <a:extLst>
                <a:ext uri="{FF2B5EF4-FFF2-40B4-BE49-F238E27FC236}">
                  <a16:creationId xmlns:a16="http://schemas.microsoft.com/office/drawing/2014/main" id="{7E8B7BDF-81C4-4371-89D9-58CFFE5C40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3344" y="5037518"/>
              <a:ext cx="249778" cy="1820482"/>
            </a:xfrm>
            <a:custGeom>
              <a:avLst/>
              <a:gdLst>
                <a:gd name="T0" fmla="*/ 34 w 157"/>
                <a:gd name="T1" fmla="*/ 0 h 1144"/>
                <a:gd name="T2" fmla="*/ 0 w 157"/>
                <a:gd name="T3" fmla="*/ 1 h 1144"/>
                <a:gd name="T4" fmla="*/ 7 w 157"/>
                <a:gd name="T5" fmla="*/ 1 h 1144"/>
                <a:gd name="T6" fmla="*/ 41 w 157"/>
                <a:gd name="T7" fmla="*/ 114 h 1144"/>
                <a:gd name="T8" fmla="*/ 41 w 157"/>
                <a:gd name="T9" fmla="*/ 114 h 1144"/>
                <a:gd name="T10" fmla="*/ 94 w 157"/>
                <a:gd name="T11" fmla="*/ 285 h 1144"/>
                <a:gd name="T12" fmla="*/ 94 w 157"/>
                <a:gd name="T13" fmla="*/ 286 h 1144"/>
                <a:gd name="T14" fmla="*/ 100 w 157"/>
                <a:gd name="T15" fmla="*/ 302 h 1144"/>
                <a:gd name="T16" fmla="*/ 100 w 157"/>
                <a:gd name="T17" fmla="*/ 1141 h 1144"/>
                <a:gd name="T18" fmla="*/ 38 w 157"/>
                <a:gd name="T19" fmla="*/ 1141 h 1144"/>
                <a:gd name="T20" fmla="*/ 38 w 157"/>
                <a:gd name="T21" fmla="*/ 1142 h 1144"/>
                <a:gd name="T22" fmla="*/ 0 w 157"/>
                <a:gd name="T23" fmla="*/ 1142 h 1144"/>
                <a:gd name="T24" fmla="*/ 0 w 157"/>
                <a:gd name="T25" fmla="*/ 1144 h 1144"/>
                <a:gd name="T26" fmla="*/ 157 w 157"/>
                <a:gd name="T27" fmla="*/ 1142 h 1144"/>
                <a:gd name="T28" fmla="*/ 142 w 157"/>
                <a:gd name="T29" fmla="*/ 290 h 1144"/>
                <a:gd name="T30" fmla="*/ 34 w 157"/>
                <a:gd name="T31" fmla="*/ 0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57" h="11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41" y="114"/>
                    <a:pt x="41" y="114"/>
                    <a:pt x="41" y="114"/>
                  </a:cubicBezTo>
                  <a:cubicBezTo>
                    <a:pt x="94" y="285"/>
                    <a:pt x="94" y="285"/>
                    <a:pt x="94" y="285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4"/>
                    <a:pt x="100" y="302"/>
                    <a:pt x="100" y="302"/>
                  </a:cubicBezTo>
                  <a:cubicBezTo>
                    <a:pt x="100" y="1141"/>
                    <a:pt x="100" y="1141"/>
                    <a:pt x="100" y="1141"/>
                  </a:cubicBezTo>
                  <a:cubicBezTo>
                    <a:pt x="38" y="1141"/>
                    <a:pt x="38" y="1141"/>
                    <a:pt x="38" y="1141"/>
                  </a:cubicBezTo>
                  <a:cubicBezTo>
                    <a:pt x="38" y="1142"/>
                    <a:pt x="38" y="1142"/>
                    <a:pt x="38" y="1142"/>
                  </a:cubicBezTo>
                  <a:cubicBezTo>
                    <a:pt x="0" y="1142"/>
                    <a:pt x="0" y="1142"/>
                    <a:pt x="0" y="1142"/>
                  </a:cubicBezTo>
                  <a:cubicBezTo>
                    <a:pt x="0" y="1144"/>
                    <a:pt x="0" y="1144"/>
                    <a:pt x="0" y="1144"/>
                  </a:cubicBezTo>
                  <a:cubicBezTo>
                    <a:pt x="157" y="1142"/>
                    <a:pt x="157" y="1142"/>
                    <a:pt x="157" y="11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Freeform 36">
              <a:extLst>
                <a:ext uri="{FF2B5EF4-FFF2-40B4-BE49-F238E27FC236}">
                  <a16:creationId xmlns:a16="http://schemas.microsoft.com/office/drawing/2014/main" id="{AE0ECA87-13F7-499C-ABB9-DEA02009E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3344" y="5218624"/>
              <a:ext cx="149463" cy="294886"/>
            </a:xfrm>
            <a:custGeom>
              <a:avLst/>
              <a:gdLst>
                <a:gd name="T0" fmla="*/ 41 w 94"/>
                <a:gd name="T1" fmla="*/ 0 h 185"/>
                <a:gd name="T2" fmla="*/ 6 w 94"/>
                <a:gd name="T3" fmla="*/ 3 h 185"/>
                <a:gd name="T4" fmla="*/ 0 w 94"/>
                <a:gd name="T5" fmla="*/ 3 h 185"/>
                <a:gd name="T6" fmla="*/ 0 w 94"/>
                <a:gd name="T7" fmla="*/ 158 h 185"/>
                <a:gd name="T8" fmla="*/ 37 w 94"/>
                <a:gd name="T9" fmla="*/ 185 h 185"/>
                <a:gd name="T10" fmla="*/ 67 w 94"/>
                <a:gd name="T11" fmla="*/ 156 h 185"/>
                <a:gd name="T12" fmla="*/ 68 w 94"/>
                <a:gd name="T13" fmla="*/ 156 h 185"/>
                <a:gd name="T14" fmla="*/ 94 w 94"/>
                <a:gd name="T15" fmla="*/ 172 h 185"/>
                <a:gd name="T16" fmla="*/ 94 w 94"/>
                <a:gd name="T17" fmla="*/ 171 h 185"/>
                <a:gd name="T18" fmla="*/ 41 w 94"/>
                <a:gd name="T1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" h="185">
                  <a:moveTo>
                    <a:pt x="41" y="0"/>
                  </a:moveTo>
                  <a:cubicBezTo>
                    <a:pt x="28" y="2"/>
                    <a:pt x="16" y="3"/>
                    <a:pt x="6" y="3"/>
                  </a:cubicBezTo>
                  <a:cubicBezTo>
                    <a:pt x="4" y="3"/>
                    <a:pt x="2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4" y="159"/>
                    <a:pt x="34" y="177"/>
                    <a:pt x="37" y="185"/>
                  </a:cubicBezTo>
                  <a:cubicBezTo>
                    <a:pt x="38" y="178"/>
                    <a:pt x="45" y="157"/>
                    <a:pt x="67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1" y="156"/>
                    <a:pt x="89" y="164"/>
                    <a:pt x="94" y="172"/>
                  </a:cubicBezTo>
                  <a:cubicBezTo>
                    <a:pt x="94" y="171"/>
                    <a:pt x="94" y="171"/>
                    <a:pt x="94" y="171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37">
              <a:extLst>
                <a:ext uri="{FF2B5EF4-FFF2-40B4-BE49-F238E27FC236}">
                  <a16:creationId xmlns:a16="http://schemas.microsoft.com/office/drawing/2014/main" id="{02CC7945-5F15-4E0A-8E8A-F23DF1A960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3344" y="5470421"/>
              <a:ext cx="60593" cy="1384886"/>
            </a:xfrm>
            <a:custGeom>
              <a:avLst/>
              <a:gdLst>
                <a:gd name="T0" fmla="*/ 0 w 38"/>
                <a:gd name="T1" fmla="*/ 0 h 870"/>
                <a:gd name="T2" fmla="*/ 0 w 38"/>
                <a:gd name="T3" fmla="*/ 870 h 870"/>
                <a:gd name="T4" fmla="*/ 38 w 38"/>
                <a:gd name="T5" fmla="*/ 870 h 870"/>
                <a:gd name="T6" fmla="*/ 38 w 38"/>
                <a:gd name="T7" fmla="*/ 869 h 870"/>
                <a:gd name="T8" fmla="*/ 36 w 38"/>
                <a:gd name="T9" fmla="*/ 869 h 870"/>
                <a:gd name="T10" fmla="*/ 36 w 38"/>
                <a:gd name="T11" fmla="*/ 30 h 870"/>
                <a:gd name="T12" fmla="*/ 37 w 38"/>
                <a:gd name="T13" fmla="*/ 27 h 870"/>
                <a:gd name="T14" fmla="*/ 0 w 38"/>
                <a:gd name="T1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870">
                  <a:moveTo>
                    <a:pt x="0" y="0"/>
                  </a:moveTo>
                  <a:cubicBezTo>
                    <a:pt x="0" y="870"/>
                    <a:pt x="0" y="870"/>
                    <a:pt x="0" y="870"/>
                  </a:cubicBezTo>
                  <a:cubicBezTo>
                    <a:pt x="38" y="870"/>
                    <a:pt x="38" y="870"/>
                    <a:pt x="38" y="870"/>
                  </a:cubicBezTo>
                  <a:cubicBezTo>
                    <a:pt x="38" y="869"/>
                    <a:pt x="38" y="869"/>
                    <a:pt x="38" y="869"/>
                  </a:cubicBezTo>
                  <a:cubicBezTo>
                    <a:pt x="36" y="869"/>
                    <a:pt x="36" y="869"/>
                    <a:pt x="36" y="869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7" y="29"/>
                    <a:pt x="37" y="27"/>
                  </a:cubicBezTo>
                  <a:cubicBezTo>
                    <a:pt x="34" y="19"/>
                    <a:pt x="24" y="1"/>
                    <a:pt x="0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38">
              <a:extLst>
                <a:ext uri="{FF2B5EF4-FFF2-40B4-BE49-F238E27FC236}">
                  <a16:creationId xmlns:a16="http://schemas.microsoft.com/office/drawing/2014/main" id="{5F0F4D5E-BCCF-4730-9DEB-FD7FF6056DF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0571" y="5467055"/>
              <a:ext cx="101662" cy="1386232"/>
            </a:xfrm>
            <a:custGeom>
              <a:avLst/>
              <a:gdLst>
                <a:gd name="T0" fmla="*/ 32 w 64"/>
                <a:gd name="T1" fmla="*/ 0 h 871"/>
                <a:gd name="T2" fmla="*/ 31 w 64"/>
                <a:gd name="T3" fmla="*/ 0 h 871"/>
                <a:gd name="T4" fmla="*/ 1 w 64"/>
                <a:gd name="T5" fmla="*/ 29 h 871"/>
                <a:gd name="T6" fmla="*/ 0 w 64"/>
                <a:gd name="T7" fmla="*/ 32 h 871"/>
                <a:gd name="T8" fmla="*/ 0 w 64"/>
                <a:gd name="T9" fmla="*/ 871 h 871"/>
                <a:gd name="T10" fmla="*/ 2 w 64"/>
                <a:gd name="T11" fmla="*/ 871 h 871"/>
                <a:gd name="T12" fmla="*/ 64 w 64"/>
                <a:gd name="T13" fmla="*/ 871 h 871"/>
                <a:gd name="T14" fmla="*/ 64 w 64"/>
                <a:gd name="T15" fmla="*/ 32 h 871"/>
                <a:gd name="T16" fmla="*/ 58 w 64"/>
                <a:gd name="T17" fmla="*/ 16 h 871"/>
                <a:gd name="T18" fmla="*/ 32 w 64"/>
                <a:gd name="T19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871">
                  <a:moveTo>
                    <a:pt x="32" y="0"/>
                  </a:moveTo>
                  <a:cubicBezTo>
                    <a:pt x="32" y="0"/>
                    <a:pt x="32" y="0"/>
                    <a:pt x="31" y="0"/>
                  </a:cubicBezTo>
                  <a:cubicBezTo>
                    <a:pt x="9" y="1"/>
                    <a:pt x="2" y="22"/>
                    <a:pt x="1" y="29"/>
                  </a:cubicBezTo>
                  <a:cubicBezTo>
                    <a:pt x="1" y="31"/>
                    <a:pt x="0" y="32"/>
                    <a:pt x="0" y="32"/>
                  </a:cubicBezTo>
                  <a:cubicBezTo>
                    <a:pt x="0" y="871"/>
                    <a:pt x="0" y="871"/>
                    <a:pt x="0" y="871"/>
                  </a:cubicBezTo>
                  <a:cubicBezTo>
                    <a:pt x="2" y="871"/>
                    <a:pt x="2" y="871"/>
                    <a:pt x="2" y="871"/>
                  </a:cubicBezTo>
                  <a:cubicBezTo>
                    <a:pt x="64" y="871"/>
                    <a:pt x="64" y="871"/>
                    <a:pt x="64" y="871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64" y="32"/>
                    <a:pt x="62" y="24"/>
                    <a:pt x="58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Freeform 39">
              <a:extLst>
                <a:ext uri="{FF2B5EF4-FFF2-40B4-BE49-F238E27FC236}">
                  <a16:creationId xmlns:a16="http://schemas.microsoft.com/office/drawing/2014/main" id="{72FBD690-7413-4BB2-A54A-0733E6481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3344" y="5038865"/>
              <a:ext cx="65306" cy="184472"/>
            </a:xfrm>
            <a:custGeom>
              <a:avLst/>
              <a:gdLst>
                <a:gd name="T0" fmla="*/ 7 w 41"/>
                <a:gd name="T1" fmla="*/ 0 h 116"/>
                <a:gd name="T2" fmla="*/ 0 w 41"/>
                <a:gd name="T3" fmla="*/ 0 h 116"/>
                <a:gd name="T4" fmla="*/ 0 w 41"/>
                <a:gd name="T5" fmla="*/ 116 h 116"/>
                <a:gd name="T6" fmla="*/ 6 w 41"/>
                <a:gd name="T7" fmla="*/ 116 h 116"/>
                <a:gd name="T8" fmla="*/ 41 w 41"/>
                <a:gd name="T9" fmla="*/ 113 h 116"/>
                <a:gd name="T10" fmla="*/ 41 w 41"/>
                <a:gd name="T11" fmla="*/ 113 h 116"/>
                <a:gd name="T12" fmla="*/ 7 w 41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6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2" y="116"/>
                    <a:pt x="4" y="116"/>
                    <a:pt x="6" y="116"/>
                  </a:cubicBezTo>
                  <a:cubicBezTo>
                    <a:pt x="16" y="116"/>
                    <a:pt x="28" y="115"/>
                    <a:pt x="41" y="113"/>
                  </a:cubicBezTo>
                  <a:cubicBezTo>
                    <a:pt x="41" y="113"/>
                    <a:pt x="41" y="113"/>
                    <a:pt x="41" y="113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4">
            <a:extLst>
              <a:ext uri="{FF2B5EF4-FFF2-40B4-BE49-F238E27FC236}">
                <a16:creationId xmlns:a16="http://schemas.microsoft.com/office/drawing/2014/main" id="{7CBA35FE-E2DE-4ED0-97F0-0CB62DC21E52}"/>
              </a:ext>
            </a:extLst>
          </p:cNvPr>
          <p:cNvGrpSpPr/>
          <p:nvPr/>
        </p:nvGrpSpPr>
        <p:grpSpPr>
          <a:xfrm rot="5400000">
            <a:off x="3353937" y="1563534"/>
            <a:ext cx="688697" cy="2741830"/>
            <a:chOff x="5502862" y="5355294"/>
            <a:chExt cx="412706" cy="1502706"/>
          </a:xfrm>
        </p:grpSpPr>
        <p:sp>
          <p:nvSpPr>
            <p:cNvPr id="15" name="Freeform 23">
              <a:extLst>
                <a:ext uri="{FF2B5EF4-FFF2-40B4-BE49-F238E27FC236}">
                  <a16:creationId xmlns:a16="http://schemas.microsoft.com/office/drawing/2014/main" id="{04D030BB-7B42-449D-BFA3-32A2D45FB8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Freeform 24">
              <a:extLst>
                <a:ext uri="{FF2B5EF4-FFF2-40B4-BE49-F238E27FC236}">
                  <a16:creationId xmlns:a16="http://schemas.microsoft.com/office/drawing/2014/main" id="{EDFD0636-21A5-4F5F-BF53-8CFD68D9D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5514308" y="5365393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25">
              <a:extLst>
                <a:ext uri="{FF2B5EF4-FFF2-40B4-BE49-F238E27FC236}">
                  <a16:creationId xmlns:a16="http://schemas.microsoft.com/office/drawing/2014/main" id="{74ACC4AF-994D-4104-A086-AD2B901146EA}"/>
                </a:ext>
              </a:extLst>
            </p:cNvPr>
            <p:cNvSpPr>
              <a:spLocks/>
            </p:cNvSpPr>
            <p:nvPr/>
          </p:nvSpPr>
          <p:spPr bwMode="auto">
            <a:xfrm>
              <a:off x="5601831" y="5786851"/>
              <a:ext cx="125899" cy="1068456"/>
            </a:xfrm>
            <a:custGeom>
              <a:avLst/>
              <a:gdLst>
                <a:gd name="T0" fmla="*/ 79 w 79"/>
                <a:gd name="T1" fmla="*/ 671 h 671"/>
                <a:gd name="T2" fmla="*/ 0 w 79"/>
                <a:gd name="T3" fmla="*/ 671 h 671"/>
                <a:gd name="T4" fmla="*/ 0 w 79"/>
                <a:gd name="T5" fmla="*/ 32 h 671"/>
                <a:gd name="T6" fmla="*/ 38 w 79"/>
                <a:gd name="T7" fmla="*/ 1 h 671"/>
                <a:gd name="T8" fmla="*/ 79 w 79"/>
                <a:gd name="T9" fmla="*/ 32 h 671"/>
                <a:gd name="T10" fmla="*/ 79 w 79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671">
                  <a:moveTo>
                    <a:pt x="79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8" y="1"/>
                  </a:cubicBezTo>
                  <a:cubicBezTo>
                    <a:pt x="72" y="0"/>
                    <a:pt x="79" y="32"/>
                    <a:pt x="79" y="32"/>
                  </a:cubicBezTo>
                  <a:cubicBezTo>
                    <a:pt x="79" y="671"/>
                    <a:pt x="79" y="671"/>
                    <a:pt x="79" y="671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26">
              <a:extLst>
                <a:ext uri="{FF2B5EF4-FFF2-40B4-BE49-F238E27FC236}">
                  <a16:creationId xmlns:a16="http://schemas.microsoft.com/office/drawing/2014/main" id="{D9AA8B6A-6BEC-445C-A7EB-93C8100A5DD6}"/>
                </a:ext>
              </a:extLst>
            </p:cNvPr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B59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Freeform 27">
              <a:extLst>
                <a:ext uri="{FF2B5EF4-FFF2-40B4-BE49-F238E27FC236}">
                  <a16:creationId xmlns:a16="http://schemas.microsoft.com/office/drawing/2014/main" id="{8ED0E4A2-0E6D-43E6-A808-8A3DC4905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502862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Freeform 28">
              <a:extLst>
                <a:ext uri="{FF2B5EF4-FFF2-40B4-BE49-F238E27FC236}">
                  <a16:creationId xmlns:a16="http://schemas.microsoft.com/office/drawing/2014/main" id="{3A08BC0B-7546-4CF8-84A7-C6D49F17C81A}"/>
                </a:ext>
              </a:extLst>
            </p:cNvPr>
            <p:cNvSpPr>
              <a:spLocks/>
            </p:cNvSpPr>
            <p:nvPr/>
          </p:nvSpPr>
          <p:spPr bwMode="auto">
            <a:xfrm>
              <a:off x="5599811" y="5357314"/>
              <a:ext cx="130611" cy="189185"/>
            </a:xfrm>
            <a:custGeom>
              <a:avLst/>
              <a:gdLst>
                <a:gd name="T0" fmla="*/ 0 w 82"/>
                <a:gd name="T1" fmla="*/ 110 h 119"/>
                <a:gd name="T2" fmla="*/ 82 w 82"/>
                <a:gd name="T3" fmla="*/ 111 h 119"/>
                <a:gd name="T4" fmla="*/ 48 w 82"/>
                <a:gd name="T5" fmla="*/ 0 h 119"/>
                <a:gd name="T6" fmla="*/ 28 w 82"/>
                <a:gd name="T7" fmla="*/ 0 h 119"/>
                <a:gd name="T8" fmla="*/ 0 w 82"/>
                <a:gd name="T9" fmla="*/ 11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19">
                  <a:moveTo>
                    <a:pt x="0" y="110"/>
                  </a:moveTo>
                  <a:cubicBezTo>
                    <a:pt x="0" y="110"/>
                    <a:pt x="39" y="119"/>
                    <a:pt x="82" y="111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82B732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id="{F21D8550-16E6-45B8-9E29-BDC8E47037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5117" y="5355294"/>
              <a:ext cx="250451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7 w 157"/>
                <a:gd name="T7" fmla="*/ 1 h 944"/>
                <a:gd name="T8" fmla="*/ 41 w 157"/>
                <a:gd name="T9" fmla="*/ 112 h 944"/>
                <a:gd name="T10" fmla="*/ 40 w 157"/>
                <a:gd name="T11" fmla="*/ 113 h 944"/>
                <a:gd name="T12" fmla="*/ 95 w 157"/>
                <a:gd name="T13" fmla="*/ 284 h 944"/>
                <a:gd name="T14" fmla="*/ 94 w 157"/>
                <a:gd name="T15" fmla="*/ 286 h 944"/>
                <a:gd name="T16" fmla="*/ 100 w 157"/>
                <a:gd name="T17" fmla="*/ 301 h 944"/>
                <a:gd name="T18" fmla="*/ 100 w 157"/>
                <a:gd name="T19" fmla="*/ 941 h 944"/>
                <a:gd name="T20" fmla="*/ 39 w 157"/>
                <a:gd name="T21" fmla="*/ 941 h 944"/>
                <a:gd name="T22" fmla="*/ 39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41" y="112"/>
                    <a:pt x="41" y="112"/>
                    <a:pt x="41" y="112"/>
                  </a:cubicBezTo>
                  <a:cubicBezTo>
                    <a:pt x="41" y="112"/>
                    <a:pt x="41" y="113"/>
                    <a:pt x="40" y="113"/>
                  </a:cubicBezTo>
                  <a:cubicBezTo>
                    <a:pt x="95" y="284"/>
                    <a:pt x="95" y="284"/>
                    <a:pt x="95" y="284"/>
                  </a:cubicBezTo>
                  <a:cubicBezTo>
                    <a:pt x="94" y="286"/>
                    <a:pt x="94" y="286"/>
                    <a:pt x="94" y="286"/>
                  </a:cubicBezTo>
                  <a:cubicBezTo>
                    <a:pt x="98" y="293"/>
                    <a:pt x="100" y="301"/>
                    <a:pt x="100" y="301"/>
                  </a:cubicBezTo>
                  <a:cubicBezTo>
                    <a:pt x="100" y="941"/>
                    <a:pt x="100" y="941"/>
                    <a:pt x="100" y="941"/>
                  </a:cubicBezTo>
                  <a:cubicBezTo>
                    <a:pt x="39" y="941"/>
                    <a:pt x="39" y="941"/>
                    <a:pt x="39" y="941"/>
                  </a:cubicBezTo>
                  <a:cubicBezTo>
                    <a:pt x="39" y="942"/>
                    <a:pt x="39" y="942"/>
                    <a:pt x="39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Freeform 41">
              <a:extLst>
                <a:ext uri="{FF2B5EF4-FFF2-40B4-BE49-F238E27FC236}">
                  <a16:creationId xmlns:a16="http://schemas.microsoft.com/office/drawing/2014/main" id="{4DB1DBA7-E093-4E88-9D0C-448E1A01EA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5117" y="5535727"/>
              <a:ext cx="151482" cy="295559"/>
            </a:xfrm>
            <a:custGeom>
              <a:avLst/>
              <a:gdLst>
                <a:gd name="T0" fmla="*/ 40 w 95"/>
                <a:gd name="T1" fmla="*/ 0 h 186"/>
                <a:gd name="T2" fmla="*/ 6 w 95"/>
                <a:gd name="T3" fmla="*/ 2 h 186"/>
                <a:gd name="T4" fmla="*/ 0 w 95"/>
                <a:gd name="T5" fmla="*/ 2 h 186"/>
                <a:gd name="T6" fmla="*/ 0 w 95"/>
                <a:gd name="T7" fmla="*/ 159 h 186"/>
                <a:gd name="T8" fmla="*/ 37 w 95"/>
                <a:gd name="T9" fmla="*/ 186 h 186"/>
                <a:gd name="T10" fmla="*/ 68 w 95"/>
                <a:gd name="T11" fmla="*/ 156 h 186"/>
                <a:gd name="T12" fmla="*/ 68 w 95"/>
                <a:gd name="T13" fmla="*/ 156 h 186"/>
                <a:gd name="T14" fmla="*/ 94 w 95"/>
                <a:gd name="T15" fmla="*/ 173 h 186"/>
                <a:gd name="T16" fmla="*/ 95 w 95"/>
                <a:gd name="T17" fmla="*/ 171 h 186"/>
                <a:gd name="T18" fmla="*/ 40 w 95"/>
                <a:gd name="T1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186">
                  <a:moveTo>
                    <a:pt x="40" y="0"/>
                  </a:moveTo>
                  <a:cubicBezTo>
                    <a:pt x="28" y="2"/>
                    <a:pt x="16" y="2"/>
                    <a:pt x="6" y="2"/>
                  </a:cubicBezTo>
                  <a:cubicBezTo>
                    <a:pt x="4" y="2"/>
                    <a:pt x="2" y="2"/>
                    <a:pt x="0" y="2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24" y="159"/>
                    <a:pt x="34" y="177"/>
                    <a:pt x="37" y="186"/>
                  </a:cubicBezTo>
                  <a:cubicBezTo>
                    <a:pt x="39" y="179"/>
                    <a:pt x="45" y="157"/>
                    <a:pt x="68" y="156"/>
                  </a:cubicBezTo>
                  <a:cubicBezTo>
                    <a:pt x="68" y="156"/>
                    <a:pt x="68" y="156"/>
                    <a:pt x="68" y="156"/>
                  </a:cubicBezTo>
                  <a:cubicBezTo>
                    <a:pt x="82" y="156"/>
                    <a:pt x="89" y="165"/>
                    <a:pt x="94" y="173"/>
                  </a:cubicBezTo>
                  <a:cubicBezTo>
                    <a:pt x="95" y="171"/>
                    <a:pt x="95" y="171"/>
                    <a:pt x="95" y="171"/>
                  </a:cubicBezTo>
                  <a:cubicBezTo>
                    <a:pt x="40" y="0"/>
                    <a:pt x="40" y="0"/>
                    <a:pt x="40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42">
              <a:extLst>
                <a:ext uri="{FF2B5EF4-FFF2-40B4-BE49-F238E27FC236}">
                  <a16:creationId xmlns:a16="http://schemas.microsoft.com/office/drawing/2014/main" id="{F96E8090-BEA1-4C86-ADAD-5DAC97D637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9185" y="5788871"/>
              <a:ext cx="62613" cy="1066436"/>
            </a:xfrm>
            <a:custGeom>
              <a:avLst/>
              <a:gdLst>
                <a:gd name="T0" fmla="*/ 0 w 39"/>
                <a:gd name="T1" fmla="*/ 0 h 670"/>
                <a:gd name="T2" fmla="*/ 0 w 39"/>
                <a:gd name="T3" fmla="*/ 670 h 670"/>
                <a:gd name="T4" fmla="*/ 39 w 39"/>
                <a:gd name="T5" fmla="*/ 670 h 670"/>
                <a:gd name="T6" fmla="*/ 39 w 39"/>
                <a:gd name="T7" fmla="*/ 669 h 670"/>
                <a:gd name="T8" fmla="*/ 37 w 39"/>
                <a:gd name="T9" fmla="*/ 669 h 670"/>
                <a:gd name="T10" fmla="*/ 37 w 39"/>
                <a:gd name="T11" fmla="*/ 29 h 670"/>
                <a:gd name="T12" fmla="*/ 37 w 39"/>
                <a:gd name="T13" fmla="*/ 27 h 670"/>
                <a:gd name="T14" fmla="*/ 0 w 39"/>
                <a:gd name="T15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670">
                  <a:moveTo>
                    <a:pt x="0" y="0"/>
                  </a:moveTo>
                  <a:cubicBezTo>
                    <a:pt x="0" y="670"/>
                    <a:pt x="0" y="670"/>
                    <a:pt x="0" y="670"/>
                  </a:cubicBezTo>
                  <a:cubicBezTo>
                    <a:pt x="39" y="670"/>
                    <a:pt x="39" y="670"/>
                    <a:pt x="39" y="670"/>
                  </a:cubicBezTo>
                  <a:cubicBezTo>
                    <a:pt x="39" y="669"/>
                    <a:pt x="39" y="669"/>
                    <a:pt x="39" y="669"/>
                  </a:cubicBezTo>
                  <a:cubicBezTo>
                    <a:pt x="37" y="669"/>
                    <a:pt x="37" y="669"/>
                    <a:pt x="37" y="669"/>
                  </a:cubicBezTo>
                  <a:cubicBezTo>
                    <a:pt x="37" y="29"/>
                    <a:pt x="37" y="29"/>
                    <a:pt x="37" y="29"/>
                  </a:cubicBezTo>
                  <a:cubicBezTo>
                    <a:pt x="37" y="29"/>
                    <a:pt x="37" y="28"/>
                    <a:pt x="37" y="27"/>
                  </a:cubicBezTo>
                  <a:cubicBezTo>
                    <a:pt x="34" y="18"/>
                    <a:pt x="24" y="0"/>
                    <a:pt x="0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Freeform 43">
              <a:extLst>
                <a:ext uri="{FF2B5EF4-FFF2-40B4-BE49-F238E27FC236}">
                  <a16:creationId xmlns:a16="http://schemas.microsoft.com/office/drawing/2014/main" id="{0504570D-8708-44EE-9125-8C3C50CC6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724363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2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2" y="672"/>
                    <a:pt x="2" y="672"/>
                    <a:pt x="2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F34C4329-02B9-4AD3-BEED-6D021D135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5117" y="5357314"/>
              <a:ext cx="65306" cy="181106"/>
            </a:xfrm>
            <a:custGeom>
              <a:avLst/>
              <a:gdLst>
                <a:gd name="T0" fmla="*/ 7 w 41"/>
                <a:gd name="T1" fmla="*/ 0 h 114"/>
                <a:gd name="T2" fmla="*/ 0 w 41"/>
                <a:gd name="T3" fmla="*/ 0 h 114"/>
                <a:gd name="T4" fmla="*/ 0 w 41"/>
                <a:gd name="T5" fmla="*/ 114 h 114"/>
                <a:gd name="T6" fmla="*/ 6 w 41"/>
                <a:gd name="T7" fmla="*/ 114 h 114"/>
                <a:gd name="T8" fmla="*/ 40 w 41"/>
                <a:gd name="T9" fmla="*/ 112 h 114"/>
                <a:gd name="T10" fmla="*/ 41 w 41"/>
                <a:gd name="T11" fmla="*/ 111 h 114"/>
                <a:gd name="T12" fmla="*/ 7 w 41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4">
                  <a:moveTo>
                    <a:pt x="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2" y="114"/>
                    <a:pt x="4" y="114"/>
                    <a:pt x="6" y="114"/>
                  </a:cubicBezTo>
                  <a:cubicBezTo>
                    <a:pt x="16" y="114"/>
                    <a:pt x="28" y="114"/>
                    <a:pt x="40" y="112"/>
                  </a:cubicBezTo>
                  <a:cubicBezTo>
                    <a:pt x="41" y="112"/>
                    <a:pt x="41" y="111"/>
                    <a:pt x="41" y="111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5">
            <a:extLst>
              <a:ext uri="{FF2B5EF4-FFF2-40B4-BE49-F238E27FC236}">
                <a16:creationId xmlns:a16="http://schemas.microsoft.com/office/drawing/2014/main" id="{88DB1E26-BDCE-4771-8E88-E83F76A3CFA6}"/>
              </a:ext>
            </a:extLst>
          </p:cNvPr>
          <p:cNvGrpSpPr/>
          <p:nvPr/>
        </p:nvGrpSpPr>
        <p:grpSpPr>
          <a:xfrm rot="5400000">
            <a:off x="3147532" y="1860890"/>
            <a:ext cx="684884" cy="3294519"/>
            <a:chOff x="6007804" y="4266641"/>
            <a:chExt cx="403952" cy="2588666"/>
          </a:xfrm>
        </p:grpSpPr>
        <p:sp>
          <p:nvSpPr>
            <p:cNvPr id="27" name="Freeform 29">
              <a:extLst>
                <a:ext uri="{FF2B5EF4-FFF2-40B4-BE49-F238E27FC236}">
                  <a16:creationId xmlns:a16="http://schemas.microsoft.com/office/drawing/2014/main" id="{5FFB8FFE-A47F-4E3E-947D-386E8CDF0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3B6B7F16-EB5C-4B01-A138-3C7B20BC9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8576" y="4273373"/>
              <a:ext cx="300945" cy="490130"/>
            </a:xfrm>
            <a:custGeom>
              <a:avLst/>
              <a:gdLst>
                <a:gd name="T0" fmla="*/ 447 w 447"/>
                <a:gd name="T1" fmla="*/ 657 h 728"/>
                <a:gd name="T2" fmla="*/ 242 w 447"/>
                <a:gd name="T3" fmla="*/ 0 h 728"/>
                <a:gd name="T4" fmla="*/ 197 w 447"/>
                <a:gd name="T5" fmla="*/ 0 h 728"/>
                <a:gd name="T6" fmla="*/ 0 w 447"/>
                <a:gd name="T7" fmla="*/ 681 h 728"/>
                <a:gd name="T8" fmla="*/ 12 w 447"/>
                <a:gd name="T9" fmla="*/ 728 h 728"/>
                <a:gd name="T10" fmla="*/ 424 w 447"/>
                <a:gd name="T11" fmla="*/ 726 h 728"/>
                <a:gd name="T12" fmla="*/ 447 w 447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7" h="728">
                  <a:moveTo>
                    <a:pt x="447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47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36FF3DA2-4ED0-4ACB-B063-32162A4F1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4752" y="4694831"/>
              <a:ext cx="125899" cy="2160476"/>
            </a:xfrm>
            <a:custGeom>
              <a:avLst/>
              <a:gdLst>
                <a:gd name="T0" fmla="*/ 79 w 79"/>
                <a:gd name="T1" fmla="*/ 1357 h 1357"/>
                <a:gd name="T2" fmla="*/ 0 w 79"/>
                <a:gd name="T3" fmla="*/ 1357 h 1357"/>
                <a:gd name="T4" fmla="*/ 0 w 79"/>
                <a:gd name="T5" fmla="*/ 32 h 1357"/>
                <a:gd name="T6" fmla="*/ 39 w 79"/>
                <a:gd name="T7" fmla="*/ 1 h 1357"/>
                <a:gd name="T8" fmla="*/ 79 w 79"/>
                <a:gd name="T9" fmla="*/ 32 h 1357"/>
                <a:gd name="T10" fmla="*/ 79 w 79"/>
                <a:gd name="T11" fmla="*/ 1357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357">
                  <a:moveTo>
                    <a:pt x="79" y="1357"/>
                  </a:moveTo>
                  <a:cubicBezTo>
                    <a:pt x="0" y="1357"/>
                    <a:pt x="0" y="1357"/>
                    <a:pt x="0" y="1357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5" y="1"/>
                    <a:pt x="39" y="1"/>
                  </a:cubicBezTo>
                  <a:cubicBezTo>
                    <a:pt x="73" y="0"/>
                    <a:pt x="79" y="32"/>
                    <a:pt x="79" y="32"/>
                  </a:cubicBezTo>
                  <a:cubicBezTo>
                    <a:pt x="79" y="1357"/>
                    <a:pt x="79" y="1357"/>
                    <a:pt x="79" y="135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621BAA58-6D82-421C-AFDA-1013692966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0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0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1358"/>
                    <a:pt x="63" y="1358"/>
                    <a:pt x="63" y="1358"/>
                  </a:cubicBezTo>
                </a:path>
              </a:pathLst>
            </a:custGeom>
            <a:solidFill>
              <a:srgbClr val="FFB1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81BEBB16-883A-4F2E-A886-F1C43CDEA2F6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804" y="4692138"/>
              <a:ext cx="100315" cy="2161149"/>
            </a:xfrm>
            <a:custGeom>
              <a:avLst/>
              <a:gdLst>
                <a:gd name="T0" fmla="*/ 63 w 63"/>
                <a:gd name="T1" fmla="*/ 1358 h 1358"/>
                <a:gd name="T2" fmla="*/ 0 w 63"/>
                <a:gd name="T3" fmla="*/ 1358 h 1358"/>
                <a:gd name="T4" fmla="*/ 0 w 63"/>
                <a:gd name="T5" fmla="*/ 32 h 1358"/>
                <a:gd name="T6" fmla="*/ 31 w 63"/>
                <a:gd name="T7" fmla="*/ 0 h 1358"/>
                <a:gd name="T8" fmla="*/ 63 w 63"/>
                <a:gd name="T9" fmla="*/ 32 h 1358"/>
                <a:gd name="T10" fmla="*/ 63 w 63"/>
                <a:gd name="T11" fmla="*/ 1358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358">
                  <a:moveTo>
                    <a:pt x="63" y="1358"/>
                  </a:moveTo>
                  <a:cubicBezTo>
                    <a:pt x="0" y="1358"/>
                    <a:pt x="0" y="1358"/>
                    <a:pt x="0" y="1358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1358"/>
                  </a:lnTo>
                  <a:close/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2A0732C4-9989-4FB1-A889-071376D69D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4752" y="4268661"/>
              <a:ext cx="129265" cy="185818"/>
            </a:xfrm>
            <a:custGeom>
              <a:avLst/>
              <a:gdLst>
                <a:gd name="T0" fmla="*/ 0 w 81"/>
                <a:gd name="T1" fmla="*/ 107 h 117"/>
                <a:gd name="T2" fmla="*/ 81 w 81"/>
                <a:gd name="T3" fmla="*/ 109 h 117"/>
                <a:gd name="T4" fmla="*/ 48 w 81"/>
                <a:gd name="T5" fmla="*/ 0 h 117"/>
                <a:gd name="T6" fmla="*/ 28 w 81"/>
                <a:gd name="T7" fmla="*/ 0 h 117"/>
                <a:gd name="T8" fmla="*/ 0 w 81"/>
                <a:gd name="T9" fmla="*/ 10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7">
                  <a:moveTo>
                    <a:pt x="0" y="107"/>
                  </a:moveTo>
                  <a:cubicBezTo>
                    <a:pt x="0" y="107"/>
                    <a:pt x="39" y="117"/>
                    <a:pt x="81" y="10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07"/>
                    <a:pt x="0" y="107"/>
                    <a:pt x="0" y="107"/>
                  </a:cubicBezTo>
                </a:path>
              </a:pathLst>
            </a:custGeom>
            <a:solidFill>
              <a:srgbClr val="F39C1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Freeform 50">
              <a:extLst>
                <a:ext uri="{FF2B5EF4-FFF2-40B4-BE49-F238E27FC236}">
                  <a16:creationId xmlns:a16="http://schemas.microsoft.com/office/drawing/2014/main" id="{C97A5B58-02B7-4523-A44C-0A430928191E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3424" y="4266641"/>
              <a:ext cx="238332" cy="2588666"/>
            </a:xfrm>
            <a:custGeom>
              <a:avLst/>
              <a:gdLst>
                <a:gd name="T0" fmla="*/ 27 w 150"/>
                <a:gd name="T1" fmla="*/ 0 h 1626"/>
                <a:gd name="T2" fmla="*/ 0 w 150"/>
                <a:gd name="T3" fmla="*/ 1 h 1626"/>
                <a:gd name="T4" fmla="*/ 5 w 150"/>
                <a:gd name="T5" fmla="*/ 1 h 1626"/>
                <a:gd name="T6" fmla="*/ 38 w 150"/>
                <a:gd name="T7" fmla="*/ 110 h 1626"/>
                <a:gd name="T8" fmla="*/ 92 w 150"/>
                <a:gd name="T9" fmla="*/ 282 h 1626"/>
                <a:gd name="T10" fmla="*/ 92 w 150"/>
                <a:gd name="T11" fmla="*/ 284 h 1626"/>
                <a:gd name="T12" fmla="*/ 98 w 150"/>
                <a:gd name="T13" fmla="*/ 299 h 1626"/>
                <a:gd name="T14" fmla="*/ 98 w 150"/>
                <a:gd name="T15" fmla="*/ 1625 h 1626"/>
                <a:gd name="T16" fmla="*/ 36 w 150"/>
                <a:gd name="T17" fmla="*/ 1625 h 1626"/>
                <a:gd name="T18" fmla="*/ 36 w 150"/>
                <a:gd name="T19" fmla="*/ 1626 h 1626"/>
                <a:gd name="T20" fmla="*/ 150 w 150"/>
                <a:gd name="T21" fmla="*/ 1626 h 1626"/>
                <a:gd name="T22" fmla="*/ 135 w 150"/>
                <a:gd name="T23" fmla="*/ 290 h 1626"/>
                <a:gd name="T24" fmla="*/ 27 w 150"/>
                <a:gd name="T25" fmla="*/ 0 h 1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0" h="1626">
                  <a:moveTo>
                    <a:pt x="27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8" y="110"/>
                    <a:pt x="38" y="110"/>
                    <a:pt x="38" y="110"/>
                  </a:cubicBezTo>
                  <a:cubicBezTo>
                    <a:pt x="92" y="282"/>
                    <a:pt x="92" y="282"/>
                    <a:pt x="92" y="282"/>
                  </a:cubicBezTo>
                  <a:cubicBezTo>
                    <a:pt x="92" y="284"/>
                    <a:pt x="92" y="284"/>
                    <a:pt x="92" y="284"/>
                  </a:cubicBezTo>
                  <a:cubicBezTo>
                    <a:pt x="96" y="291"/>
                    <a:pt x="98" y="299"/>
                    <a:pt x="98" y="299"/>
                  </a:cubicBezTo>
                  <a:cubicBezTo>
                    <a:pt x="98" y="1625"/>
                    <a:pt x="98" y="1625"/>
                    <a:pt x="98" y="1625"/>
                  </a:cubicBezTo>
                  <a:cubicBezTo>
                    <a:pt x="36" y="1625"/>
                    <a:pt x="36" y="1625"/>
                    <a:pt x="36" y="1625"/>
                  </a:cubicBezTo>
                  <a:cubicBezTo>
                    <a:pt x="36" y="1626"/>
                    <a:pt x="36" y="1626"/>
                    <a:pt x="36" y="1626"/>
                  </a:cubicBezTo>
                  <a:cubicBezTo>
                    <a:pt x="150" y="1626"/>
                    <a:pt x="150" y="1626"/>
                    <a:pt x="150" y="1626"/>
                  </a:cubicBezTo>
                  <a:cubicBezTo>
                    <a:pt x="135" y="290"/>
                    <a:pt x="135" y="290"/>
                    <a:pt x="135" y="290"/>
                  </a:cubicBezTo>
                  <a:cubicBezTo>
                    <a:pt x="27" y="0"/>
                    <a:pt x="27" y="0"/>
                    <a:pt x="27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Freeform 51">
              <a:extLst>
                <a:ext uri="{FF2B5EF4-FFF2-40B4-BE49-F238E27FC236}">
                  <a16:creationId xmlns:a16="http://schemas.microsoft.com/office/drawing/2014/main" id="{67277237-7F0F-425F-BBC4-272AD3C8FD6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1979" y="4441687"/>
              <a:ext cx="157542" cy="298252"/>
            </a:xfrm>
            <a:custGeom>
              <a:avLst/>
              <a:gdLst>
                <a:gd name="T0" fmla="*/ 45 w 99"/>
                <a:gd name="T1" fmla="*/ 0 h 187"/>
                <a:gd name="T2" fmla="*/ 45 w 99"/>
                <a:gd name="T3" fmla="*/ 0 h 187"/>
                <a:gd name="T4" fmla="*/ 11 w 99"/>
                <a:gd name="T5" fmla="*/ 3 h 187"/>
                <a:gd name="T6" fmla="*/ 0 w 99"/>
                <a:gd name="T7" fmla="*/ 3 h 187"/>
                <a:gd name="T8" fmla="*/ 0 w 99"/>
                <a:gd name="T9" fmla="*/ 160 h 187"/>
                <a:gd name="T10" fmla="*/ 3 w 99"/>
                <a:gd name="T11" fmla="*/ 160 h 187"/>
                <a:gd name="T12" fmla="*/ 4 w 99"/>
                <a:gd name="T13" fmla="*/ 160 h 187"/>
                <a:gd name="T14" fmla="*/ 42 w 99"/>
                <a:gd name="T15" fmla="*/ 187 h 187"/>
                <a:gd name="T16" fmla="*/ 72 w 99"/>
                <a:gd name="T17" fmla="*/ 157 h 187"/>
                <a:gd name="T18" fmla="*/ 73 w 99"/>
                <a:gd name="T19" fmla="*/ 157 h 187"/>
                <a:gd name="T20" fmla="*/ 99 w 99"/>
                <a:gd name="T21" fmla="*/ 174 h 187"/>
                <a:gd name="T22" fmla="*/ 99 w 99"/>
                <a:gd name="T23" fmla="*/ 172 h 187"/>
                <a:gd name="T24" fmla="*/ 45 w 99"/>
                <a:gd name="T2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9" h="187">
                  <a:moveTo>
                    <a:pt x="45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33" y="2"/>
                    <a:pt x="21" y="3"/>
                    <a:pt x="11" y="3"/>
                  </a:cubicBezTo>
                  <a:cubicBezTo>
                    <a:pt x="7" y="3"/>
                    <a:pt x="3" y="3"/>
                    <a:pt x="0" y="3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1" y="160"/>
                    <a:pt x="2" y="160"/>
                    <a:pt x="3" y="160"/>
                  </a:cubicBezTo>
                  <a:cubicBezTo>
                    <a:pt x="3" y="160"/>
                    <a:pt x="4" y="160"/>
                    <a:pt x="4" y="160"/>
                  </a:cubicBezTo>
                  <a:cubicBezTo>
                    <a:pt x="29" y="160"/>
                    <a:pt x="39" y="178"/>
                    <a:pt x="42" y="187"/>
                  </a:cubicBezTo>
                  <a:cubicBezTo>
                    <a:pt x="44" y="179"/>
                    <a:pt x="50" y="158"/>
                    <a:pt x="72" y="157"/>
                  </a:cubicBezTo>
                  <a:cubicBezTo>
                    <a:pt x="73" y="157"/>
                    <a:pt x="73" y="157"/>
                    <a:pt x="73" y="157"/>
                  </a:cubicBezTo>
                  <a:cubicBezTo>
                    <a:pt x="87" y="157"/>
                    <a:pt x="94" y="166"/>
                    <a:pt x="99" y="174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Freeform 52">
              <a:extLst>
                <a:ext uri="{FF2B5EF4-FFF2-40B4-BE49-F238E27FC236}">
                  <a16:creationId xmlns:a16="http://schemas.microsoft.com/office/drawing/2014/main" id="{9CAE3E73-06BA-449E-8B97-641FA93A1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1979" y="4696851"/>
              <a:ext cx="68672" cy="2158456"/>
            </a:xfrm>
            <a:custGeom>
              <a:avLst/>
              <a:gdLst>
                <a:gd name="T0" fmla="*/ 4 w 43"/>
                <a:gd name="T1" fmla="*/ 0 h 1356"/>
                <a:gd name="T2" fmla="*/ 3 w 43"/>
                <a:gd name="T3" fmla="*/ 0 h 1356"/>
                <a:gd name="T4" fmla="*/ 0 w 43"/>
                <a:gd name="T5" fmla="*/ 0 h 1356"/>
                <a:gd name="T6" fmla="*/ 0 w 43"/>
                <a:gd name="T7" fmla="*/ 1356 h 1356"/>
                <a:gd name="T8" fmla="*/ 43 w 43"/>
                <a:gd name="T9" fmla="*/ 1356 h 1356"/>
                <a:gd name="T10" fmla="*/ 43 w 43"/>
                <a:gd name="T11" fmla="*/ 1355 h 1356"/>
                <a:gd name="T12" fmla="*/ 42 w 43"/>
                <a:gd name="T13" fmla="*/ 1355 h 1356"/>
                <a:gd name="T14" fmla="*/ 42 w 43"/>
                <a:gd name="T15" fmla="*/ 29 h 1356"/>
                <a:gd name="T16" fmla="*/ 42 w 43"/>
                <a:gd name="T17" fmla="*/ 27 h 1356"/>
                <a:gd name="T18" fmla="*/ 4 w 43"/>
                <a:gd name="T19" fmla="*/ 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356">
                  <a:moveTo>
                    <a:pt x="4" y="0"/>
                  </a:moveTo>
                  <a:cubicBezTo>
                    <a:pt x="4" y="0"/>
                    <a:pt x="3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356"/>
                    <a:pt x="0" y="1356"/>
                    <a:pt x="0" y="1356"/>
                  </a:cubicBezTo>
                  <a:cubicBezTo>
                    <a:pt x="43" y="1356"/>
                    <a:pt x="43" y="1356"/>
                    <a:pt x="43" y="1356"/>
                  </a:cubicBezTo>
                  <a:cubicBezTo>
                    <a:pt x="43" y="1355"/>
                    <a:pt x="43" y="1355"/>
                    <a:pt x="43" y="1355"/>
                  </a:cubicBezTo>
                  <a:cubicBezTo>
                    <a:pt x="42" y="1355"/>
                    <a:pt x="42" y="1355"/>
                    <a:pt x="42" y="135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8"/>
                    <a:pt x="42" y="27"/>
                  </a:cubicBezTo>
                  <a:cubicBezTo>
                    <a:pt x="39" y="18"/>
                    <a:pt x="29" y="0"/>
                    <a:pt x="4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Freeform 53">
              <a:extLst>
                <a:ext uri="{FF2B5EF4-FFF2-40B4-BE49-F238E27FC236}">
                  <a16:creationId xmlns:a16="http://schemas.microsoft.com/office/drawing/2014/main" id="{E73BAE22-15F9-4CF6-A856-2BE95722F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6228631" y="4692138"/>
              <a:ext cx="100315" cy="2161149"/>
            </a:xfrm>
            <a:custGeom>
              <a:avLst/>
              <a:gdLst>
                <a:gd name="T0" fmla="*/ 31 w 63"/>
                <a:gd name="T1" fmla="*/ 0 h 1358"/>
                <a:gd name="T2" fmla="*/ 30 w 63"/>
                <a:gd name="T3" fmla="*/ 0 h 1358"/>
                <a:gd name="T4" fmla="*/ 0 w 63"/>
                <a:gd name="T5" fmla="*/ 30 h 1358"/>
                <a:gd name="T6" fmla="*/ 0 w 63"/>
                <a:gd name="T7" fmla="*/ 32 h 1358"/>
                <a:gd name="T8" fmla="*/ 0 w 63"/>
                <a:gd name="T9" fmla="*/ 1358 h 1358"/>
                <a:gd name="T10" fmla="*/ 1 w 63"/>
                <a:gd name="T11" fmla="*/ 1358 h 1358"/>
                <a:gd name="T12" fmla="*/ 63 w 63"/>
                <a:gd name="T13" fmla="*/ 1358 h 1358"/>
                <a:gd name="T14" fmla="*/ 63 w 63"/>
                <a:gd name="T15" fmla="*/ 32 h 1358"/>
                <a:gd name="T16" fmla="*/ 57 w 63"/>
                <a:gd name="T17" fmla="*/ 17 h 1358"/>
                <a:gd name="T18" fmla="*/ 31 w 63"/>
                <a:gd name="T19" fmla="*/ 0 h 1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358">
                  <a:moveTo>
                    <a:pt x="31" y="0"/>
                  </a:moveTo>
                  <a:cubicBezTo>
                    <a:pt x="31" y="0"/>
                    <a:pt x="31" y="0"/>
                    <a:pt x="30" y="0"/>
                  </a:cubicBezTo>
                  <a:cubicBezTo>
                    <a:pt x="8" y="1"/>
                    <a:pt x="2" y="22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358"/>
                    <a:pt x="0" y="1358"/>
                    <a:pt x="0" y="1358"/>
                  </a:cubicBezTo>
                  <a:cubicBezTo>
                    <a:pt x="1" y="1358"/>
                    <a:pt x="1" y="1358"/>
                    <a:pt x="1" y="1358"/>
                  </a:cubicBezTo>
                  <a:cubicBezTo>
                    <a:pt x="63" y="1358"/>
                    <a:pt x="63" y="1358"/>
                    <a:pt x="63" y="1358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Freeform 54">
              <a:extLst>
                <a:ext uri="{FF2B5EF4-FFF2-40B4-BE49-F238E27FC236}">
                  <a16:creationId xmlns:a16="http://schemas.microsoft.com/office/drawing/2014/main" id="{4905861B-5708-4551-8014-B6DA206366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1979" y="4268661"/>
              <a:ext cx="72038" cy="178413"/>
            </a:xfrm>
            <a:custGeom>
              <a:avLst/>
              <a:gdLst>
                <a:gd name="T0" fmla="*/ 12 w 45"/>
                <a:gd name="T1" fmla="*/ 0 h 112"/>
                <a:gd name="T2" fmla="*/ 7 w 45"/>
                <a:gd name="T3" fmla="*/ 0 h 112"/>
                <a:gd name="T4" fmla="*/ 0 w 45"/>
                <a:gd name="T5" fmla="*/ 0 h 112"/>
                <a:gd name="T6" fmla="*/ 0 w 45"/>
                <a:gd name="T7" fmla="*/ 112 h 112"/>
                <a:gd name="T8" fmla="*/ 11 w 45"/>
                <a:gd name="T9" fmla="*/ 112 h 112"/>
                <a:gd name="T10" fmla="*/ 45 w 45"/>
                <a:gd name="T11" fmla="*/ 109 h 112"/>
                <a:gd name="T12" fmla="*/ 45 w 45"/>
                <a:gd name="T13" fmla="*/ 109 h 112"/>
                <a:gd name="T14" fmla="*/ 12 w 45"/>
                <a:gd name="T1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" h="112">
                  <a:moveTo>
                    <a:pt x="1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" y="112"/>
                    <a:pt x="7" y="112"/>
                    <a:pt x="11" y="112"/>
                  </a:cubicBezTo>
                  <a:cubicBezTo>
                    <a:pt x="21" y="112"/>
                    <a:pt x="33" y="111"/>
                    <a:pt x="45" y="109"/>
                  </a:cubicBezTo>
                  <a:cubicBezTo>
                    <a:pt x="45" y="109"/>
                    <a:pt x="45" y="109"/>
                    <a:pt x="45" y="109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8" name="Group 6">
            <a:extLst>
              <a:ext uri="{FF2B5EF4-FFF2-40B4-BE49-F238E27FC236}">
                <a16:creationId xmlns:a16="http://schemas.microsoft.com/office/drawing/2014/main" id="{EDF9F8C4-D259-4ED6-B5FE-789B471F5643}"/>
              </a:ext>
            </a:extLst>
          </p:cNvPr>
          <p:cNvGrpSpPr/>
          <p:nvPr/>
        </p:nvGrpSpPr>
        <p:grpSpPr>
          <a:xfrm rot="5400000">
            <a:off x="2691977" y="2523285"/>
            <a:ext cx="682344" cy="3142082"/>
            <a:chOff x="6480429" y="3713225"/>
            <a:chExt cx="409339" cy="3142082"/>
          </a:xfrm>
        </p:grpSpPr>
        <p:sp>
          <p:nvSpPr>
            <p:cNvPr id="39" name="Freeform 5">
              <a:extLst>
                <a:ext uri="{FF2B5EF4-FFF2-40B4-BE49-F238E27FC236}">
                  <a16:creationId xmlns:a16="http://schemas.microsoft.com/office/drawing/2014/main" id="{197A4289-ECC6-452C-9D91-2AA9E52D1BA4}"/>
                </a:ext>
              </a:extLst>
            </p:cNvPr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Freeform 6">
              <a:extLst>
                <a:ext uri="{FF2B5EF4-FFF2-40B4-BE49-F238E27FC236}">
                  <a16:creationId xmlns:a16="http://schemas.microsoft.com/office/drawing/2014/main" id="{3ECBD580-424E-4C09-859A-EF4C71778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6491874" y="3722651"/>
              <a:ext cx="302292" cy="490130"/>
            </a:xfrm>
            <a:custGeom>
              <a:avLst/>
              <a:gdLst>
                <a:gd name="T0" fmla="*/ 449 w 449"/>
                <a:gd name="T1" fmla="*/ 657 h 728"/>
                <a:gd name="T2" fmla="*/ 241 w 449"/>
                <a:gd name="T3" fmla="*/ 0 h 728"/>
                <a:gd name="T4" fmla="*/ 196 w 449"/>
                <a:gd name="T5" fmla="*/ 0 h 728"/>
                <a:gd name="T6" fmla="*/ 0 w 449"/>
                <a:gd name="T7" fmla="*/ 681 h 728"/>
                <a:gd name="T8" fmla="*/ 12 w 449"/>
                <a:gd name="T9" fmla="*/ 728 h 728"/>
                <a:gd name="T10" fmla="*/ 423 w 449"/>
                <a:gd name="T11" fmla="*/ 726 h 728"/>
                <a:gd name="T12" fmla="*/ 449 w 449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9" h="728">
                  <a:moveTo>
                    <a:pt x="449" y="657"/>
                  </a:moveTo>
                  <a:lnTo>
                    <a:pt x="241" y="0"/>
                  </a:lnTo>
                  <a:lnTo>
                    <a:pt x="196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3" y="726"/>
                  </a:lnTo>
                  <a:lnTo>
                    <a:pt x="449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Freeform 7">
              <a:extLst>
                <a:ext uri="{FF2B5EF4-FFF2-40B4-BE49-F238E27FC236}">
                  <a16:creationId xmlns:a16="http://schemas.microsoft.com/office/drawing/2014/main" id="{88CA9BF9-91F5-4FBF-86AC-6EAB0BA65DDA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9397" y="4144108"/>
              <a:ext cx="125899" cy="2711199"/>
            </a:xfrm>
            <a:custGeom>
              <a:avLst/>
              <a:gdLst>
                <a:gd name="T0" fmla="*/ 79 w 79"/>
                <a:gd name="T1" fmla="*/ 1703 h 1703"/>
                <a:gd name="T2" fmla="*/ 0 w 79"/>
                <a:gd name="T3" fmla="*/ 1703 h 1703"/>
                <a:gd name="T4" fmla="*/ 0 w 79"/>
                <a:gd name="T5" fmla="*/ 33 h 1703"/>
                <a:gd name="T6" fmla="*/ 38 w 79"/>
                <a:gd name="T7" fmla="*/ 1 h 1703"/>
                <a:gd name="T8" fmla="*/ 79 w 79"/>
                <a:gd name="T9" fmla="*/ 33 h 1703"/>
                <a:gd name="T10" fmla="*/ 79 w 79"/>
                <a:gd name="T11" fmla="*/ 1703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1703">
                  <a:moveTo>
                    <a:pt x="79" y="1703"/>
                  </a:moveTo>
                  <a:cubicBezTo>
                    <a:pt x="0" y="1703"/>
                    <a:pt x="0" y="1703"/>
                    <a:pt x="0" y="170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5" y="2"/>
                    <a:pt x="38" y="1"/>
                  </a:cubicBezTo>
                  <a:cubicBezTo>
                    <a:pt x="72" y="0"/>
                    <a:pt x="79" y="33"/>
                    <a:pt x="79" y="33"/>
                  </a:cubicBezTo>
                  <a:cubicBezTo>
                    <a:pt x="79" y="1703"/>
                    <a:pt x="79" y="1703"/>
                    <a:pt x="79" y="1703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8">
              <a:extLst>
                <a:ext uri="{FF2B5EF4-FFF2-40B4-BE49-F238E27FC236}">
                  <a16:creationId xmlns:a16="http://schemas.microsoft.com/office/drawing/2014/main" id="{8AB41678-68A3-4E24-AEFE-EE530886D69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01930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cubicBezTo>
                    <a:pt x="63" y="1704"/>
                    <a:pt x="63" y="1704"/>
                    <a:pt x="63" y="1704"/>
                  </a:cubicBezTo>
                </a:path>
              </a:pathLst>
            </a:custGeom>
            <a:solidFill>
              <a:srgbClr val="3DCE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9">
              <a:extLst>
                <a:ext uri="{FF2B5EF4-FFF2-40B4-BE49-F238E27FC236}">
                  <a16:creationId xmlns:a16="http://schemas.microsoft.com/office/drawing/2014/main" id="{F4CE7A7B-01A2-4820-9015-02890841E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6480429" y="4141415"/>
              <a:ext cx="100315" cy="2711872"/>
            </a:xfrm>
            <a:custGeom>
              <a:avLst/>
              <a:gdLst>
                <a:gd name="T0" fmla="*/ 63 w 63"/>
                <a:gd name="T1" fmla="*/ 1704 h 1704"/>
                <a:gd name="T2" fmla="*/ 0 w 63"/>
                <a:gd name="T3" fmla="*/ 1704 h 1704"/>
                <a:gd name="T4" fmla="*/ 0 w 63"/>
                <a:gd name="T5" fmla="*/ 33 h 1704"/>
                <a:gd name="T6" fmla="*/ 31 w 63"/>
                <a:gd name="T7" fmla="*/ 1 h 1704"/>
                <a:gd name="T8" fmla="*/ 63 w 63"/>
                <a:gd name="T9" fmla="*/ 33 h 1704"/>
                <a:gd name="T10" fmla="*/ 63 w 63"/>
                <a:gd name="T11" fmla="*/ 1704 h 1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704">
                  <a:moveTo>
                    <a:pt x="63" y="1704"/>
                  </a:moveTo>
                  <a:cubicBezTo>
                    <a:pt x="0" y="1704"/>
                    <a:pt x="0" y="1704"/>
                    <a:pt x="0" y="1704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4" y="1"/>
                    <a:pt x="31" y="1"/>
                  </a:cubicBezTo>
                  <a:cubicBezTo>
                    <a:pt x="58" y="0"/>
                    <a:pt x="63" y="33"/>
                    <a:pt x="63" y="33"/>
                  </a:cubicBezTo>
                  <a:lnTo>
                    <a:pt x="63" y="1704"/>
                  </a:lnTo>
                  <a:close/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Freeform 10">
              <a:extLst>
                <a:ext uri="{FF2B5EF4-FFF2-40B4-BE49-F238E27FC236}">
                  <a16:creationId xmlns:a16="http://schemas.microsoft.com/office/drawing/2014/main" id="{2FFCA8CA-E8EC-4183-A567-C62DD337C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6031" y="3714572"/>
              <a:ext cx="131958" cy="191204"/>
            </a:xfrm>
            <a:custGeom>
              <a:avLst/>
              <a:gdLst>
                <a:gd name="T0" fmla="*/ 0 w 83"/>
                <a:gd name="T1" fmla="*/ 111 h 120"/>
                <a:gd name="T2" fmla="*/ 83 w 83"/>
                <a:gd name="T3" fmla="*/ 113 h 120"/>
                <a:gd name="T4" fmla="*/ 50 w 83"/>
                <a:gd name="T5" fmla="*/ 0 h 120"/>
                <a:gd name="T6" fmla="*/ 29 w 83"/>
                <a:gd name="T7" fmla="*/ 0 h 120"/>
                <a:gd name="T8" fmla="*/ 0 w 83"/>
                <a:gd name="T9" fmla="*/ 11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120">
                  <a:moveTo>
                    <a:pt x="0" y="111"/>
                  </a:moveTo>
                  <a:cubicBezTo>
                    <a:pt x="0" y="111"/>
                    <a:pt x="40" y="120"/>
                    <a:pt x="83" y="1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0" y="111"/>
                    <a:pt x="0" y="111"/>
                    <a:pt x="0" y="111"/>
                  </a:cubicBezTo>
                </a:path>
              </a:pathLst>
            </a:custGeom>
            <a:solidFill>
              <a:srgbClr val="E23761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Freeform 55">
              <a:extLst>
                <a:ext uri="{FF2B5EF4-FFF2-40B4-BE49-F238E27FC236}">
                  <a16:creationId xmlns:a16="http://schemas.microsoft.com/office/drawing/2014/main" id="{751F140A-BADF-4096-AA7C-A18B8C527F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5475" y="3713225"/>
              <a:ext cx="234293" cy="3142082"/>
            </a:xfrm>
            <a:custGeom>
              <a:avLst/>
              <a:gdLst>
                <a:gd name="T0" fmla="*/ 24 w 147"/>
                <a:gd name="T1" fmla="*/ 0 h 1974"/>
                <a:gd name="T2" fmla="*/ 0 w 147"/>
                <a:gd name="T3" fmla="*/ 1 h 1974"/>
                <a:gd name="T4" fmla="*/ 33 w 147"/>
                <a:gd name="T5" fmla="*/ 114 h 1974"/>
                <a:gd name="T6" fmla="*/ 33 w 147"/>
                <a:gd name="T7" fmla="*/ 114 h 1974"/>
                <a:gd name="T8" fmla="*/ 87 w 147"/>
                <a:gd name="T9" fmla="*/ 284 h 1974"/>
                <a:gd name="T10" fmla="*/ 86 w 147"/>
                <a:gd name="T11" fmla="*/ 286 h 1974"/>
                <a:gd name="T12" fmla="*/ 92 w 147"/>
                <a:gd name="T13" fmla="*/ 302 h 1974"/>
                <a:gd name="T14" fmla="*/ 92 w 147"/>
                <a:gd name="T15" fmla="*/ 1973 h 1974"/>
                <a:gd name="T16" fmla="*/ 31 w 147"/>
                <a:gd name="T17" fmla="*/ 1973 h 1974"/>
                <a:gd name="T18" fmla="*/ 31 w 147"/>
                <a:gd name="T19" fmla="*/ 1974 h 1974"/>
                <a:gd name="T20" fmla="*/ 147 w 147"/>
                <a:gd name="T21" fmla="*/ 1974 h 1974"/>
                <a:gd name="T22" fmla="*/ 132 w 147"/>
                <a:gd name="T23" fmla="*/ 290 h 1974"/>
                <a:gd name="T24" fmla="*/ 24 w 147"/>
                <a:gd name="T25" fmla="*/ 0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7" h="1974">
                  <a:moveTo>
                    <a:pt x="2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33" y="114"/>
                    <a:pt x="33" y="114"/>
                    <a:pt x="33" y="114"/>
                  </a:cubicBezTo>
                  <a:cubicBezTo>
                    <a:pt x="87" y="284"/>
                    <a:pt x="87" y="284"/>
                    <a:pt x="87" y="284"/>
                  </a:cubicBezTo>
                  <a:cubicBezTo>
                    <a:pt x="86" y="286"/>
                    <a:pt x="86" y="286"/>
                    <a:pt x="86" y="286"/>
                  </a:cubicBezTo>
                  <a:cubicBezTo>
                    <a:pt x="91" y="294"/>
                    <a:pt x="92" y="302"/>
                    <a:pt x="92" y="302"/>
                  </a:cubicBezTo>
                  <a:cubicBezTo>
                    <a:pt x="92" y="1973"/>
                    <a:pt x="92" y="1973"/>
                    <a:pt x="92" y="1973"/>
                  </a:cubicBezTo>
                  <a:cubicBezTo>
                    <a:pt x="31" y="1973"/>
                    <a:pt x="31" y="1973"/>
                    <a:pt x="31" y="1973"/>
                  </a:cubicBezTo>
                  <a:cubicBezTo>
                    <a:pt x="31" y="1974"/>
                    <a:pt x="31" y="1974"/>
                    <a:pt x="31" y="1974"/>
                  </a:cubicBezTo>
                  <a:cubicBezTo>
                    <a:pt x="147" y="1974"/>
                    <a:pt x="147" y="1974"/>
                    <a:pt x="147" y="1974"/>
                  </a:cubicBezTo>
                  <a:cubicBezTo>
                    <a:pt x="132" y="290"/>
                    <a:pt x="132" y="290"/>
                    <a:pt x="132" y="290"/>
                  </a:cubicBezTo>
                  <a:cubicBezTo>
                    <a:pt x="24" y="0"/>
                    <a:pt x="24" y="0"/>
                    <a:pt x="2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Freeform 56">
              <a:extLst>
                <a:ext uri="{FF2B5EF4-FFF2-40B4-BE49-F238E27FC236}">
                  <a16:creationId xmlns:a16="http://schemas.microsoft.com/office/drawing/2014/main" id="{85B99CDE-3942-4074-A0A1-D200A6D88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9990" y="3894331"/>
              <a:ext cx="154175" cy="294886"/>
            </a:xfrm>
            <a:custGeom>
              <a:avLst/>
              <a:gdLst>
                <a:gd name="T0" fmla="*/ 43 w 97"/>
                <a:gd name="T1" fmla="*/ 0 h 185"/>
                <a:gd name="T2" fmla="*/ 8 w 97"/>
                <a:gd name="T3" fmla="*/ 3 h 185"/>
                <a:gd name="T4" fmla="*/ 0 w 97"/>
                <a:gd name="T5" fmla="*/ 3 h 185"/>
                <a:gd name="T6" fmla="*/ 0 w 97"/>
                <a:gd name="T7" fmla="*/ 158 h 185"/>
                <a:gd name="T8" fmla="*/ 0 w 97"/>
                <a:gd name="T9" fmla="*/ 158 h 185"/>
                <a:gd name="T10" fmla="*/ 1 w 97"/>
                <a:gd name="T11" fmla="*/ 158 h 185"/>
                <a:gd name="T12" fmla="*/ 39 w 97"/>
                <a:gd name="T13" fmla="*/ 185 h 185"/>
                <a:gd name="T14" fmla="*/ 70 w 97"/>
                <a:gd name="T15" fmla="*/ 156 h 185"/>
                <a:gd name="T16" fmla="*/ 71 w 97"/>
                <a:gd name="T17" fmla="*/ 156 h 185"/>
                <a:gd name="T18" fmla="*/ 96 w 97"/>
                <a:gd name="T19" fmla="*/ 172 h 185"/>
                <a:gd name="T20" fmla="*/ 97 w 97"/>
                <a:gd name="T21" fmla="*/ 170 h 185"/>
                <a:gd name="T22" fmla="*/ 43 w 97"/>
                <a:gd name="T23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185">
                  <a:moveTo>
                    <a:pt x="43" y="0"/>
                  </a:moveTo>
                  <a:cubicBezTo>
                    <a:pt x="31" y="2"/>
                    <a:pt x="19" y="3"/>
                    <a:pt x="8" y="3"/>
                  </a:cubicBezTo>
                  <a:cubicBezTo>
                    <a:pt x="5" y="3"/>
                    <a:pt x="3" y="3"/>
                    <a:pt x="0" y="3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1" y="158"/>
                    <a:pt x="1" y="158"/>
                    <a:pt x="1" y="158"/>
                  </a:cubicBezTo>
                  <a:cubicBezTo>
                    <a:pt x="26" y="158"/>
                    <a:pt x="36" y="176"/>
                    <a:pt x="39" y="185"/>
                  </a:cubicBezTo>
                  <a:cubicBezTo>
                    <a:pt x="41" y="178"/>
                    <a:pt x="47" y="156"/>
                    <a:pt x="70" y="156"/>
                  </a:cubicBezTo>
                  <a:cubicBezTo>
                    <a:pt x="70" y="156"/>
                    <a:pt x="70" y="156"/>
                    <a:pt x="71" y="156"/>
                  </a:cubicBezTo>
                  <a:cubicBezTo>
                    <a:pt x="84" y="156"/>
                    <a:pt x="92" y="164"/>
                    <a:pt x="96" y="172"/>
                  </a:cubicBezTo>
                  <a:cubicBezTo>
                    <a:pt x="97" y="170"/>
                    <a:pt x="97" y="170"/>
                    <a:pt x="97" y="17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Freeform 57">
              <a:extLst>
                <a:ext uri="{FF2B5EF4-FFF2-40B4-BE49-F238E27FC236}">
                  <a16:creationId xmlns:a16="http://schemas.microsoft.com/office/drawing/2014/main" id="{ECBFEFE8-93F2-4054-9A61-732201FA5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9990" y="4146128"/>
              <a:ext cx="65306" cy="2709179"/>
            </a:xfrm>
            <a:custGeom>
              <a:avLst/>
              <a:gdLst>
                <a:gd name="T0" fmla="*/ 1 w 41"/>
                <a:gd name="T1" fmla="*/ 0 h 1702"/>
                <a:gd name="T2" fmla="*/ 0 w 41"/>
                <a:gd name="T3" fmla="*/ 0 h 1702"/>
                <a:gd name="T4" fmla="*/ 0 w 41"/>
                <a:gd name="T5" fmla="*/ 0 h 1702"/>
                <a:gd name="T6" fmla="*/ 0 w 41"/>
                <a:gd name="T7" fmla="*/ 1702 h 1702"/>
                <a:gd name="T8" fmla="*/ 41 w 41"/>
                <a:gd name="T9" fmla="*/ 1702 h 1702"/>
                <a:gd name="T10" fmla="*/ 41 w 41"/>
                <a:gd name="T11" fmla="*/ 1701 h 1702"/>
                <a:gd name="T12" fmla="*/ 39 w 41"/>
                <a:gd name="T13" fmla="*/ 1701 h 1702"/>
                <a:gd name="T14" fmla="*/ 39 w 41"/>
                <a:gd name="T15" fmla="*/ 30 h 1702"/>
                <a:gd name="T16" fmla="*/ 39 w 41"/>
                <a:gd name="T17" fmla="*/ 27 h 1702"/>
                <a:gd name="T18" fmla="*/ 1 w 41"/>
                <a:gd name="T19" fmla="*/ 0 h 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1702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702"/>
                    <a:pt x="0" y="1702"/>
                    <a:pt x="0" y="1702"/>
                  </a:cubicBezTo>
                  <a:cubicBezTo>
                    <a:pt x="41" y="1702"/>
                    <a:pt x="41" y="1702"/>
                    <a:pt x="41" y="1702"/>
                  </a:cubicBezTo>
                  <a:cubicBezTo>
                    <a:pt x="41" y="1701"/>
                    <a:pt x="41" y="1701"/>
                    <a:pt x="41" y="1701"/>
                  </a:cubicBezTo>
                  <a:cubicBezTo>
                    <a:pt x="39" y="1701"/>
                    <a:pt x="39" y="1701"/>
                    <a:pt x="39" y="1701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29"/>
                    <a:pt x="39" y="27"/>
                  </a:cubicBezTo>
                  <a:cubicBezTo>
                    <a:pt x="36" y="18"/>
                    <a:pt x="26" y="0"/>
                    <a:pt x="1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Freeform 58">
              <a:extLst>
                <a:ext uri="{FF2B5EF4-FFF2-40B4-BE49-F238E27FC236}">
                  <a16:creationId xmlns:a16="http://schemas.microsoft.com/office/drawing/2014/main" id="{F11D3A1D-B8D7-48B3-98AC-8C34FD1FB97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01930" y="4142762"/>
              <a:ext cx="100315" cy="2710525"/>
            </a:xfrm>
            <a:custGeom>
              <a:avLst/>
              <a:gdLst>
                <a:gd name="T0" fmla="*/ 32 w 63"/>
                <a:gd name="T1" fmla="*/ 0 h 1703"/>
                <a:gd name="T2" fmla="*/ 31 w 63"/>
                <a:gd name="T3" fmla="*/ 0 h 1703"/>
                <a:gd name="T4" fmla="*/ 0 w 63"/>
                <a:gd name="T5" fmla="*/ 29 h 1703"/>
                <a:gd name="T6" fmla="*/ 0 w 63"/>
                <a:gd name="T7" fmla="*/ 32 h 1703"/>
                <a:gd name="T8" fmla="*/ 0 w 63"/>
                <a:gd name="T9" fmla="*/ 1703 h 1703"/>
                <a:gd name="T10" fmla="*/ 2 w 63"/>
                <a:gd name="T11" fmla="*/ 1703 h 1703"/>
                <a:gd name="T12" fmla="*/ 63 w 63"/>
                <a:gd name="T13" fmla="*/ 1703 h 1703"/>
                <a:gd name="T14" fmla="*/ 63 w 63"/>
                <a:gd name="T15" fmla="*/ 32 h 1703"/>
                <a:gd name="T16" fmla="*/ 57 w 63"/>
                <a:gd name="T17" fmla="*/ 16 h 1703"/>
                <a:gd name="T18" fmla="*/ 32 w 63"/>
                <a:gd name="T19" fmla="*/ 0 h 17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1703">
                  <a:moveTo>
                    <a:pt x="32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0"/>
                    <a:pt x="2" y="22"/>
                    <a:pt x="0" y="29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1703"/>
                    <a:pt x="0" y="1703"/>
                    <a:pt x="0" y="1703"/>
                  </a:cubicBezTo>
                  <a:cubicBezTo>
                    <a:pt x="2" y="1703"/>
                    <a:pt x="2" y="1703"/>
                    <a:pt x="2" y="1703"/>
                  </a:cubicBezTo>
                  <a:cubicBezTo>
                    <a:pt x="63" y="1703"/>
                    <a:pt x="63" y="1703"/>
                    <a:pt x="63" y="1703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2" y="24"/>
                    <a:pt x="57" y="16"/>
                  </a:cubicBezTo>
                  <a:cubicBezTo>
                    <a:pt x="53" y="8"/>
                    <a:pt x="45" y="0"/>
                    <a:pt x="32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Freeform 59">
              <a:extLst>
                <a:ext uri="{FF2B5EF4-FFF2-40B4-BE49-F238E27FC236}">
                  <a16:creationId xmlns:a16="http://schemas.microsoft.com/office/drawing/2014/main" id="{E5731DBC-5FE4-426B-B0E2-42647D3991CD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9990" y="3714572"/>
              <a:ext cx="67999" cy="184472"/>
            </a:xfrm>
            <a:custGeom>
              <a:avLst/>
              <a:gdLst>
                <a:gd name="T0" fmla="*/ 10 w 43"/>
                <a:gd name="T1" fmla="*/ 0 h 116"/>
                <a:gd name="T2" fmla="*/ 0 w 43"/>
                <a:gd name="T3" fmla="*/ 0 h 116"/>
                <a:gd name="T4" fmla="*/ 0 w 43"/>
                <a:gd name="T5" fmla="*/ 116 h 116"/>
                <a:gd name="T6" fmla="*/ 8 w 43"/>
                <a:gd name="T7" fmla="*/ 116 h 116"/>
                <a:gd name="T8" fmla="*/ 43 w 43"/>
                <a:gd name="T9" fmla="*/ 113 h 116"/>
                <a:gd name="T10" fmla="*/ 43 w 43"/>
                <a:gd name="T11" fmla="*/ 113 h 116"/>
                <a:gd name="T12" fmla="*/ 10 w 43"/>
                <a:gd name="T1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116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3" y="116"/>
                    <a:pt x="5" y="116"/>
                    <a:pt x="8" y="116"/>
                  </a:cubicBezTo>
                  <a:cubicBezTo>
                    <a:pt x="19" y="116"/>
                    <a:pt x="31" y="115"/>
                    <a:pt x="43" y="113"/>
                  </a:cubicBezTo>
                  <a:cubicBezTo>
                    <a:pt x="43" y="113"/>
                    <a:pt x="43" y="113"/>
                    <a:pt x="43" y="113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Group 7">
            <a:extLst>
              <a:ext uri="{FF2B5EF4-FFF2-40B4-BE49-F238E27FC236}">
                <a16:creationId xmlns:a16="http://schemas.microsoft.com/office/drawing/2014/main" id="{86F8B148-78FE-47B9-B205-11611644CD8D}"/>
              </a:ext>
            </a:extLst>
          </p:cNvPr>
          <p:cNvGrpSpPr/>
          <p:nvPr/>
        </p:nvGrpSpPr>
        <p:grpSpPr>
          <a:xfrm rot="5400000">
            <a:off x="2900003" y="3650358"/>
            <a:ext cx="679903" cy="2013200"/>
            <a:chOff x="6959786" y="5355294"/>
            <a:chExt cx="407320" cy="1502706"/>
          </a:xfrm>
        </p:grpSpPr>
        <p:sp>
          <p:nvSpPr>
            <p:cNvPr id="51" name="Freeform 17">
              <a:extLst>
                <a:ext uri="{FF2B5EF4-FFF2-40B4-BE49-F238E27FC236}">
                  <a16:creationId xmlns:a16="http://schemas.microsoft.com/office/drawing/2014/main" id="{19E5002E-52A4-4EC5-9C31-033011473B6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  <a:close/>
                </a:path>
              </a:pathLst>
            </a:custGeom>
            <a:solidFill>
              <a:srgbClr val="F8E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Freeform 18">
              <a:extLst>
                <a:ext uri="{FF2B5EF4-FFF2-40B4-BE49-F238E27FC236}">
                  <a16:creationId xmlns:a16="http://schemas.microsoft.com/office/drawing/2014/main" id="{0A36AE81-1FA9-4DF1-A9C4-0B6804678C32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0558" y="5365393"/>
              <a:ext cx="302965" cy="490130"/>
            </a:xfrm>
            <a:custGeom>
              <a:avLst/>
              <a:gdLst>
                <a:gd name="T0" fmla="*/ 450 w 450"/>
                <a:gd name="T1" fmla="*/ 657 h 728"/>
                <a:gd name="T2" fmla="*/ 242 w 450"/>
                <a:gd name="T3" fmla="*/ 0 h 728"/>
                <a:gd name="T4" fmla="*/ 197 w 450"/>
                <a:gd name="T5" fmla="*/ 0 h 728"/>
                <a:gd name="T6" fmla="*/ 0 w 450"/>
                <a:gd name="T7" fmla="*/ 681 h 728"/>
                <a:gd name="T8" fmla="*/ 12 w 450"/>
                <a:gd name="T9" fmla="*/ 728 h 728"/>
                <a:gd name="T10" fmla="*/ 424 w 450"/>
                <a:gd name="T11" fmla="*/ 726 h 728"/>
                <a:gd name="T12" fmla="*/ 450 w 450"/>
                <a:gd name="T13" fmla="*/ 65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728">
                  <a:moveTo>
                    <a:pt x="450" y="657"/>
                  </a:moveTo>
                  <a:lnTo>
                    <a:pt x="242" y="0"/>
                  </a:lnTo>
                  <a:lnTo>
                    <a:pt x="197" y="0"/>
                  </a:lnTo>
                  <a:lnTo>
                    <a:pt x="0" y="681"/>
                  </a:lnTo>
                  <a:lnTo>
                    <a:pt x="12" y="728"/>
                  </a:lnTo>
                  <a:lnTo>
                    <a:pt x="424" y="726"/>
                  </a:lnTo>
                  <a:lnTo>
                    <a:pt x="450" y="6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19">
              <a:extLst>
                <a:ext uri="{FF2B5EF4-FFF2-40B4-BE49-F238E27FC236}">
                  <a16:creationId xmlns:a16="http://schemas.microsoft.com/office/drawing/2014/main" id="{72618F4A-3941-41A4-90B0-60B9BF1C8278}"/>
                </a:ext>
              </a:extLst>
            </p:cNvPr>
            <p:cNvSpPr>
              <a:spLocks/>
            </p:cNvSpPr>
            <p:nvPr/>
          </p:nvSpPr>
          <p:spPr bwMode="auto">
            <a:xfrm>
              <a:off x="7058755" y="5786851"/>
              <a:ext cx="123879" cy="1068456"/>
            </a:xfrm>
            <a:custGeom>
              <a:avLst/>
              <a:gdLst>
                <a:gd name="T0" fmla="*/ 78 w 78"/>
                <a:gd name="T1" fmla="*/ 671 h 671"/>
                <a:gd name="T2" fmla="*/ 0 w 78"/>
                <a:gd name="T3" fmla="*/ 671 h 671"/>
                <a:gd name="T4" fmla="*/ 0 w 78"/>
                <a:gd name="T5" fmla="*/ 32 h 671"/>
                <a:gd name="T6" fmla="*/ 38 w 78"/>
                <a:gd name="T7" fmla="*/ 1 h 671"/>
                <a:gd name="T8" fmla="*/ 78 w 78"/>
                <a:gd name="T9" fmla="*/ 32 h 671"/>
                <a:gd name="T10" fmla="*/ 78 w 78"/>
                <a:gd name="T11" fmla="*/ 67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671">
                  <a:moveTo>
                    <a:pt x="78" y="671"/>
                  </a:moveTo>
                  <a:cubicBezTo>
                    <a:pt x="0" y="671"/>
                    <a:pt x="0" y="671"/>
                    <a:pt x="0" y="67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8" y="1"/>
                  </a:cubicBezTo>
                  <a:cubicBezTo>
                    <a:pt x="72" y="0"/>
                    <a:pt x="78" y="32"/>
                    <a:pt x="78" y="32"/>
                  </a:cubicBezTo>
                  <a:cubicBezTo>
                    <a:pt x="78" y="671"/>
                    <a:pt x="78" y="671"/>
                    <a:pt x="78" y="671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20">
              <a:extLst>
                <a:ext uri="{FF2B5EF4-FFF2-40B4-BE49-F238E27FC236}">
                  <a16:creationId xmlns:a16="http://schemas.microsoft.com/office/drawing/2014/main" id="{D2EE4AF4-9C38-4C18-8308-68BD5EA94D33}"/>
                </a:ext>
              </a:extLst>
            </p:cNvPr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7" y="0"/>
                    <a:pt x="63" y="32"/>
                    <a:pt x="63" y="32"/>
                  </a:cubicBezTo>
                  <a:cubicBezTo>
                    <a:pt x="63" y="672"/>
                    <a:pt x="63" y="672"/>
                    <a:pt x="63" y="672"/>
                  </a:cubicBezTo>
                </a:path>
              </a:pathLst>
            </a:custGeom>
            <a:solidFill>
              <a:srgbClr val="F778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Freeform 21">
              <a:extLst>
                <a:ext uri="{FF2B5EF4-FFF2-40B4-BE49-F238E27FC236}">
                  <a16:creationId xmlns:a16="http://schemas.microsoft.com/office/drawing/2014/main" id="{43DB72AC-9856-41CC-8709-C11C8E619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9786" y="5783485"/>
              <a:ext cx="100315" cy="1069802"/>
            </a:xfrm>
            <a:custGeom>
              <a:avLst/>
              <a:gdLst>
                <a:gd name="T0" fmla="*/ 63 w 63"/>
                <a:gd name="T1" fmla="*/ 672 h 672"/>
                <a:gd name="T2" fmla="*/ 0 w 63"/>
                <a:gd name="T3" fmla="*/ 672 h 672"/>
                <a:gd name="T4" fmla="*/ 0 w 63"/>
                <a:gd name="T5" fmla="*/ 32 h 672"/>
                <a:gd name="T6" fmla="*/ 31 w 63"/>
                <a:gd name="T7" fmla="*/ 0 h 672"/>
                <a:gd name="T8" fmla="*/ 63 w 63"/>
                <a:gd name="T9" fmla="*/ 32 h 672"/>
                <a:gd name="T10" fmla="*/ 63 w 63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72">
                  <a:moveTo>
                    <a:pt x="63" y="672"/>
                  </a:moveTo>
                  <a:cubicBezTo>
                    <a:pt x="0" y="672"/>
                    <a:pt x="0" y="672"/>
                    <a:pt x="0" y="67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4" y="1"/>
                    <a:pt x="31" y="0"/>
                  </a:cubicBezTo>
                  <a:cubicBezTo>
                    <a:pt x="58" y="0"/>
                    <a:pt x="63" y="32"/>
                    <a:pt x="63" y="32"/>
                  </a:cubicBezTo>
                  <a:lnTo>
                    <a:pt x="63" y="672"/>
                  </a:lnTo>
                  <a:close/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Freeform 22">
              <a:extLst>
                <a:ext uri="{FF2B5EF4-FFF2-40B4-BE49-F238E27FC236}">
                  <a16:creationId xmlns:a16="http://schemas.microsoft.com/office/drawing/2014/main" id="{050645DE-9AC4-4CC1-AF39-5378F8C4D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56735" y="5357314"/>
              <a:ext cx="130611" cy="191204"/>
            </a:xfrm>
            <a:custGeom>
              <a:avLst/>
              <a:gdLst>
                <a:gd name="T0" fmla="*/ 0 w 82"/>
                <a:gd name="T1" fmla="*/ 110 h 120"/>
                <a:gd name="T2" fmla="*/ 82 w 82"/>
                <a:gd name="T3" fmla="*/ 112 h 120"/>
                <a:gd name="T4" fmla="*/ 48 w 82"/>
                <a:gd name="T5" fmla="*/ 0 h 120"/>
                <a:gd name="T6" fmla="*/ 28 w 82"/>
                <a:gd name="T7" fmla="*/ 0 h 120"/>
                <a:gd name="T8" fmla="*/ 0 w 82"/>
                <a:gd name="T9" fmla="*/ 11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20">
                  <a:moveTo>
                    <a:pt x="0" y="110"/>
                  </a:moveTo>
                  <a:cubicBezTo>
                    <a:pt x="0" y="110"/>
                    <a:pt x="39" y="120"/>
                    <a:pt x="82" y="11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0" y="110"/>
                    <a:pt x="0" y="110"/>
                    <a:pt x="0" y="110"/>
                  </a:cubicBezTo>
                </a:path>
              </a:pathLst>
            </a:custGeom>
            <a:solidFill>
              <a:srgbClr val="44546A">
                <a:lumMod val="60000"/>
                <a:lumOff val="40000"/>
              </a:srgb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Freeform 45">
              <a:extLst>
                <a:ext uri="{FF2B5EF4-FFF2-40B4-BE49-F238E27FC236}">
                  <a16:creationId xmlns:a16="http://schemas.microsoft.com/office/drawing/2014/main" id="{B884BFF2-D5CD-4FE4-A0B9-43AD884B53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7328" y="5355294"/>
              <a:ext cx="249778" cy="1502706"/>
            </a:xfrm>
            <a:custGeom>
              <a:avLst/>
              <a:gdLst>
                <a:gd name="T0" fmla="*/ 34 w 157"/>
                <a:gd name="T1" fmla="*/ 0 h 944"/>
                <a:gd name="T2" fmla="*/ 0 w 157"/>
                <a:gd name="T3" fmla="*/ 1 h 944"/>
                <a:gd name="T4" fmla="*/ 0 w 157"/>
                <a:gd name="T5" fmla="*/ 1 h 944"/>
                <a:gd name="T6" fmla="*/ 10 w 157"/>
                <a:gd name="T7" fmla="*/ 1 h 944"/>
                <a:gd name="T8" fmla="*/ 44 w 157"/>
                <a:gd name="T9" fmla="*/ 113 h 944"/>
                <a:gd name="T10" fmla="*/ 44 w 157"/>
                <a:gd name="T11" fmla="*/ 113 h 944"/>
                <a:gd name="T12" fmla="*/ 98 w 157"/>
                <a:gd name="T13" fmla="*/ 284 h 944"/>
                <a:gd name="T14" fmla="*/ 97 w 157"/>
                <a:gd name="T15" fmla="*/ 286 h 944"/>
                <a:gd name="T16" fmla="*/ 103 w 157"/>
                <a:gd name="T17" fmla="*/ 301 h 944"/>
                <a:gd name="T18" fmla="*/ 103 w 157"/>
                <a:gd name="T19" fmla="*/ 941 h 944"/>
                <a:gd name="T20" fmla="*/ 41 w 157"/>
                <a:gd name="T21" fmla="*/ 941 h 944"/>
                <a:gd name="T22" fmla="*/ 41 w 157"/>
                <a:gd name="T23" fmla="*/ 942 h 944"/>
                <a:gd name="T24" fmla="*/ 0 w 157"/>
                <a:gd name="T25" fmla="*/ 942 h 944"/>
                <a:gd name="T26" fmla="*/ 0 w 157"/>
                <a:gd name="T27" fmla="*/ 944 h 944"/>
                <a:gd name="T28" fmla="*/ 157 w 157"/>
                <a:gd name="T29" fmla="*/ 942 h 944"/>
                <a:gd name="T30" fmla="*/ 142 w 157"/>
                <a:gd name="T31" fmla="*/ 290 h 944"/>
                <a:gd name="T32" fmla="*/ 34 w 157"/>
                <a:gd name="T3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7" h="944">
                  <a:moveTo>
                    <a:pt x="34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44" y="113"/>
                    <a:pt x="44" y="113"/>
                    <a:pt x="44" y="113"/>
                  </a:cubicBezTo>
                  <a:cubicBezTo>
                    <a:pt x="98" y="284"/>
                    <a:pt x="98" y="284"/>
                    <a:pt x="98" y="284"/>
                  </a:cubicBezTo>
                  <a:cubicBezTo>
                    <a:pt x="97" y="286"/>
                    <a:pt x="97" y="286"/>
                    <a:pt x="97" y="286"/>
                  </a:cubicBezTo>
                  <a:cubicBezTo>
                    <a:pt x="101" y="293"/>
                    <a:pt x="103" y="301"/>
                    <a:pt x="103" y="301"/>
                  </a:cubicBezTo>
                  <a:cubicBezTo>
                    <a:pt x="103" y="941"/>
                    <a:pt x="103" y="941"/>
                    <a:pt x="103" y="941"/>
                  </a:cubicBezTo>
                  <a:cubicBezTo>
                    <a:pt x="41" y="941"/>
                    <a:pt x="41" y="941"/>
                    <a:pt x="41" y="941"/>
                  </a:cubicBezTo>
                  <a:cubicBezTo>
                    <a:pt x="41" y="942"/>
                    <a:pt x="41" y="942"/>
                    <a:pt x="41" y="942"/>
                  </a:cubicBezTo>
                  <a:cubicBezTo>
                    <a:pt x="0" y="942"/>
                    <a:pt x="0" y="942"/>
                    <a:pt x="0" y="942"/>
                  </a:cubicBezTo>
                  <a:cubicBezTo>
                    <a:pt x="0" y="944"/>
                    <a:pt x="0" y="944"/>
                    <a:pt x="0" y="944"/>
                  </a:cubicBezTo>
                  <a:cubicBezTo>
                    <a:pt x="157" y="942"/>
                    <a:pt x="157" y="942"/>
                    <a:pt x="157" y="942"/>
                  </a:cubicBezTo>
                  <a:cubicBezTo>
                    <a:pt x="142" y="290"/>
                    <a:pt x="142" y="290"/>
                    <a:pt x="142" y="290"/>
                  </a:cubicBezTo>
                  <a:cubicBezTo>
                    <a:pt x="34" y="0"/>
                    <a:pt x="34" y="0"/>
                    <a:pt x="34" y="0"/>
                  </a:cubicBezTo>
                </a:path>
              </a:pathLst>
            </a:custGeom>
            <a:solidFill>
              <a:srgbClr val="9C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Freeform 46">
              <a:extLst>
                <a:ext uri="{FF2B5EF4-FFF2-40B4-BE49-F238E27FC236}">
                  <a16:creationId xmlns:a16="http://schemas.microsoft.com/office/drawing/2014/main" id="{73DF8C32-C0B2-4978-A991-3DC8A336E179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7328" y="5535727"/>
              <a:ext cx="156195" cy="295559"/>
            </a:xfrm>
            <a:custGeom>
              <a:avLst/>
              <a:gdLst>
                <a:gd name="T0" fmla="*/ 44 w 98"/>
                <a:gd name="T1" fmla="*/ 0 h 186"/>
                <a:gd name="T2" fmla="*/ 9 w 98"/>
                <a:gd name="T3" fmla="*/ 3 h 186"/>
                <a:gd name="T4" fmla="*/ 0 w 98"/>
                <a:gd name="T5" fmla="*/ 3 h 186"/>
                <a:gd name="T6" fmla="*/ 0 w 98"/>
                <a:gd name="T7" fmla="*/ 159 h 186"/>
                <a:gd name="T8" fmla="*/ 1 w 98"/>
                <a:gd name="T9" fmla="*/ 159 h 186"/>
                <a:gd name="T10" fmla="*/ 2 w 98"/>
                <a:gd name="T11" fmla="*/ 159 h 186"/>
                <a:gd name="T12" fmla="*/ 40 w 98"/>
                <a:gd name="T13" fmla="*/ 186 h 186"/>
                <a:gd name="T14" fmla="*/ 71 w 98"/>
                <a:gd name="T15" fmla="*/ 156 h 186"/>
                <a:gd name="T16" fmla="*/ 71 w 98"/>
                <a:gd name="T17" fmla="*/ 156 h 186"/>
                <a:gd name="T18" fmla="*/ 97 w 98"/>
                <a:gd name="T19" fmla="*/ 173 h 186"/>
                <a:gd name="T20" fmla="*/ 98 w 98"/>
                <a:gd name="T21" fmla="*/ 171 h 186"/>
                <a:gd name="T22" fmla="*/ 44 w 98"/>
                <a:gd name="T23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186">
                  <a:moveTo>
                    <a:pt x="44" y="0"/>
                  </a:moveTo>
                  <a:cubicBezTo>
                    <a:pt x="31" y="2"/>
                    <a:pt x="20" y="3"/>
                    <a:pt x="9" y="3"/>
                  </a:cubicBezTo>
                  <a:cubicBezTo>
                    <a:pt x="6" y="3"/>
                    <a:pt x="3" y="3"/>
                    <a:pt x="0" y="3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1" y="159"/>
                    <a:pt x="1" y="159"/>
                  </a:cubicBezTo>
                  <a:cubicBezTo>
                    <a:pt x="2" y="159"/>
                    <a:pt x="2" y="159"/>
                    <a:pt x="2" y="159"/>
                  </a:cubicBezTo>
                  <a:cubicBezTo>
                    <a:pt x="27" y="159"/>
                    <a:pt x="37" y="177"/>
                    <a:pt x="40" y="186"/>
                  </a:cubicBezTo>
                  <a:cubicBezTo>
                    <a:pt x="42" y="179"/>
                    <a:pt x="48" y="157"/>
                    <a:pt x="71" y="156"/>
                  </a:cubicBezTo>
                  <a:cubicBezTo>
                    <a:pt x="71" y="156"/>
                    <a:pt x="71" y="156"/>
                    <a:pt x="71" y="156"/>
                  </a:cubicBezTo>
                  <a:cubicBezTo>
                    <a:pt x="85" y="156"/>
                    <a:pt x="92" y="165"/>
                    <a:pt x="97" y="173"/>
                  </a:cubicBezTo>
                  <a:cubicBezTo>
                    <a:pt x="98" y="171"/>
                    <a:pt x="98" y="171"/>
                    <a:pt x="98" y="171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2B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Freeform 47">
              <a:extLst>
                <a:ext uri="{FF2B5EF4-FFF2-40B4-BE49-F238E27FC236}">
                  <a16:creationId xmlns:a16="http://schemas.microsoft.com/office/drawing/2014/main" id="{E37EAE0D-5FBB-4028-96EF-15197FBF10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7328" y="5788871"/>
              <a:ext cx="65306" cy="1066436"/>
            </a:xfrm>
            <a:custGeom>
              <a:avLst/>
              <a:gdLst>
                <a:gd name="T0" fmla="*/ 2 w 41"/>
                <a:gd name="T1" fmla="*/ 0 h 670"/>
                <a:gd name="T2" fmla="*/ 1 w 41"/>
                <a:gd name="T3" fmla="*/ 0 h 670"/>
                <a:gd name="T4" fmla="*/ 0 w 41"/>
                <a:gd name="T5" fmla="*/ 0 h 670"/>
                <a:gd name="T6" fmla="*/ 0 w 41"/>
                <a:gd name="T7" fmla="*/ 670 h 670"/>
                <a:gd name="T8" fmla="*/ 41 w 41"/>
                <a:gd name="T9" fmla="*/ 670 h 670"/>
                <a:gd name="T10" fmla="*/ 41 w 41"/>
                <a:gd name="T11" fmla="*/ 669 h 670"/>
                <a:gd name="T12" fmla="*/ 40 w 41"/>
                <a:gd name="T13" fmla="*/ 669 h 670"/>
                <a:gd name="T14" fmla="*/ 40 w 41"/>
                <a:gd name="T15" fmla="*/ 29 h 670"/>
                <a:gd name="T16" fmla="*/ 40 w 41"/>
                <a:gd name="T17" fmla="*/ 27 h 670"/>
                <a:gd name="T18" fmla="*/ 2 w 41"/>
                <a:gd name="T19" fmla="*/ 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670">
                  <a:moveTo>
                    <a:pt x="2" y="0"/>
                  </a:move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670"/>
                    <a:pt x="0" y="670"/>
                    <a:pt x="0" y="670"/>
                  </a:cubicBezTo>
                  <a:cubicBezTo>
                    <a:pt x="41" y="670"/>
                    <a:pt x="41" y="670"/>
                    <a:pt x="41" y="670"/>
                  </a:cubicBezTo>
                  <a:cubicBezTo>
                    <a:pt x="41" y="669"/>
                    <a:pt x="41" y="669"/>
                    <a:pt x="41" y="669"/>
                  </a:cubicBezTo>
                  <a:cubicBezTo>
                    <a:pt x="40" y="669"/>
                    <a:pt x="40" y="669"/>
                    <a:pt x="40" y="669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9"/>
                    <a:pt x="40" y="28"/>
                    <a:pt x="40" y="27"/>
                  </a:cubicBezTo>
                  <a:cubicBezTo>
                    <a:pt x="37" y="18"/>
                    <a:pt x="27" y="0"/>
                    <a:pt x="2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Freeform 48">
              <a:extLst>
                <a:ext uri="{FF2B5EF4-FFF2-40B4-BE49-F238E27FC236}">
                  <a16:creationId xmlns:a16="http://schemas.microsoft.com/office/drawing/2014/main" id="{89B75111-50D3-4FB7-93E1-F976C52E2D64}"/>
                </a:ext>
              </a:extLst>
            </p:cNvPr>
            <p:cNvSpPr>
              <a:spLocks/>
            </p:cNvSpPr>
            <p:nvPr/>
          </p:nvSpPr>
          <p:spPr bwMode="auto">
            <a:xfrm>
              <a:off x="7181287" y="5783485"/>
              <a:ext cx="100315" cy="1069802"/>
            </a:xfrm>
            <a:custGeom>
              <a:avLst/>
              <a:gdLst>
                <a:gd name="T0" fmla="*/ 31 w 63"/>
                <a:gd name="T1" fmla="*/ 0 h 672"/>
                <a:gd name="T2" fmla="*/ 31 w 63"/>
                <a:gd name="T3" fmla="*/ 0 h 672"/>
                <a:gd name="T4" fmla="*/ 0 w 63"/>
                <a:gd name="T5" fmla="*/ 30 h 672"/>
                <a:gd name="T6" fmla="*/ 0 w 63"/>
                <a:gd name="T7" fmla="*/ 32 h 672"/>
                <a:gd name="T8" fmla="*/ 0 w 63"/>
                <a:gd name="T9" fmla="*/ 672 h 672"/>
                <a:gd name="T10" fmla="*/ 1 w 63"/>
                <a:gd name="T11" fmla="*/ 672 h 672"/>
                <a:gd name="T12" fmla="*/ 63 w 63"/>
                <a:gd name="T13" fmla="*/ 672 h 672"/>
                <a:gd name="T14" fmla="*/ 63 w 63"/>
                <a:gd name="T15" fmla="*/ 32 h 672"/>
                <a:gd name="T16" fmla="*/ 57 w 63"/>
                <a:gd name="T17" fmla="*/ 17 h 672"/>
                <a:gd name="T18" fmla="*/ 31 w 63"/>
                <a:gd name="T19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72">
                  <a:moveTo>
                    <a:pt x="31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8" y="1"/>
                    <a:pt x="2" y="23"/>
                    <a:pt x="0" y="30"/>
                  </a:cubicBezTo>
                  <a:cubicBezTo>
                    <a:pt x="0" y="31"/>
                    <a:pt x="0" y="32"/>
                    <a:pt x="0" y="32"/>
                  </a:cubicBezTo>
                  <a:cubicBezTo>
                    <a:pt x="0" y="672"/>
                    <a:pt x="0" y="672"/>
                    <a:pt x="0" y="672"/>
                  </a:cubicBezTo>
                  <a:cubicBezTo>
                    <a:pt x="1" y="672"/>
                    <a:pt x="1" y="672"/>
                    <a:pt x="1" y="672"/>
                  </a:cubicBezTo>
                  <a:cubicBezTo>
                    <a:pt x="63" y="672"/>
                    <a:pt x="63" y="672"/>
                    <a:pt x="63" y="672"/>
                  </a:cubicBezTo>
                  <a:cubicBezTo>
                    <a:pt x="63" y="32"/>
                    <a:pt x="63" y="32"/>
                    <a:pt x="63" y="32"/>
                  </a:cubicBezTo>
                  <a:cubicBezTo>
                    <a:pt x="63" y="32"/>
                    <a:pt x="61" y="24"/>
                    <a:pt x="57" y="17"/>
                  </a:cubicBezTo>
                  <a:cubicBezTo>
                    <a:pt x="52" y="9"/>
                    <a:pt x="45" y="0"/>
                    <a:pt x="31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Freeform 49">
              <a:extLst>
                <a:ext uri="{FF2B5EF4-FFF2-40B4-BE49-F238E27FC236}">
                  <a16:creationId xmlns:a16="http://schemas.microsoft.com/office/drawing/2014/main" id="{B5174BAB-3604-4DBA-9D58-66F066A38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7328" y="5357314"/>
              <a:ext cx="70019" cy="183125"/>
            </a:xfrm>
            <a:custGeom>
              <a:avLst/>
              <a:gdLst>
                <a:gd name="T0" fmla="*/ 10 w 44"/>
                <a:gd name="T1" fmla="*/ 0 h 115"/>
                <a:gd name="T2" fmla="*/ 0 w 44"/>
                <a:gd name="T3" fmla="*/ 0 h 115"/>
                <a:gd name="T4" fmla="*/ 0 w 44"/>
                <a:gd name="T5" fmla="*/ 115 h 115"/>
                <a:gd name="T6" fmla="*/ 9 w 44"/>
                <a:gd name="T7" fmla="*/ 115 h 115"/>
                <a:gd name="T8" fmla="*/ 44 w 44"/>
                <a:gd name="T9" fmla="*/ 112 h 115"/>
                <a:gd name="T10" fmla="*/ 44 w 44"/>
                <a:gd name="T11" fmla="*/ 112 h 115"/>
                <a:gd name="T12" fmla="*/ 10 w 44"/>
                <a:gd name="T1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115">
                  <a:moveTo>
                    <a:pt x="1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3" y="115"/>
                    <a:pt x="6" y="115"/>
                    <a:pt x="9" y="115"/>
                  </a:cubicBezTo>
                  <a:cubicBezTo>
                    <a:pt x="20" y="115"/>
                    <a:pt x="31" y="114"/>
                    <a:pt x="44" y="112"/>
                  </a:cubicBezTo>
                  <a:cubicBezTo>
                    <a:pt x="44" y="112"/>
                    <a:pt x="44" y="112"/>
                    <a:pt x="44" y="112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2" name="组合 183">
            <a:extLst>
              <a:ext uri="{FF2B5EF4-FFF2-40B4-BE49-F238E27FC236}">
                <a16:creationId xmlns:a16="http://schemas.microsoft.com/office/drawing/2014/main" id="{367E2454-48CC-49C9-9F4D-8EF27C20741D}"/>
              </a:ext>
            </a:extLst>
          </p:cNvPr>
          <p:cNvGrpSpPr/>
          <p:nvPr/>
        </p:nvGrpSpPr>
        <p:grpSpPr>
          <a:xfrm>
            <a:off x="0" y="956389"/>
            <a:ext cx="2332140" cy="4954631"/>
            <a:chOff x="0" y="1569337"/>
            <a:chExt cx="2332140" cy="4954631"/>
          </a:xfrm>
        </p:grpSpPr>
        <p:grpSp>
          <p:nvGrpSpPr>
            <p:cNvPr id="63" name="组合 182">
              <a:extLst>
                <a:ext uri="{FF2B5EF4-FFF2-40B4-BE49-F238E27FC236}">
                  <a16:creationId xmlns:a16="http://schemas.microsoft.com/office/drawing/2014/main" id="{65319A0A-479C-44C5-8CAD-231336291A94}"/>
                </a:ext>
              </a:extLst>
            </p:cNvPr>
            <p:cNvGrpSpPr/>
            <p:nvPr/>
          </p:nvGrpSpPr>
          <p:grpSpPr>
            <a:xfrm>
              <a:off x="1510340" y="1570966"/>
              <a:ext cx="821800" cy="4951373"/>
              <a:chOff x="1510340" y="1570966"/>
              <a:chExt cx="971049" cy="4951373"/>
            </a:xfrm>
          </p:grpSpPr>
          <p:sp>
            <p:nvSpPr>
              <p:cNvPr id="98" name="Freeform 5">
                <a:extLst>
                  <a:ext uri="{FF2B5EF4-FFF2-40B4-BE49-F238E27FC236}">
                    <a16:creationId xmlns:a16="http://schemas.microsoft.com/office/drawing/2014/main" id="{53EE4CE0-E558-4F12-8CA1-FB772A81A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0340" y="1570966"/>
                <a:ext cx="971049" cy="1603209"/>
              </a:xfrm>
              <a:custGeom>
                <a:avLst/>
                <a:gdLst>
                  <a:gd name="T0" fmla="*/ 504 w 504"/>
                  <a:gd name="T1" fmla="*/ 832 h 832"/>
                  <a:gd name="T2" fmla="*/ 0 w 504"/>
                  <a:gd name="T3" fmla="*/ 514 h 832"/>
                  <a:gd name="T4" fmla="*/ 0 w 504"/>
                  <a:gd name="T5" fmla="*/ 0 h 832"/>
                  <a:gd name="T6" fmla="*/ 504 w 504"/>
                  <a:gd name="T7" fmla="*/ 530 h 832"/>
                  <a:gd name="T8" fmla="*/ 504 w 504"/>
                  <a:gd name="T9" fmla="*/ 832 h 8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832">
                    <a:moveTo>
                      <a:pt x="504" y="832"/>
                    </a:moveTo>
                    <a:cubicBezTo>
                      <a:pt x="336" y="726"/>
                      <a:pt x="168" y="620"/>
                      <a:pt x="0" y="514"/>
                    </a:cubicBezTo>
                    <a:cubicBezTo>
                      <a:pt x="0" y="343"/>
                      <a:pt x="0" y="171"/>
                      <a:pt x="0" y="0"/>
                    </a:cubicBezTo>
                    <a:cubicBezTo>
                      <a:pt x="168" y="177"/>
                      <a:pt x="336" y="353"/>
                      <a:pt x="504" y="530"/>
                    </a:cubicBezTo>
                    <a:cubicBezTo>
                      <a:pt x="504" y="631"/>
                      <a:pt x="504" y="731"/>
                      <a:pt x="504" y="832"/>
                    </a:cubicBezTo>
                    <a:close/>
                  </a:path>
                </a:pathLst>
              </a:custGeom>
              <a:solidFill>
                <a:srgbClr val="00A39E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Freeform 6">
                <a:extLst>
                  <a:ext uri="{FF2B5EF4-FFF2-40B4-BE49-F238E27FC236}">
                    <a16:creationId xmlns:a16="http://schemas.microsoft.com/office/drawing/2014/main" id="{8144DBD0-B4C8-46AF-9A37-B213AC585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0340" y="2560752"/>
                <a:ext cx="971049" cy="1195075"/>
              </a:xfrm>
              <a:custGeom>
                <a:avLst/>
                <a:gdLst>
                  <a:gd name="T0" fmla="*/ 504 w 504"/>
                  <a:gd name="T1" fmla="*/ 620 h 620"/>
                  <a:gd name="T2" fmla="*/ 0 w 504"/>
                  <a:gd name="T3" fmla="*/ 514 h 620"/>
                  <a:gd name="T4" fmla="*/ 0 w 504"/>
                  <a:gd name="T5" fmla="*/ 0 h 620"/>
                  <a:gd name="T6" fmla="*/ 504 w 504"/>
                  <a:gd name="T7" fmla="*/ 318 h 620"/>
                  <a:gd name="T8" fmla="*/ 504 w 504"/>
                  <a:gd name="T9" fmla="*/ 620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620">
                    <a:moveTo>
                      <a:pt x="504" y="620"/>
                    </a:moveTo>
                    <a:cubicBezTo>
                      <a:pt x="336" y="585"/>
                      <a:pt x="168" y="549"/>
                      <a:pt x="0" y="514"/>
                    </a:cubicBezTo>
                    <a:cubicBezTo>
                      <a:pt x="0" y="343"/>
                      <a:pt x="0" y="171"/>
                      <a:pt x="0" y="0"/>
                    </a:cubicBezTo>
                    <a:cubicBezTo>
                      <a:pt x="168" y="106"/>
                      <a:pt x="336" y="212"/>
                      <a:pt x="504" y="318"/>
                    </a:cubicBezTo>
                    <a:cubicBezTo>
                      <a:pt x="504" y="419"/>
                      <a:pt x="504" y="519"/>
                      <a:pt x="504" y="620"/>
                    </a:cubicBezTo>
                    <a:close/>
                  </a:path>
                </a:pathLst>
              </a:custGeom>
              <a:solidFill>
                <a:srgbClr val="82B732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Freeform 7">
                <a:extLst>
                  <a:ext uri="{FF2B5EF4-FFF2-40B4-BE49-F238E27FC236}">
                    <a16:creationId xmlns:a16="http://schemas.microsoft.com/office/drawing/2014/main" id="{574DF8FB-3BF4-47B8-8173-2839C1AA19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0340" y="3551352"/>
                <a:ext cx="971049" cy="990600"/>
              </a:xfrm>
              <a:custGeom>
                <a:avLst/>
                <a:gdLst>
                  <a:gd name="T0" fmla="*/ 504 w 504"/>
                  <a:gd name="T1" fmla="*/ 408 h 514"/>
                  <a:gd name="T2" fmla="*/ 0 w 504"/>
                  <a:gd name="T3" fmla="*/ 514 h 514"/>
                  <a:gd name="T4" fmla="*/ 0 w 504"/>
                  <a:gd name="T5" fmla="*/ 0 h 514"/>
                  <a:gd name="T6" fmla="*/ 504 w 504"/>
                  <a:gd name="T7" fmla="*/ 106 h 514"/>
                  <a:gd name="T8" fmla="*/ 504 w 504"/>
                  <a:gd name="T9" fmla="*/ 408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514">
                    <a:moveTo>
                      <a:pt x="504" y="408"/>
                    </a:moveTo>
                    <a:cubicBezTo>
                      <a:pt x="336" y="443"/>
                      <a:pt x="168" y="479"/>
                      <a:pt x="0" y="514"/>
                    </a:cubicBezTo>
                    <a:cubicBezTo>
                      <a:pt x="0" y="343"/>
                      <a:pt x="0" y="171"/>
                      <a:pt x="0" y="0"/>
                    </a:cubicBezTo>
                    <a:cubicBezTo>
                      <a:pt x="168" y="35"/>
                      <a:pt x="336" y="71"/>
                      <a:pt x="504" y="106"/>
                    </a:cubicBezTo>
                    <a:cubicBezTo>
                      <a:pt x="504" y="207"/>
                      <a:pt x="504" y="307"/>
                      <a:pt x="504" y="408"/>
                    </a:cubicBezTo>
                    <a:close/>
                  </a:path>
                </a:pathLst>
              </a:custGeom>
              <a:solidFill>
                <a:srgbClr val="F39C11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Freeform 8">
                <a:extLst>
                  <a:ext uri="{FF2B5EF4-FFF2-40B4-BE49-F238E27FC236}">
                    <a16:creationId xmlns:a16="http://schemas.microsoft.com/office/drawing/2014/main" id="{BFBE40BA-B1B8-4890-A3A6-216C2CEAB0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0340" y="4337478"/>
                <a:ext cx="971049" cy="1194260"/>
              </a:xfrm>
              <a:custGeom>
                <a:avLst/>
                <a:gdLst>
                  <a:gd name="T0" fmla="*/ 504 w 504"/>
                  <a:gd name="T1" fmla="*/ 302 h 620"/>
                  <a:gd name="T2" fmla="*/ 0 w 504"/>
                  <a:gd name="T3" fmla="*/ 620 h 620"/>
                  <a:gd name="T4" fmla="*/ 0 w 504"/>
                  <a:gd name="T5" fmla="*/ 106 h 620"/>
                  <a:gd name="T6" fmla="*/ 504 w 504"/>
                  <a:gd name="T7" fmla="*/ 0 h 620"/>
                  <a:gd name="T8" fmla="*/ 504 w 504"/>
                  <a:gd name="T9" fmla="*/ 302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620">
                    <a:moveTo>
                      <a:pt x="504" y="302"/>
                    </a:moveTo>
                    <a:cubicBezTo>
                      <a:pt x="336" y="408"/>
                      <a:pt x="168" y="514"/>
                      <a:pt x="0" y="620"/>
                    </a:cubicBezTo>
                    <a:cubicBezTo>
                      <a:pt x="0" y="449"/>
                      <a:pt x="0" y="277"/>
                      <a:pt x="0" y="106"/>
                    </a:cubicBezTo>
                    <a:cubicBezTo>
                      <a:pt x="168" y="71"/>
                      <a:pt x="336" y="35"/>
                      <a:pt x="504" y="0"/>
                    </a:cubicBezTo>
                    <a:cubicBezTo>
                      <a:pt x="504" y="101"/>
                      <a:pt x="504" y="201"/>
                      <a:pt x="504" y="302"/>
                    </a:cubicBezTo>
                    <a:close/>
                  </a:path>
                </a:pathLst>
              </a:custGeom>
              <a:solidFill>
                <a:srgbClr val="E23761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2" name="Freeform 9">
                <a:extLst>
                  <a:ext uri="{FF2B5EF4-FFF2-40B4-BE49-F238E27FC236}">
                    <a16:creationId xmlns:a16="http://schemas.microsoft.com/office/drawing/2014/main" id="{E62CBDD8-840B-47FB-95BC-514D50E80A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0340" y="4919130"/>
                <a:ext cx="971049" cy="1603209"/>
              </a:xfrm>
              <a:custGeom>
                <a:avLst/>
                <a:gdLst>
                  <a:gd name="T0" fmla="*/ 504 w 504"/>
                  <a:gd name="T1" fmla="*/ 302 h 832"/>
                  <a:gd name="T2" fmla="*/ 0 w 504"/>
                  <a:gd name="T3" fmla="*/ 832 h 832"/>
                  <a:gd name="T4" fmla="*/ 0 w 504"/>
                  <a:gd name="T5" fmla="*/ 318 h 832"/>
                  <a:gd name="T6" fmla="*/ 504 w 504"/>
                  <a:gd name="T7" fmla="*/ 0 h 832"/>
                  <a:gd name="T8" fmla="*/ 504 w 504"/>
                  <a:gd name="T9" fmla="*/ 302 h 8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4" h="832">
                    <a:moveTo>
                      <a:pt x="504" y="302"/>
                    </a:moveTo>
                    <a:cubicBezTo>
                      <a:pt x="336" y="479"/>
                      <a:pt x="168" y="655"/>
                      <a:pt x="0" y="832"/>
                    </a:cubicBezTo>
                    <a:cubicBezTo>
                      <a:pt x="0" y="661"/>
                      <a:pt x="0" y="489"/>
                      <a:pt x="0" y="318"/>
                    </a:cubicBezTo>
                    <a:cubicBezTo>
                      <a:pt x="168" y="212"/>
                      <a:pt x="336" y="106"/>
                      <a:pt x="504" y="0"/>
                    </a:cubicBezTo>
                    <a:cubicBezTo>
                      <a:pt x="504" y="101"/>
                      <a:pt x="504" y="201"/>
                      <a:pt x="504" y="302"/>
                    </a:cubicBezTo>
                    <a:close/>
                  </a:path>
                </a:pathLst>
              </a:custGeom>
              <a:solidFill>
                <a:srgbClr val="44546A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" name="Rectangle 15">
              <a:extLst>
                <a:ext uri="{FF2B5EF4-FFF2-40B4-BE49-F238E27FC236}">
                  <a16:creationId xmlns:a16="http://schemas.microsoft.com/office/drawing/2014/main" id="{326AF7C8-EC83-4B2E-8CEC-52A36846F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59123"/>
              <a:ext cx="1510340" cy="992230"/>
            </a:xfrm>
            <a:prstGeom prst="rect">
              <a:avLst/>
            </a:prstGeom>
            <a:solidFill>
              <a:srgbClr val="82B73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Rectangle 16">
              <a:extLst>
                <a:ext uri="{FF2B5EF4-FFF2-40B4-BE49-F238E27FC236}">
                  <a16:creationId xmlns:a16="http://schemas.microsoft.com/office/drawing/2014/main" id="{28AB3191-AE25-44E0-9039-4D674FC93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59123"/>
              <a:ext cx="1510340" cy="992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Rectangle 293">
              <a:extLst>
                <a:ext uri="{FF2B5EF4-FFF2-40B4-BE49-F238E27FC236}">
                  <a16:creationId xmlns:a16="http://schemas.microsoft.com/office/drawing/2014/main" id="{D429D566-9596-4E74-944E-2C209B664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551352"/>
              <a:ext cx="1510340" cy="990600"/>
            </a:xfrm>
            <a:prstGeom prst="rect">
              <a:avLst/>
            </a:prstGeom>
            <a:solidFill>
              <a:srgbClr val="F39C1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Rectangle 294">
              <a:extLst>
                <a:ext uri="{FF2B5EF4-FFF2-40B4-BE49-F238E27FC236}">
                  <a16:creationId xmlns:a16="http://schemas.microsoft.com/office/drawing/2014/main" id="{C76B2EB7-E21D-4CA8-8477-39ECDFC4D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551352"/>
              <a:ext cx="151034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Rectangle 687">
              <a:extLst>
                <a:ext uri="{FF2B5EF4-FFF2-40B4-BE49-F238E27FC236}">
                  <a16:creationId xmlns:a16="http://schemas.microsoft.com/office/drawing/2014/main" id="{E87F7976-AAE3-4ADD-A22C-75F10AD99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533368"/>
              <a:ext cx="1510340" cy="990600"/>
            </a:xfrm>
            <a:prstGeom prst="rect">
              <a:avLst/>
            </a:prstGeom>
            <a:solidFill>
              <a:srgbClr val="44546A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Rectangle 688">
              <a:extLst>
                <a:ext uri="{FF2B5EF4-FFF2-40B4-BE49-F238E27FC236}">
                  <a16:creationId xmlns:a16="http://schemas.microsoft.com/office/drawing/2014/main" id="{805AE6D2-4E52-449A-926A-D9CE378382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533368"/>
              <a:ext cx="151034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Rectangle 791">
              <a:extLst>
                <a:ext uri="{FF2B5EF4-FFF2-40B4-BE49-F238E27FC236}">
                  <a16:creationId xmlns:a16="http://schemas.microsoft.com/office/drawing/2014/main" id="{D746D9CE-7A9D-4039-8B00-110911AAD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541953"/>
              <a:ext cx="1510340" cy="991415"/>
            </a:xfrm>
            <a:prstGeom prst="rect">
              <a:avLst/>
            </a:prstGeom>
            <a:solidFill>
              <a:srgbClr val="E2376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Rectangle 792">
              <a:extLst>
                <a:ext uri="{FF2B5EF4-FFF2-40B4-BE49-F238E27FC236}">
                  <a16:creationId xmlns:a16="http://schemas.microsoft.com/office/drawing/2014/main" id="{2D4879E6-CC37-45BE-84D7-6C47F236B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541953"/>
              <a:ext cx="1510340" cy="991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Rectangle 904">
              <a:extLst>
                <a:ext uri="{FF2B5EF4-FFF2-40B4-BE49-F238E27FC236}">
                  <a16:creationId xmlns:a16="http://schemas.microsoft.com/office/drawing/2014/main" id="{8DD5D284-9EE8-4181-AEAE-C76E3BE19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69337"/>
              <a:ext cx="1510340" cy="989786"/>
            </a:xfrm>
            <a:prstGeom prst="rect">
              <a:avLst/>
            </a:prstGeom>
            <a:solidFill>
              <a:srgbClr val="00A39E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ectangle 905">
              <a:extLst>
                <a:ext uri="{FF2B5EF4-FFF2-40B4-BE49-F238E27FC236}">
                  <a16:creationId xmlns:a16="http://schemas.microsoft.com/office/drawing/2014/main" id="{A550C8C9-EA8C-4DF8-B759-ED94C17F1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69337"/>
              <a:ext cx="1510340" cy="98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5C5C5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74" name="Group 1050">
              <a:extLst>
                <a:ext uri="{FF2B5EF4-FFF2-40B4-BE49-F238E27FC236}">
                  <a16:creationId xmlns:a16="http://schemas.microsoft.com/office/drawing/2014/main" id="{E593D85F-9257-40E9-9FBB-1C4375AB89B0}"/>
                </a:ext>
              </a:extLst>
            </p:cNvPr>
            <p:cNvGrpSpPr/>
            <p:nvPr/>
          </p:nvGrpSpPr>
          <p:grpSpPr>
            <a:xfrm>
              <a:off x="497872" y="4806689"/>
              <a:ext cx="464344" cy="465138"/>
              <a:chOff x="9145588" y="4435475"/>
              <a:chExt cx="464344" cy="465138"/>
            </a:xfrm>
            <a:solidFill>
              <a:srgbClr val="FCFCFC"/>
            </a:solidFill>
          </p:grpSpPr>
          <p:sp>
            <p:nvSpPr>
              <p:cNvPr id="89" name="AutoShape 7">
                <a:extLst>
                  <a:ext uri="{FF2B5EF4-FFF2-40B4-BE49-F238E27FC236}">
                    <a16:creationId xmlns:a16="http://schemas.microsoft.com/office/drawing/2014/main" id="{D051DB05-AD65-4BDD-BE9C-9106419ED6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5588" y="4435475"/>
                <a:ext cx="464344" cy="465138"/>
              </a:xfrm>
              <a:custGeom>
                <a:avLst/>
                <a:gdLst>
                  <a:gd name="T0" fmla="+- 0 10800 1271"/>
                  <a:gd name="T1" fmla="*/ T0 w 19058"/>
                  <a:gd name="T2" fmla="+- 0 10799 1270"/>
                  <a:gd name="T3" fmla="*/ 10799 h 19059"/>
                  <a:gd name="T4" fmla="+- 0 10800 1271"/>
                  <a:gd name="T5" fmla="*/ T4 w 19058"/>
                  <a:gd name="T6" fmla="+- 0 10799 1270"/>
                  <a:gd name="T7" fmla="*/ 10799 h 19059"/>
                  <a:gd name="T8" fmla="+- 0 10800 1271"/>
                  <a:gd name="T9" fmla="*/ T8 w 19058"/>
                  <a:gd name="T10" fmla="+- 0 10799 1270"/>
                  <a:gd name="T11" fmla="*/ 10799 h 19059"/>
                  <a:gd name="T12" fmla="+- 0 10800 1271"/>
                  <a:gd name="T13" fmla="*/ T12 w 19058"/>
                  <a:gd name="T14" fmla="+- 0 10799 1270"/>
                  <a:gd name="T15" fmla="*/ 10799 h 1905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19058" h="19059">
                    <a:moveTo>
                      <a:pt x="6430" y="17268"/>
                    </a:moveTo>
                    <a:cubicBezTo>
                      <a:pt x="2162" y="15559"/>
                      <a:pt x="82" y="10698"/>
                      <a:pt x="1790" y="6431"/>
                    </a:cubicBezTo>
                    <a:cubicBezTo>
                      <a:pt x="3499" y="2164"/>
                      <a:pt x="8360" y="81"/>
                      <a:pt x="12627" y="1791"/>
                    </a:cubicBezTo>
                    <a:cubicBezTo>
                      <a:pt x="16894" y="3499"/>
                      <a:pt x="18975" y="8361"/>
                      <a:pt x="17267" y="12628"/>
                    </a:cubicBezTo>
                    <a:cubicBezTo>
                      <a:pt x="15558" y="16895"/>
                      <a:pt x="10696" y="18976"/>
                      <a:pt x="6430" y="17268"/>
                    </a:cubicBezTo>
                    <a:moveTo>
                      <a:pt x="13070" y="685"/>
                    </a:moveTo>
                    <a:cubicBezTo>
                      <a:pt x="8186" y="-1270"/>
                      <a:pt x="2641" y="1103"/>
                      <a:pt x="685" y="5987"/>
                    </a:cubicBezTo>
                    <a:cubicBezTo>
                      <a:pt x="-1271" y="10872"/>
                      <a:pt x="1103" y="16418"/>
                      <a:pt x="5987" y="18373"/>
                    </a:cubicBezTo>
                    <a:cubicBezTo>
                      <a:pt x="10871" y="20330"/>
                      <a:pt x="16416" y="17955"/>
                      <a:pt x="18373" y="13071"/>
                    </a:cubicBezTo>
                    <a:cubicBezTo>
                      <a:pt x="20329" y="8186"/>
                      <a:pt x="17954" y="2641"/>
                      <a:pt x="13070" y="685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90" name="AutoShape 8">
                <a:extLst>
                  <a:ext uri="{FF2B5EF4-FFF2-40B4-BE49-F238E27FC236}">
                    <a16:creationId xmlns:a16="http://schemas.microsoft.com/office/drawing/2014/main" id="{9DCE67D2-A11F-4194-AD39-69028CB2D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48788" y="4638675"/>
                <a:ext cx="57944" cy="57944"/>
              </a:xfrm>
              <a:custGeom>
                <a:avLst/>
                <a:gdLst>
                  <a:gd name="T0" fmla="+- 0 10801 1272"/>
                  <a:gd name="T1" fmla="*/ T0 w 19059"/>
                  <a:gd name="T2" fmla="+- 0 10800 1272"/>
                  <a:gd name="T3" fmla="*/ 10800 h 19056"/>
                  <a:gd name="T4" fmla="+- 0 10801 1272"/>
                  <a:gd name="T5" fmla="*/ T4 w 19059"/>
                  <a:gd name="T6" fmla="+- 0 10800 1272"/>
                  <a:gd name="T7" fmla="*/ 10800 h 19056"/>
                  <a:gd name="T8" fmla="+- 0 10801 1272"/>
                  <a:gd name="T9" fmla="*/ T8 w 19059"/>
                  <a:gd name="T10" fmla="+- 0 10800 1272"/>
                  <a:gd name="T11" fmla="*/ 10800 h 19056"/>
                  <a:gd name="T12" fmla="+- 0 10801 1272"/>
                  <a:gd name="T13" fmla="*/ T12 w 19059"/>
                  <a:gd name="T14" fmla="+- 0 10800 1272"/>
                  <a:gd name="T15" fmla="*/ 10800 h 19056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19059" h="19056">
                    <a:moveTo>
                      <a:pt x="7753" y="13951"/>
                    </a:moveTo>
                    <a:cubicBezTo>
                      <a:pt x="5315" y="12969"/>
                      <a:pt x="4129" y="10197"/>
                      <a:pt x="5101" y="7755"/>
                    </a:cubicBezTo>
                    <a:cubicBezTo>
                      <a:pt x="6083" y="5323"/>
                      <a:pt x="8860" y="4132"/>
                      <a:pt x="11298" y="5104"/>
                    </a:cubicBezTo>
                    <a:cubicBezTo>
                      <a:pt x="13735" y="6081"/>
                      <a:pt x="14926" y="8858"/>
                      <a:pt x="13949" y="11300"/>
                    </a:cubicBezTo>
                    <a:cubicBezTo>
                      <a:pt x="12972" y="13737"/>
                      <a:pt x="10195" y="14923"/>
                      <a:pt x="7753" y="13951"/>
                    </a:cubicBezTo>
                    <a:moveTo>
                      <a:pt x="13070" y="686"/>
                    </a:moveTo>
                    <a:cubicBezTo>
                      <a:pt x="8190" y="-1272"/>
                      <a:pt x="2640" y="1104"/>
                      <a:pt x="686" y="5988"/>
                    </a:cubicBezTo>
                    <a:cubicBezTo>
                      <a:pt x="-1272" y="10872"/>
                      <a:pt x="1105" y="16416"/>
                      <a:pt x="5985" y="18369"/>
                    </a:cubicBezTo>
                    <a:cubicBezTo>
                      <a:pt x="10870" y="20328"/>
                      <a:pt x="16415" y="17951"/>
                      <a:pt x="18374" y="13072"/>
                    </a:cubicBezTo>
                    <a:cubicBezTo>
                      <a:pt x="20328" y="8188"/>
                      <a:pt x="17960" y="2644"/>
                      <a:pt x="13070" y="686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91" name="AutoShape 9">
                <a:extLst>
                  <a:ext uri="{FF2B5EF4-FFF2-40B4-BE49-F238E27FC236}">
                    <a16:creationId xmlns:a16="http://schemas.microsoft.com/office/drawing/2014/main" id="{12CBD0CC-4B81-4EC5-96DD-1D2BD4315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90050" y="4580732"/>
                <a:ext cx="174625" cy="174625"/>
              </a:xfrm>
              <a:custGeom>
                <a:avLst/>
                <a:gdLst>
                  <a:gd name="T0" fmla="+- 0 10800 1271"/>
                  <a:gd name="T1" fmla="*/ T0 w 19059"/>
                  <a:gd name="T2" fmla="+- 0 10800 1271"/>
                  <a:gd name="T3" fmla="*/ 10800 h 19058"/>
                  <a:gd name="T4" fmla="+- 0 10800 1271"/>
                  <a:gd name="T5" fmla="*/ T4 w 19059"/>
                  <a:gd name="T6" fmla="+- 0 10800 1271"/>
                  <a:gd name="T7" fmla="*/ 10800 h 19058"/>
                  <a:gd name="T8" fmla="+- 0 10800 1271"/>
                  <a:gd name="T9" fmla="*/ T8 w 19059"/>
                  <a:gd name="T10" fmla="+- 0 10800 1271"/>
                  <a:gd name="T11" fmla="*/ 10800 h 19058"/>
                  <a:gd name="T12" fmla="+- 0 10800 1271"/>
                  <a:gd name="T13" fmla="*/ T12 w 19059"/>
                  <a:gd name="T14" fmla="+- 0 10800 1271"/>
                  <a:gd name="T15" fmla="*/ 10800 h 1905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19059" h="19058">
                    <a:moveTo>
                      <a:pt x="7169" y="15424"/>
                    </a:moveTo>
                    <a:cubicBezTo>
                      <a:pt x="3916" y="14123"/>
                      <a:pt x="2331" y="10417"/>
                      <a:pt x="3632" y="7167"/>
                    </a:cubicBezTo>
                    <a:cubicBezTo>
                      <a:pt x="4934" y="3917"/>
                      <a:pt x="8638" y="2331"/>
                      <a:pt x="11889" y="3632"/>
                    </a:cubicBezTo>
                    <a:cubicBezTo>
                      <a:pt x="15141" y="4934"/>
                      <a:pt x="16728" y="8640"/>
                      <a:pt x="15425" y="11890"/>
                    </a:cubicBezTo>
                    <a:cubicBezTo>
                      <a:pt x="14124" y="15140"/>
                      <a:pt x="10419" y="16728"/>
                      <a:pt x="7169" y="15424"/>
                    </a:cubicBezTo>
                    <a:moveTo>
                      <a:pt x="13071" y="685"/>
                    </a:moveTo>
                    <a:cubicBezTo>
                      <a:pt x="8186" y="-1271"/>
                      <a:pt x="2639" y="1104"/>
                      <a:pt x="686" y="5987"/>
                    </a:cubicBezTo>
                    <a:cubicBezTo>
                      <a:pt x="-1271" y="10871"/>
                      <a:pt x="1104" y="16416"/>
                      <a:pt x="5987" y="18372"/>
                    </a:cubicBezTo>
                    <a:cubicBezTo>
                      <a:pt x="10874" y="20329"/>
                      <a:pt x="16418" y="17955"/>
                      <a:pt x="18375" y="13070"/>
                    </a:cubicBezTo>
                    <a:cubicBezTo>
                      <a:pt x="20328" y="8186"/>
                      <a:pt x="17956" y="2641"/>
                      <a:pt x="13071" y="685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92" name="AutoShape 10">
                <a:extLst>
                  <a:ext uri="{FF2B5EF4-FFF2-40B4-BE49-F238E27FC236}">
                    <a16:creationId xmlns:a16="http://schemas.microsoft.com/office/drawing/2014/main" id="{4AE7970B-314E-45E9-B1C2-2E999E0F66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06732" y="4696619"/>
                <a:ext cx="72231" cy="74613"/>
              </a:xfrm>
              <a:custGeom>
                <a:avLst/>
                <a:gdLst>
                  <a:gd name="T0" fmla="+- 0 10804 288"/>
                  <a:gd name="T1" fmla="*/ T0 w 21033"/>
                  <a:gd name="T2" fmla="+- 0 10798 277"/>
                  <a:gd name="T3" fmla="*/ 10798 h 21043"/>
                  <a:gd name="T4" fmla="+- 0 10804 288"/>
                  <a:gd name="T5" fmla="*/ T4 w 21033"/>
                  <a:gd name="T6" fmla="+- 0 10798 277"/>
                  <a:gd name="T7" fmla="*/ 10798 h 21043"/>
                  <a:gd name="T8" fmla="+- 0 10804 288"/>
                  <a:gd name="T9" fmla="*/ T8 w 21033"/>
                  <a:gd name="T10" fmla="+- 0 10798 277"/>
                  <a:gd name="T11" fmla="*/ 10798 h 21043"/>
                  <a:gd name="T12" fmla="+- 0 10804 288"/>
                  <a:gd name="T13" fmla="*/ T12 w 21033"/>
                  <a:gd name="T14" fmla="+- 0 10798 277"/>
                  <a:gd name="T15" fmla="*/ 10798 h 2104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033" h="21043">
                    <a:moveTo>
                      <a:pt x="20881" y="2825"/>
                    </a:moveTo>
                    <a:cubicBezTo>
                      <a:pt x="21312" y="1771"/>
                      <a:pt x="20787" y="572"/>
                      <a:pt x="19713" y="149"/>
                    </a:cubicBezTo>
                    <a:cubicBezTo>
                      <a:pt x="18636" y="-277"/>
                      <a:pt x="17414" y="238"/>
                      <a:pt x="16984" y="1296"/>
                    </a:cubicBezTo>
                    <a:lnTo>
                      <a:pt x="16980" y="1292"/>
                    </a:lnTo>
                    <a:cubicBezTo>
                      <a:pt x="13964" y="8692"/>
                      <a:pt x="8182" y="14184"/>
                      <a:pt x="1269" y="17089"/>
                    </a:cubicBezTo>
                    <a:cubicBezTo>
                      <a:pt x="207" y="17536"/>
                      <a:pt x="-288" y="18747"/>
                      <a:pt x="170" y="19789"/>
                    </a:cubicBezTo>
                    <a:cubicBezTo>
                      <a:pt x="629" y="20840"/>
                      <a:pt x="1863" y="21323"/>
                      <a:pt x="2924" y="20876"/>
                    </a:cubicBezTo>
                    <a:cubicBezTo>
                      <a:pt x="2961" y="20860"/>
                      <a:pt x="2982" y="20828"/>
                      <a:pt x="3014" y="20815"/>
                    </a:cubicBezTo>
                    <a:cubicBezTo>
                      <a:pt x="10874" y="17480"/>
                      <a:pt x="17451" y="11227"/>
                      <a:pt x="20877" y="2825"/>
                    </a:cubicBezTo>
                    <a:cubicBezTo>
                      <a:pt x="20877" y="2825"/>
                      <a:pt x="20881" y="2825"/>
                      <a:pt x="20881" y="2825"/>
                    </a:cubicBez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93" name="AutoShape 11">
                <a:extLst>
                  <a:ext uri="{FF2B5EF4-FFF2-40B4-BE49-F238E27FC236}">
                    <a16:creationId xmlns:a16="http://schemas.microsoft.com/office/drawing/2014/main" id="{884A98F6-4F76-4366-9E11-EE83FED62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35307" y="4725988"/>
                <a:ext cx="103981" cy="106363"/>
              </a:xfrm>
              <a:custGeom>
                <a:avLst/>
                <a:gdLst>
                  <a:gd name="T0" fmla="+- 0 10803 203"/>
                  <a:gd name="T1" fmla="*/ T0 w 21201"/>
                  <a:gd name="T2" fmla="+- 0 10798 194"/>
                  <a:gd name="T3" fmla="*/ 10798 h 21209"/>
                  <a:gd name="T4" fmla="+- 0 10803 203"/>
                  <a:gd name="T5" fmla="*/ T4 w 21201"/>
                  <a:gd name="T6" fmla="+- 0 10798 194"/>
                  <a:gd name="T7" fmla="*/ 10798 h 21209"/>
                  <a:gd name="T8" fmla="+- 0 10803 203"/>
                  <a:gd name="T9" fmla="*/ T8 w 21201"/>
                  <a:gd name="T10" fmla="+- 0 10798 194"/>
                  <a:gd name="T11" fmla="*/ 10798 h 21209"/>
                  <a:gd name="T12" fmla="+- 0 10803 203"/>
                  <a:gd name="T13" fmla="*/ T12 w 21201"/>
                  <a:gd name="T14" fmla="+- 0 10798 194"/>
                  <a:gd name="T15" fmla="*/ 10798 h 2120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201" h="21209">
                    <a:moveTo>
                      <a:pt x="20267" y="104"/>
                    </a:moveTo>
                    <a:cubicBezTo>
                      <a:pt x="19508" y="-194"/>
                      <a:pt x="18645" y="169"/>
                      <a:pt x="18339" y="912"/>
                    </a:cubicBezTo>
                    <a:cubicBezTo>
                      <a:pt x="14991" y="9110"/>
                      <a:pt x="8568" y="15198"/>
                      <a:pt x="894" y="18420"/>
                    </a:cubicBezTo>
                    <a:cubicBezTo>
                      <a:pt x="144" y="18735"/>
                      <a:pt x="-203" y="19589"/>
                      <a:pt x="121" y="20327"/>
                    </a:cubicBezTo>
                    <a:cubicBezTo>
                      <a:pt x="442" y="21068"/>
                      <a:pt x="1314" y="21406"/>
                      <a:pt x="2067" y="21090"/>
                    </a:cubicBezTo>
                    <a:cubicBezTo>
                      <a:pt x="2102" y="21073"/>
                      <a:pt x="2125" y="21042"/>
                      <a:pt x="2159" y="21025"/>
                    </a:cubicBezTo>
                    <a:cubicBezTo>
                      <a:pt x="10491" y="17500"/>
                      <a:pt x="17461" y="10881"/>
                      <a:pt x="21095" y="1994"/>
                    </a:cubicBezTo>
                    <a:cubicBezTo>
                      <a:pt x="21397" y="1250"/>
                      <a:pt x="21026" y="404"/>
                      <a:pt x="20267" y="10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94" name="AutoShape 12">
                <a:extLst>
                  <a:ext uri="{FF2B5EF4-FFF2-40B4-BE49-F238E27FC236}">
                    <a16:creationId xmlns:a16="http://schemas.microsoft.com/office/drawing/2014/main" id="{00958583-8AEB-4F74-BE11-4454A9001D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21019" y="4711700"/>
                <a:ext cx="88106" cy="89694"/>
              </a:xfrm>
              <a:custGeom>
                <a:avLst/>
                <a:gdLst>
                  <a:gd name="T0" fmla="+- 0 10802 238"/>
                  <a:gd name="T1" fmla="*/ T0 w 21128"/>
                  <a:gd name="T2" fmla="+- 0 10797 227"/>
                  <a:gd name="T3" fmla="*/ 10797 h 21141"/>
                  <a:gd name="T4" fmla="+- 0 10802 238"/>
                  <a:gd name="T5" fmla="*/ T4 w 21128"/>
                  <a:gd name="T6" fmla="+- 0 10797 227"/>
                  <a:gd name="T7" fmla="*/ 10797 h 21141"/>
                  <a:gd name="T8" fmla="+- 0 10802 238"/>
                  <a:gd name="T9" fmla="*/ T8 w 21128"/>
                  <a:gd name="T10" fmla="+- 0 10797 227"/>
                  <a:gd name="T11" fmla="*/ 10797 h 21141"/>
                  <a:gd name="T12" fmla="+- 0 10802 238"/>
                  <a:gd name="T13" fmla="*/ T12 w 21128"/>
                  <a:gd name="T14" fmla="+- 0 10797 227"/>
                  <a:gd name="T15" fmla="*/ 10797 h 21141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128" h="21141">
                    <a:moveTo>
                      <a:pt x="20035" y="122"/>
                    </a:moveTo>
                    <a:cubicBezTo>
                      <a:pt x="19142" y="-227"/>
                      <a:pt x="18134" y="195"/>
                      <a:pt x="17778" y="1071"/>
                    </a:cubicBezTo>
                    <a:cubicBezTo>
                      <a:pt x="14571" y="8936"/>
                      <a:pt x="8412" y="14778"/>
                      <a:pt x="1051" y="17867"/>
                    </a:cubicBezTo>
                    <a:lnTo>
                      <a:pt x="1054" y="17867"/>
                    </a:lnTo>
                    <a:cubicBezTo>
                      <a:pt x="172" y="18240"/>
                      <a:pt x="-238" y="19242"/>
                      <a:pt x="142" y="20108"/>
                    </a:cubicBezTo>
                    <a:cubicBezTo>
                      <a:pt x="522" y="20973"/>
                      <a:pt x="1543" y="21372"/>
                      <a:pt x="2425" y="21003"/>
                    </a:cubicBezTo>
                    <a:cubicBezTo>
                      <a:pt x="2459" y="20986"/>
                      <a:pt x="2476" y="20956"/>
                      <a:pt x="2514" y="20936"/>
                    </a:cubicBezTo>
                    <a:cubicBezTo>
                      <a:pt x="10651" y="17491"/>
                      <a:pt x="17459" y="11027"/>
                      <a:pt x="21002" y="2339"/>
                    </a:cubicBezTo>
                    <a:cubicBezTo>
                      <a:pt x="21361" y="1463"/>
                      <a:pt x="20927" y="472"/>
                      <a:pt x="20035" y="122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95" name="AutoShape 13">
                <a:extLst>
                  <a:ext uri="{FF2B5EF4-FFF2-40B4-BE49-F238E27FC236}">
                    <a16:creationId xmlns:a16="http://schemas.microsoft.com/office/drawing/2014/main" id="{7A20C431-8C2F-4DD1-B824-949BE1A005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75763" y="4566444"/>
                <a:ext cx="73025" cy="73819"/>
              </a:xfrm>
              <a:custGeom>
                <a:avLst/>
                <a:gdLst>
                  <a:gd name="T0" fmla="+- 0 10797 278"/>
                  <a:gd name="T1" fmla="*/ T0 w 21039"/>
                  <a:gd name="T2" fmla="+- 0 10803 281"/>
                  <a:gd name="T3" fmla="*/ 10803 h 21044"/>
                  <a:gd name="T4" fmla="+- 0 10797 278"/>
                  <a:gd name="T5" fmla="*/ T4 w 21039"/>
                  <a:gd name="T6" fmla="+- 0 10803 281"/>
                  <a:gd name="T7" fmla="*/ 10803 h 21044"/>
                  <a:gd name="T8" fmla="+- 0 10797 278"/>
                  <a:gd name="T9" fmla="*/ T8 w 21039"/>
                  <a:gd name="T10" fmla="+- 0 10803 281"/>
                  <a:gd name="T11" fmla="*/ 10803 h 21044"/>
                  <a:gd name="T12" fmla="+- 0 10797 278"/>
                  <a:gd name="T13" fmla="*/ T12 w 21039"/>
                  <a:gd name="T14" fmla="+- 0 10803 281"/>
                  <a:gd name="T15" fmla="*/ 10803 h 21044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039" h="21044">
                    <a:moveTo>
                      <a:pt x="20871" y="1248"/>
                    </a:moveTo>
                    <a:cubicBezTo>
                      <a:pt x="20411" y="197"/>
                      <a:pt x="19177" y="-281"/>
                      <a:pt x="18112" y="169"/>
                    </a:cubicBezTo>
                    <a:cubicBezTo>
                      <a:pt x="18075" y="181"/>
                      <a:pt x="18050" y="214"/>
                      <a:pt x="18021" y="226"/>
                    </a:cubicBezTo>
                    <a:cubicBezTo>
                      <a:pt x="10159" y="3562"/>
                      <a:pt x="3583" y="9820"/>
                      <a:pt x="152" y="18220"/>
                    </a:cubicBezTo>
                    <a:lnTo>
                      <a:pt x="148" y="18220"/>
                    </a:lnTo>
                    <a:cubicBezTo>
                      <a:pt x="-278" y="19278"/>
                      <a:pt x="242" y="20473"/>
                      <a:pt x="1320" y="20896"/>
                    </a:cubicBezTo>
                    <a:cubicBezTo>
                      <a:pt x="2398" y="21318"/>
                      <a:pt x="3620" y="20803"/>
                      <a:pt x="4046" y="19749"/>
                    </a:cubicBezTo>
                    <a:lnTo>
                      <a:pt x="4051" y="19749"/>
                    </a:lnTo>
                    <a:cubicBezTo>
                      <a:pt x="7068" y="12356"/>
                      <a:pt x="12856" y="6858"/>
                      <a:pt x="19764" y="3956"/>
                    </a:cubicBezTo>
                    <a:cubicBezTo>
                      <a:pt x="20830" y="3506"/>
                      <a:pt x="21322" y="2298"/>
                      <a:pt x="20871" y="1248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96" name="AutoShape 14">
                <a:extLst>
                  <a:ext uri="{FF2B5EF4-FFF2-40B4-BE49-F238E27FC236}">
                    <a16:creationId xmlns:a16="http://schemas.microsoft.com/office/drawing/2014/main" id="{DF0718D8-6FA7-4489-BAEE-99FD688D05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7819" y="4508500"/>
                <a:ext cx="103981" cy="105569"/>
              </a:xfrm>
              <a:custGeom>
                <a:avLst/>
                <a:gdLst>
                  <a:gd name="T0" fmla="+- 0 10797 198"/>
                  <a:gd name="T1" fmla="*/ T0 w 21199"/>
                  <a:gd name="T2" fmla="+- 0 10802 198"/>
                  <a:gd name="T3" fmla="*/ 10802 h 21208"/>
                  <a:gd name="T4" fmla="+- 0 10797 198"/>
                  <a:gd name="T5" fmla="*/ T4 w 21199"/>
                  <a:gd name="T6" fmla="+- 0 10802 198"/>
                  <a:gd name="T7" fmla="*/ 10802 h 21208"/>
                  <a:gd name="T8" fmla="+- 0 10797 198"/>
                  <a:gd name="T9" fmla="*/ T8 w 21199"/>
                  <a:gd name="T10" fmla="+- 0 10802 198"/>
                  <a:gd name="T11" fmla="*/ 10802 h 21208"/>
                  <a:gd name="T12" fmla="+- 0 10797 198"/>
                  <a:gd name="T13" fmla="*/ T12 w 21199"/>
                  <a:gd name="T14" fmla="+- 0 10802 198"/>
                  <a:gd name="T15" fmla="*/ 10802 h 2120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199" h="21208">
                    <a:moveTo>
                      <a:pt x="21077" y="880"/>
                    </a:moveTo>
                    <a:cubicBezTo>
                      <a:pt x="20753" y="142"/>
                      <a:pt x="19881" y="-198"/>
                      <a:pt x="19129" y="117"/>
                    </a:cubicBezTo>
                    <a:cubicBezTo>
                      <a:pt x="19097" y="131"/>
                      <a:pt x="19071" y="162"/>
                      <a:pt x="19039" y="179"/>
                    </a:cubicBezTo>
                    <a:cubicBezTo>
                      <a:pt x="10706" y="3707"/>
                      <a:pt x="3739" y="10322"/>
                      <a:pt x="106" y="19208"/>
                    </a:cubicBezTo>
                    <a:cubicBezTo>
                      <a:pt x="-198" y="19957"/>
                      <a:pt x="172" y="20803"/>
                      <a:pt x="934" y="21101"/>
                    </a:cubicBezTo>
                    <a:cubicBezTo>
                      <a:pt x="1689" y="21401"/>
                      <a:pt x="2552" y="21041"/>
                      <a:pt x="2859" y="20292"/>
                    </a:cubicBezTo>
                    <a:cubicBezTo>
                      <a:pt x="6206" y="12096"/>
                      <a:pt x="12625" y="6008"/>
                      <a:pt x="20301" y="2787"/>
                    </a:cubicBezTo>
                    <a:cubicBezTo>
                      <a:pt x="21051" y="2469"/>
                      <a:pt x="21402" y="1618"/>
                      <a:pt x="21077" y="88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97" name="AutoShape 15">
                <a:extLst>
                  <a:ext uri="{FF2B5EF4-FFF2-40B4-BE49-F238E27FC236}">
                    <a16:creationId xmlns:a16="http://schemas.microsoft.com/office/drawing/2014/main" id="{01282349-D782-4210-944B-37E041DD7A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7188" y="4537075"/>
                <a:ext cx="88107" cy="90488"/>
              </a:xfrm>
              <a:custGeom>
                <a:avLst/>
                <a:gdLst>
                  <a:gd name="T0" fmla="+- 0 10796 232"/>
                  <a:gd name="T1" fmla="*/ T0 w 21129"/>
                  <a:gd name="T2" fmla="+- 0 10804 234"/>
                  <a:gd name="T3" fmla="*/ 10804 h 21141"/>
                  <a:gd name="T4" fmla="+- 0 10796 232"/>
                  <a:gd name="T5" fmla="*/ T4 w 21129"/>
                  <a:gd name="T6" fmla="+- 0 10804 234"/>
                  <a:gd name="T7" fmla="*/ 10804 h 21141"/>
                  <a:gd name="T8" fmla="+- 0 10796 232"/>
                  <a:gd name="T9" fmla="*/ T8 w 21129"/>
                  <a:gd name="T10" fmla="+- 0 10804 234"/>
                  <a:gd name="T11" fmla="*/ 10804 h 21141"/>
                  <a:gd name="T12" fmla="+- 0 10796 232"/>
                  <a:gd name="T13" fmla="*/ T12 w 21129"/>
                  <a:gd name="T14" fmla="+- 0 10804 234"/>
                  <a:gd name="T15" fmla="*/ 10804 h 21141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129" h="21141">
                    <a:moveTo>
                      <a:pt x="20075" y="3267"/>
                    </a:moveTo>
                    <a:cubicBezTo>
                      <a:pt x="20953" y="2898"/>
                      <a:pt x="21368" y="1899"/>
                      <a:pt x="20987" y="1030"/>
                    </a:cubicBezTo>
                    <a:cubicBezTo>
                      <a:pt x="20611" y="168"/>
                      <a:pt x="19589" y="-234"/>
                      <a:pt x="18707" y="138"/>
                    </a:cubicBezTo>
                    <a:cubicBezTo>
                      <a:pt x="18670" y="152"/>
                      <a:pt x="18649" y="185"/>
                      <a:pt x="18615" y="198"/>
                    </a:cubicBezTo>
                    <a:cubicBezTo>
                      <a:pt x="10481" y="3647"/>
                      <a:pt x="3673" y="10118"/>
                      <a:pt x="124" y="18802"/>
                    </a:cubicBezTo>
                    <a:cubicBezTo>
                      <a:pt x="-232" y="19678"/>
                      <a:pt x="205" y="20666"/>
                      <a:pt x="1094" y="21019"/>
                    </a:cubicBezTo>
                    <a:cubicBezTo>
                      <a:pt x="1983" y="21366"/>
                      <a:pt x="2991" y="20946"/>
                      <a:pt x="3354" y="20071"/>
                    </a:cubicBezTo>
                    <a:cubicBezTo>
                      <a:pt x="6561" y="12205"/>
                      <a:pt x="12717" y="6360"/>
                      <a:pt x="20075" y="3274"/>
                    </a:cubicBezTo>
                    <a:cubicBezTo>
                      <a:pt x="20075" y="3274"/>
                      <a:pt x="20075" y="3267"/>
                      <a:pt x="20075" y="3267"/>
                    </a:cubicBez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  <p:grpSp>
          <p:nvGrpSpPr>
            <p:cNvPr id="75" name="Group 1060">
              <a:extLst>
                <a:ext uri="{FF2B5EF4-FFF2-40B4-BE49-F238E27FC236}">
                  <a16:creationId xmlns:a16="http://schemas.microsoft.com/office/drawing/2014/main" id="{E3B66FB4-9FC3-4875-8FC8-B66CC06FEC10}"/>
                </a:ext>
              </a:extLst>
            </p:cNvPr>
            <p:cNvGrpSpPr/>
            <p:nvPr/>
          </p:nvGrpSpPr>
          <p:grpSpPr>
            <a:xfrm>
              <a:off x="495719" y="3827954"/>
              <a:ext cx="465138" cy="435769"/>
              <a:chOff x="5368132" y="3540125"/>
              <a:chExt cx="465138" cy="435769"/>
            </a:xfrm>
            <a:solidFill>
              <a:srgbClr val="FCFCFC"/>
            </a:solidFill>
          </p:grpSpPr>
          <p:sp>
            <p:nvSpPr>
              <p:cNvPr id="87" name="AutoShape 110">
                <a:extLst>
                  <a:ext uri="{FF2B5EF4-FFF2-40B4-BE49-F238E27FC236}">
                    <a16:creationId xmlns:a16="http://schemas.microsoft.com/office/drawing/2014/main" id="{7E2183A5-DF98-4D52-B977-D0869F6125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6869" y="3598069"/>
                <a:ext cx="347663" cy="23256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20699" y="20255"/>
                    </a:moveTo>
                    <a:lnTo>
                      <a:pt x="899" y="20255"/>
                    </a:lnTo>
                    <a:lnTo>
                      <a:pt x="899" y="1350"/>
                    </a:lnTo>
                    <a:lnTo>
                      <a:pt x="20699" y="1350"/>
                    </a:lnTo>
                    <a:cubicBezTo>
                      <a:pt x="20699" y="1350"/>
                      <a:pt x="20699" y="20255"/>
                      <a:pt x="20699" y="20255"/>
                    </a:cubicBezTo>
                    <a:close/>
                    <a:moveTo>
                      <a:pt x="20699" y="0"/>
                    </a:moveTo>
                    <a:lnTo>
                      <a:pt x="899" y="5"/>
                    </a:lnTo>
                    <a:cubicBezTo>
                      <a:pt x="402" y="5"/>
                      <a:pt x="0" y="603"/>
                      <a:pt x="0" y="1350"/>
                    </a:cubicBezTo>
                    <a:lnTo>
                      <a:pt x="0" y="20249"/>
                    </a:lnTo>
                    <a:cubicBezTo>
                      <a:pt x="0" y="20996"/>
                      <a:pt x="402" y="21599"/>
                      <a:pt x="899" y="21599"/>
                    </a:cubicBezTo>
                    <a:lnTo>
                      <a:pt x="20699" y="21599"/>
                    </a:lnTo>
                    <a:cubicBezTo>
                      <a:pt x="21197" y="21599"/>
                      <a:pt x="21600" y="20996"/>
                      <a:pt x="21600" y="20249"/>
                    </a:cubicBezTo>
                    <a:lnTo>
                      <a:pt x="21600" y="1350"/>
                    </a:lnTo>
                    <a:cubicBezTo>
                      <a:pt x="21600" y="603"/>
                      <a:pt x="21197" y="0"/>
                      <a:pt x="20699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88" name="AutoShape 111">
                <a:extLst>
                  <a:ext uri="{FF2B5EF4-FFF2-40B4-BE49-F238E27FC236}">
                    <a16:creationId xmlns:a16="http://schemas.microsoft.com/office/drawing/2014/main" id="{F60A73D1-CC02-47E8-B3A3-7462CFEC7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132" y="3540125"/>
                <a:ext cx="465138" cy="43576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20249" y="16562"/>
                    </a:moveTo>
                    <a:cubicBezTo>
                      <a:pt x="20249" y="16959"/>
                      <a:pt x="19946" y="17282"/>
                      <a:pt x="19575" y="17282"/>
                    </a:cubicBezTo>
                    <a:lnTo>
                      <a:pt x="13499" y="17282"/>
                    </a:lnTo>
                    <a:lnTo>
                      <a:pt x="8099" y="17282"/>
                    </a:lnTo>
                    <a:lnTo>
                      <a:pt x="2024" y="17282"/>
                    </a:lnTo>
                    <a:cubicBezTo>
                      <a:pt x="1651" y="17282"/>
                      <a:pt x="1349" y="16959"/>
                      <a:pt x="1349" y="16562"/>
                    </a:cubicBezTo>
                    <a:lnTo>
                      <a:pt x="1349" y="2160"/>
                    </a:lnTo>
                    <a:cubicBezTo>
                      <a:pt x="1349" y="1762"/>
                      <a:pt x="1651" y="1440"/>
                      <a:pt x="2024" y="1440"/>
                    </a:cubicBezTo>
                    <a:lnTo>
                      <a:pt x="19575" y="1440"/>
                    </a:lnTo>
                    <a:cubicBezTo>
                      <a:pt x="19946" y="1440"/>
                      <a:pt x="20249" y="1762"/>
                      <a:pt x="20249" y="2160"/>
                    </a:cubicBezTo>
                    <a:cubicBezTo>
                      <a:pt x="20249" y="2160"/>
                      <a:pt x="20249" y="16562"/>
                      <a:pt x="20249" y="16562"/>
                    </a:cubicBezTo>
                    <a:close/>
                    <a:moveTo>
                      <a:pt x="19575" y="0"/>
                    </a:moveTo>
                    <a:lnTo>
                      <a:pt x="2024" y="0"/>
                    </a:lnTo>
                    <a:cubicBezTo>
                      <a:pt x="905" y="0"/>
                      <a:pt x="0" y="966"/>
                      <a:pt x="0" y="2160"/>
                    </a:cubicBezTo>
                    <a:lnTo>
                      <a:pt x="0" y="16562"/>
                    </a:lnTo>
                    <a:cubicBezTo>
                      <a:pt x="0" y="17753"/>
                      <a:pt x="903" y="18718"/>
                      <a:pt x="2018" y="18721"/>
                    </a:cubicBezTo>
                    <a:lnTo>
                      <a:pt x="8774" y="18721"/>
                    </a:lnTo>
                    <a:lnTo>
                      <a:pt x="8774" y="19597"/>
                    </a:lnTo>
                    <a:lnTo>
                      <a:pt x="4561" y="20181"/>
                    </a:lnTo>
                    <a:cubicBezTo>
                      <a:pt x="4260" y="20262"/>
                      <a:pt x="4049" y="20549"/>
                      <a:pt x="4049" y="20879"/>
                    </a:cubicBezTo>
                    <a:cubicBezTo>
                      <a:pt x="4049" y="21277"/>
                      <a:pt x="4351" y="21599"/>
                      <a:pt x="4724" y="21599"/>
                    </a:cubicBezTo>
                    <a:lnTo>
                      <a:pt x="16874" y="21599"/>
                    </a:lnTo>
                    <a:cubicBezTo>
                      <a:pt x="17248" y="21599"/>
                      <a:pt x="17549" y="21277"/>
                      <a:pt x="17549" y="20879"/>
                    </a:cubicBezTo>
                    <a:cubicBezTo>
                      <a:pt x="17549" y="20549"/>
                      <a:pt x="17339" y="20262"/>
                      <a:pt x="17038" y="20181"/>
                    </a:cubicBezTo>
                    <a:lnTo>
                      <a:pt x="12824" y="19597"/>
                    </a:lnTo>
                    <a:lnTo>
                      <a:pt x="12824" y="18721"/>
                    </a:lnTo>
                    <a:lnTo>
                      <a:pt x="19581" y="18721"/>
                    </a:lnTo>
                    <a:cubicBezTo>
                      <a:pt x="20696" y="18718"/>
                      <a:pt x="21600" y="17753"/>
                      <a:pt x="21600" y="16562"/>
                    </a:cubicBezTo>
                    <a:lnTo>
                      <a:pt x="21600" y="2160"/>
                    </a:lnTo>
                    <a:cubicBezTo>
                      <a:pt x="21600" y="966"/>
                      <a:pt x="20692" y="0"/>
                      <a:pt x="19575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  <p:grpSp>
          <p:nvGrpSpPr>
            <p:cNvPr id="76" name="Group 1063">
              <a:extLst>
                <a:ext uri="{FF2B5EF4-FFF2-40B4-BE49-F238E27FC236}">
                  <a16:creationId xmlns:a16="http://schemas.microsoft.com/office/drawing/2014/main" id="{FB4DE3A2-C816-457B-AB9D-0980762EC7F3}"/>
                </a:ext>
              </a:extLst>
            </p:cNvPr>
            <p:cNvGrpSpPr/>
            <p:nvPr/>
          </p:nvGrpSpPr>
          <p:grpSpPr>
            <a:xfrm>
              <a:off x="548788" y="2825660"/>
              <a:ext cx="319088" cy="465138"/>
              <a:chOff x="3582988" y="3510757"/>
              <a:chExt cx="319088" cy="465138"/>
            </a:xfrm>
            <a:solidFill>
              <a:srgbClr val="FCFCFC"/>
            </a:solidFill>
          </p:grpSpPr>
          <p:sp>
            <p:nvSpPr>
              <p:cNvPr id="85" name="AutoShape 113">
                <a:extLst>
                  <a:ext uri="{FF2B5EF4-FFF2-40B4-BE49-F238E27FC236}">
                    <a16:creationId xmlns:a16="http://schemas.microsoft.com/office/drawing/2014/main" id="{2A119D8F-308F-4A36-8606-D4F5100275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2988" y="3510757"/>
                <a:ext cx="319088" cy="46513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5386" y="14175"/>
                    </a:moveTo>
                    <a:lnTo>
                      <a:pt x="6223" y="14175"/>
                    </a:lnTo>
                    <a:cubicBezTo>
                      <a:pt x="5734" y="13446"/>
                      <a:pt x="5147" y="12716"/>
                      <a:pt x="4568" y="12003"/>
                    </a:cubicBezTo>
                    <a:cubicBezTo>
                      <a:pt x="3287" y="10427"/>
                      <a:pt x="1963" y="8797"/>
                      <a:pt x="1963" y="7425"/>
                    </a:cubicBezTo>
                    <a:cubicBezTo>
                      <a:pt x="1963" y="4075"/>
                      <a:pt x="5927" y="1350"/>
                      <a:pt x="10800" y="1350"/>
                    </a:cubicBezTo>
                    <a:cubicBezTo>
                      <a:pt x="15672" y="1350"/>
                      <a:pt x="19636" y="4075"/>
                      <a:pt x="19636" y="7425"/>
                    </a:cubicBezTo>
                    <a:cubicBezTo>
                      <a:pt x="19636" y="8787"/>
                      <a:pt x="18312" y="10425"/>
                      <a:pt x="17029" y="12011"/>
                    </a:cubicBezTo>
                    <a:cubicBezTo>
                      <a:pt x="16455" y="12723"/>
                      <a:pt x="15873" y="13449"/>
                      <a:pt x="15386" y="14175"/>
                    </a:cubicBezTo>
                    <a:moveTo>
                      <a:pt x="10800" y="20249"/>
                    </a:moveTo>
                    <a:cubicBezTo>
                      <a:pt x="9805" y="20249"/>
                      <a:pt x="9347" y="20171"/>
                      <a:pt x="8839" y="19406"/>
                    </a:cubicBezTo>
                    <a:lnTo>
                      <a:pt x="13000" y="19048"/>
                    </a:lnTo>
                    <a:cubicBezTo>
                      <a:pt x="12398" y="20164"/>
                      <a:pt x="11959" y="20249"/>
                      <a:pt x="10800" y="20249"/>
                    </a:cubicBezTo>
                    <a:moveTo>
                      <a:pt x="7595" y="16813"/>
                    </a:moveTo>
                    <a:cubicBezTo>
                      <a:pt x="7417" y="16407"/>
                      <a:pt x="7215" y="15978"/>
                      <a:pt x="6991" y="15525"/>
                    </a:cubicBezTo>
                    <a:lnTo>
                      <a:pt x="14616" y="15525"/>
                    </a:lnTo>
                    <a:cubicBezTo>
                      <a:pt x="14496" y="15767"/>
                      <a:pt x="14375" y="16010"/>
                      <a:pt x="14270" y="16239"/>
                    </a:cubicBezTo>
                    <a:cubicBezTo>
                      <a:pt x="14270" y="16239"/>
                      <a:pt x="7595" y="16813"/>
                      <a:pt x="7595" y="16813"/>
                    </a:cubicBezTo>
                    <a:close/>
                    <a:moveTo>
                      <a:pt x="13345" y="18343"/>
                    </a:moveTo>
                    <a:lnTo>
                      <a:pt x="8476" y="18762"/>
                    </a:lnTo>
                    <a:cubicBezTo>
                      <a:pt x="8303" y="18416"/>
                      <a:pt x="8116" y="18011"/>
                      <a:pt x="7890" y="17483"/>
                    </a:cubicBezTo>
                    <a:cubicBezTo>
                      <a:pt x="7887" y="17477"/>
                      <a:pt x="7883" y="17469"/>
                      <a:pt x="7881" y="17462"/>
                    </a:cubicBezTo>
                    <a:lnTo>
                      <a:pt x="13957" y="16941"/>
                    </a:lnTo>
                    <a:cubicBezTo>
                      <a:pt x="13871" y="17140"/>
                      <a:pt x="13778" y="17350"/>
                      <a:pt x="13698" y="17537"/>
                    </a:cubicBezTo>
                    <a:cubicBezTo>
                      <a:pt x="13569" y="17841"/>
                      <a:pt x="13453" y="18104"/>
                      <a:pt x="13345" y="18343"/>
                    </a:cubicBezTo>
                    <a:moveTo>
                      <a:pt x="10800" y="0"/>
                    </a:moveTo>
                    <a:cubicBezTo>
                      <a:pt x="4835" y="0"/>
                      <a:pt x="0" y="3324"/>
                      <a:pt x="0" y="7425"/>
                    </a:cubicBezTo>
                    <a:cubicBezTo>
                      <a:pt x="0" y="10146"/>
                      <a:pt x="3621" y="13029"/>
                      <a:pt x="4939" y="15562"/>
                    </a:cubicBezTo>
                    <a:cubicBezTo>
                      <a:pt x="6906" y="19339"/>
                      <a:pt x="6688" y="21599"/>
                      <a:pt x="10800" y="21599"/>
                    </a:cubicBezTo>
                    <a:cubicBezTo>
                      <a:pt x="14972" y="21599"/>
                      <a:pt x="14692" y="19349"/>
                      <a:pt x="16660" y="15577"/>
                    </a:cubicBezTo>
                    <a:cubicBezTo>
                      <a:pt x="17983" y="13039"/>
                      <a:pt x="21600" y="10124"/>
                      <a:pt x="21600" y="7425"/>
                    </a:cubicBezTo>
                    <a:cubicBezTo>
                      <a:pt x="21600" y="3324"/>
                      <a:pt x="16764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86" name="AutoShape 114">
                <a:extLst>
                  <a:ext uri="{FF2B5EF4-FFF2-40B4-BE49-F238E27FC236}">
                    <a16:creationId xmlns:a16="http://schemas.microsoft.com/office/drawing/2014/main" id="{84103FE2-7DFE-4184-92AA-6DEA028AF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5219" y="3583782"/>
                <a:ext cx="94456" cy="94456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9938" y="0"/>
                    </a:moveTo>
                    <a:cubicBezTo>
                      <a:pt x="8943" y="0"/>
                      <a:pt x="0" y="8942"/>
                      <a:pt x="0" y="19938"/>
                    </a:cubicBezTo>
                    <a:cubicBezTo>
                      <a:pt x="0" y="20855"/>
                      <a:pt x="743" y="21600"/>
                      <a:pt x="1661" y="21600"/>
                    </a:cubicBezTo>
                    <a:cubicBezTo>
                      <a:pt x="2579" y="21600"/>
                      <a:pt x="3323" y="20855"/>
                      <a:pt x="3323" y="19938"/>
                    </a:cubicBezTo>
                    <a:cubicBezTo>
                      <a:pt x="3323" y="10777"/>
                      <a:pt x="10777" y="3323"/>
                      <a:pt x="19938" y="3323"/>
                    </a:cubicBezTo>
                    <a:cubicBezTo>
                      <a:pt x="20856" y="3323"/>
                      <a:pt x="21600" y="2578"/>
                      <a:pt x="21600" y="1661"/>
                    </a:cubicBezTo>
                    <a:cubicBezTo>
                      <a:pt x="21600" y="744"/>
                      <a:pt x="20856" y="0"/>
                      <a:pt x="19938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  <p:grpSp>
          <p:nvGrpSpPr>
            <p:cNvPr id="77" name="Group 1066">
              <a:extLst>
                <a:ext uri="{FF2B5EF4-FFF2-40B4-BE49-F238E27FC236}">
                  <a16:creationId xmlns:a16="http://schemas.microsoft.com/office/drawing/2014/main" id="{E7E5B69B-E4A4-4F69-A125-8F07B5E251EE}"/>
                </a:ext>
              </a:extLst>
            </p:cNvPr>
            <p:cNvGrpSpPr/>
            <p:nvPr/>
          </p:nvGrpSpPr>
          <p:grpSpPr>
            <a:xfrm>
              <a:off x="522204" y="5833008"/>
              <a:ext cx="465138" cy="391319"/>
              <a:chOff x="5368132" y="2625725"/>
              <a:chExt cx="465138" cy="391319"/>
            </a:xfrm>
            <a:solidFill>
              <a:srgbClr val="FCFCFC"/>
            </a:solidFill>
          </p:grpSpPr>
          <p:sp>
            <p:nvSpPr>
              <p:cNvPr id="82" name="AutoShape 120">
                <a:extLst>
                  <a:ext uri="{FF2B5EF4-FFF2-40B4-BE49-F238E27FC236}">
                    <a16:creationId xmlns:a16="http://schemas.microsoft.com/office/drawing/2014/main" id="{1B287F7D-1BB9-4CD1-A4CD-384EC930F1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2727325"/>
                <a:ext cx="231775" cy="2317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48" y="16070"/>
                    </a:moveTo>
                    <a:cubicBezTo>
                      <a:pt x="14037" y="19468"/>
                      <a:pt x="8925" y="19859"/>
                      <a:pt x="5529" y="16948"/>
                    </a:cubicBezTo>
                    <a:cubicBezTo>
                      <a:pt x="2130" y="14038"/>
                      <a:pt x="1740" y="8924"/>
                      <a:pt x="4651" y="5527"/>
                    </a:cubicBezTo>
                    <a:cubicBezTo>
                      <a:pt x="7559" y="2131"/>
                      <a:pt x="12674" y="1740"/>
                      <a:pt x="16070" y="4650"/>
                    </a:cubicBezTo>
                    <a:cubicBezTo>
                      <a:pt x="19466" y="7560"/>
                      <a:pt x="19859" y="12673"/>
                      <a:pt x="16948" y="16070"/>
                    </a:cubicBezTo>
                    <a:moveTo>
                      <a:pt x="10800" y="0"/>
                    </a:moveTo>
                    <a:cubicBezTo>
                      <a:pt x="4833" y="0"/>
                      <a:pt x="0" y="4834"/>
                      <a:pt x="0" y="10800"/>
                    </a:cubicBezTo>
                    <a:cubicBezTo>
                      <a:pt x="0" y="16765"/>
                      <a:pt x="4833" y="21599"/>
                      <a:pt x="10800" y="21599"/>
                    </a:cubicBezTo>
                    <a:cubicBezTo>
                      <a:pt x="16764" y="21599"/>
                      <a:pt x="21600" y="16765"/>
                      <a:pt x="21600" y="10800"/>
                    </a:cubicBezTo>
                    <a:cubicBezTo>
                      <a:pt x="21600" y="4834"/>
                      <a:pt x="16764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83" name="AutoShape 121">
                <a:extLst>
                  <a:ext uri="{FF2B5EF4-FFF2-40B4-BE49-F238E27FC236}">
                    <a16:creationId xmlns:a16="http://schemas.microsoft.com/office/drawing/2014/main" id="{5C29F79A-1D87-4588-8E1A-3AF4E252A1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2757" y="2785269"/>
                <a:ext cx="65088" cy="6508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9200" y="0"/>
                    </a:moveTo>
                    <a:cubicBezTo>
                      <a:pt x="8596" y="0"/>
                      <a:pt x="0" y="8596"/>
                      <a:pt x="0" y="19195"/>
                    </a:cubicBezTo>
                    <a:lnTo>
                      <a:pt x="0" y="19199"/>
                    </a:lnTo>
                    <a:cubicBezTo>
                      <a:pt x="0" y="20524"/>
                      <a:pt x="1068" y="21599"/>
                      <a:pt x="2400" y="21599"/>
                    </a:cubicBezTo>
                    <a:cubicBezTo>
                      <a:pt x="3721" y="21599"/>
                      <a:pt x="4800" y="20524"/>
                      <a:pt x="4800" y="19199"/>
                    </a:cubicBezTo>
                    <a:lnTo>
                      <a:pt x="4800" y="19195"/>
                    </a:lnTo>
                    <a:cubicBezTo>
                      <a:pt x="4800" y="11247"/>
                      <a:pt x="11240" y="4799"/>
                      <a:pt x="19200" y="4799"/>
                    </a:cubicBezTo>
                    <a:cubicBezTo>
                      <a:pt x="20521" y="4799"/>
                      <a:pt x="21600" y="3724"/>
                      <a:pt x="21600" y="2399"/>
                    </a:cubicBezTo>
                    <a:cubicBezTo>
                      <a:pt x="21600" y="1075"/>
                      <a:pt x="20521" y="0"/>
                      <a:pt x="192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84" name="AutoShape 122">
                <a:extLst>
                  <a:ext uri="{FF2B5EF4-FFF2-40B4-BE49-F238E27FC236}">
                    <a16:creationId xmlns:a16="http://schemas.microsoft.com/office/drawing/2014/main" id="{913075BB-9562-410A-BE84-722977F368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68132" y="2625725"/>
                <a:ext cx="465138" cy="39131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20249" y="19199"/>
                    </a:moveTo>
                    <a:cubicBezTo>
                      <a:pt x="20249" y="19642"/>
                      <a:pt x="19948" y="19999"/>
                      <a:pt x="19575" y="19999"/>
                    </a:cubicBezTo>
                    <a:lnTo>
                      <a:pt x="2024" y="19999"/>
                    </a:lnTo>
                    <a:cubicBezTo>
                      <a:pt x="1651" y="19999"/>
                      <a:pt x="1349" y="19642"/>
                      <a:pt x="1349" y="19199"/>
                    </a:cubicBezTo>
                    <a:lnTo>
                      <a:pt x="1349" y="7200"/>
                    </a:lnTo>
                    <a:cubicBezTo>
                      <a:pt x="1349" y="6809"/>
                      <a:pt x="1588" y="6475"/>
                      <a:pt x="1914" y="6411"/>
                    </a:cubicBezTo>
                    <a:lnTo>
                      <a:pt x="5588" y="5684"/>
                    </a:lnTo>
                    <a:lnTo>
                      <a:pt x="6797" y="2103"/>
                    </a:lnTo>
                    <a:cubicBezTo>
                      <a:pt x="6900" y="1799"/>
                      <a:pt x="7148" y="1600"/>
                      <a:pt x="7424" y="1600"/>
                    </a:cubicBezTo>
                    <a:lnTo>
                      <a:pt x="14174" y="1600"/>
                    </a:lnTo>
                    <a:cubicBezTo>
                      <a:pt x="14450" y="1600"/>
                      <a:pt x="14698" y="1799"/>
                      <a:pt x="14801" y="2103"/>
                    </a:cubicBezTo>
                    <a:lnTo>
                      <a:pt x="16010" y="5684"/>
                    </a:lnTo>
                    <a:lnTo>
                      <a:pt x="19685" y="6411"/>
                    </a:lnTo>
                    <a:cubicBezTo>
                      <a:pt x="20011" y="6475"/>
                      <a:pt x="20249" y="6809"/>
                      <a:pt x="20249" y="7200"/>
                    </a:cubicBezTo>
                    <a:cubicBezTo>
                      <a:pt x="20249" y="7200"/>
                      <a:pt x="20249" y="19199"/>
                      <a:pt x="20249" y="19199"/>
                    </a:cubicBezTo>
                    <a:close/>
                    <a:moveTo>
                      <a:pt x="19907" y="4832"/>
                    </a:moveTo>
                    <a:lnTo>
                      <a:pt x="16981" y="4254"/>
                    </a:lnTo>
                    <a:lnTo>
                      <a:pt x="16054" y="1507"/>
                    </a:lnTo>
                    <a:cubicBezTo>
                      <a:pt x="15745" y="591"/>
                      <a:pt x="15006" y="0"/>
                      <a:pt x="14174" y="0"/>
                    </a:cubicBezTo>
                    <a:lnTo>
                      <a:pt x="7424" y="0"/>
                    </a:lnTo>
                    <a:cubicBezTo>
                      <a:pt x="6593" y="0"/>
                      <a:pt x="5854" y="591"/>
                      <a:pt x="5543" y="1509"/>
                    </a:cubicBezTo>
                    <a:lnTo>
                      <a:pt x="4618" y="4254"/>
                    </a:lnTo>
                    <a:lnTo>
                      <a:pt x="1692" y="4832"/>
                    </a:lnTo>
                    <a:cubicBezTo>
                      <a:pt x="711" y="5025"/>
                      <a:pt x="0" y="6020"/>
                      <a:pt x="0" y="7200"/>
                    </a:cubicBezTo>
                    <a:lnTo>
                      <a:pt x="0" y="19199"/>
                    </a:lnTo>
                    <a:cubicBezTo>
                      <a:pt x="0" y="20523"/>
                      <a:pt x="908" y="21600"/>
                      <a:pt x="2024" y="21600"/>
                    </a:cubicBezTo>
                    <a:lnTo>
                      <a:pt x="19575" y="21600"/>
                    </a:lnTo>
                    <a:cubicBezTo>
                      <a:pt x="20691" y="21600"/>
                      <a:pt x="21600" y="20523"/>
                      <a:pt x="21600" y="19199"/>
                    </a:cubicBezTo>
                    <a:lnTo>
                      <a:pt x="21600" y="7200"/>
                    </a:lnTo>
                    <a:cubicBezTo>
                      <a:pt x="21600" y="6020"/>
                      <a:pt x="20888" y="5025"/>
                      <a:pt x="19907" y="4832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  <p:grpSp>
          <p:nvGrpSpPr>
            <p:cNvPr id="78" name="Group 1070">
              <a:extLst>
                <a:ext uri="{FF2B5EF4-FFF2-40B4-BE49-F238E27FC236}">
                  <a16:creationId xmlns:a16="http://schemas.microsoft.com/office/drawing/2014/main" id="{2E00578D-6333-4949-BDE7-F979D9452BE8}"/>
                </a:ext>
              </a:extLst>
            </p:cNvPr>
            <p:cNvGrpSpPr/>
            <p:nvPr/>
          </p:nvGrpSpPr>
          <p:grpSpPr>
            <a:xfrm>
              <a:off x="522998" y="1828650"/>
              <a:ext cx="464344" cy="464344"/>
              <a:chOff x="4439444" y="1652588"/>
              <a:chExt cx="464344" cy="464344"/>
            </a:xfrm>
            <a:solidFill>
              <a:srgbClr val="FCFCFC"/>
            </a:solidFill>
          </p:grpSpPr>
          <p:sp>
            <p:nvSpPr>
              <p:cNvPr id="79" name="AutoShape 136">
                <a:extLst>
                  <a:ext uri="{FF2B5EF4-FFF2-40B4-BE49-F238E27FC236}">
                    <a16:creationId xmlns:a16="http://schemas.microsoft.com/office/drawing/2014/main" id="{F87EAA55-8DD4-40A0-A999-F4EA880972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6300" y="1710532"/>
                <a:ext cx="152400" cy="152400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9538" y="20579"/>
                    </a:moveTo>
                    <a:lnTo>
                      <a:pt x="19542" y="20579"/>
                    </a:lnTo>
                    <a:cubicBezTo>
                      <a:pt x="19546" y="21142"/>
                      <a:pt x="20004" y="21600"/>
                      <a:pt x="20571" y="21600"/>
                    </a:cubicBezTo>
                    <a:cubicBezTo>
                      <a:pt x="21137" y="21600"/>
                      <a:pt x="21599" y="21138"/>
                      <a:pt x="21599" y="20571"/>
                    </a:cubicBezTo>
                    <a:cubicBezTo>
                      <a:pt x="21599" y="20565"/>
                      <a:pt x="21595" y="20561"/>
                      <a:pt x="21595" y="20555"/>
                    </a:cubicBezTo>
                    <a:cubicBezTo>
                      <a:pt x="21583" y="9221"/>
                      <a:pt x="12411" y="41"/>
                      <a:pt x="1080" y="12"/>
                    </a:cubicBezTo>
                    <a:cubicBezTo>
                      <a:pt x="1064" y="10"/>
                      <a:pt x="1048" y="0"/>
                      <a:pt x="1028" y="0"/>
                    </a:cubicBezTo>
                    <a:cubicBezTo>
                      <a:pt x="458" y="0"/>
                      <a:pt x="0" y="461"/>
                      <a:pt x="0" y="1028"/>
                    </a:cubicBezTo>
                    <a:cubicBezTo>
                      <a:pt x="0" y="1594"/>
                      <a:pt x="458" y="2055"/>
                      <a:pt x="1024" y="2057"/>
                    </a:cubicBezTo>
                    <a:lnTo>
                      <a:pt x="1024" y="2065"/>
                    </a:lnTo>
                    <a:cubicBezTo>
                      <a:pt x="11233" y="2065"/>
                      <a:pt x="19538" y="10370"/>
                      <a:pt x="19538" y="20579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80" name="AutoShape 137">
                <a:extLst>
                  <a:ext uri="{FF2B5EF4-FFF2-40B4-BE49-F238E27FC236}">
                    <a16:creationId xmlns:a16="http://schemas.microsoft.com/office/drawing/2014/main" id="{594C86E1-66A2-4C6C-8528-7F6B996B47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9444" y="1652588"/>
                <a:ext cx="464344" cy="464344"/>
              </a:xfrm>
              <a:custGeom>
                <a:avLst/>
                <a:gdLst>
                  <a:gd name="T0" fmla="+- 0 10819 195"/>
                  <a:gd name="T1" fmla="*/ T0 w 21248"/>
                  <a:gd name="T2" fmla="*/ 10800 h 21600"/>
                  <a:gd name="T3" fmla="+- 0 10819 195"/>
                  <a:gd name="T4" fmla="*/ T3 w 21248"/>
                  <a:gd name="T5" fmla="*/ 10800 h 21600"/>
                  <a:gd name="T6" fmla="+- 0 10819 195"/>
                  <a:gd name="T7" fmla="*/ T6 w 21248"/>
                  <a:gd name="T8" fmla="*/ 10800 h 21600"/>
                  <a:gd name="T9" fmla="+- 0 10819 195"/>
                  <a:gd name="T10" fmla="*/ T9 w 21248"/>
                  <a:gd name="T11" fmla="*/ 108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</a:cxnLst>
                <a:rect l="0" t="0" r="r" b="b"/>
                <a:pathLst>
                  <a:path w="21248" h="21600">
                    <a:moveTo>
                      <a:pt x="19868" y="17133"/>
                    </a:moveTo>
                    <a:cubicBezTo>
                      <a:pt x="19766" y="17386"/>
                      <a:pt x="19525" y="17549"/>
                      <a:pt x="19255" y="17549"/>
                    </a:cubicBezTo>
                    <a:lnTo>
                      <a:pt x="19058" y="17549"/>
                    </a:lnTo>
                    <a:lnTo>
                      <a:pt x="3983" y="2226"/>
                    </a:lnTo>
                    <a:lnTo>
                      <a:pt x="3983" y="2025"/>
                    </a:lnTo>
                    <a:cubicBezTo>
                      <a:pt x="3983" y="1750"/>
                      <a:pt x="4144" y="1506"/>
                      <a:pt x="4393" y="1401"/>
                    </a:cubicBezTo>
                    <a:cubicBezTo>
                      <a:pt x="4475" y="1367"/>
                      <a:pt x="4560" y="1350"/>
                      <a:pt x="4647" y="1350"/>
                    </a:cubicBezTo>
                    <a:cubicBezTo>
                      <a:pt x="4824" y="1350"/>
                      <a:pt x="4991" y="1420"/>
                      <a:pt x="5116" y="1547"/>
                    </a:cubicBezTo>
                    <a:lnTo>
                      <a:pt x="19724" y="16397"/>
                    </a:lnTo>
                    <a:cubicBezTo>
                      <a:pt x="19915" y="16591"/>
                      <a:pt x="19972" y="16880"/>
                      <a:pt x="19868" y="17133"/>
                    </a:cubicBezTo>
                    <a:moveTo>
                      <a:pt x="10121" y="17549"/>
                    </a:moveTo>
                    <a:cubicBezTo>
                      <a:pt x="10017" y="17549"/>
                      <a:pt x="9922" y="17586"/>
                      <a:pt x="9824" y="17609"/>
                    </a:cubicBezTo>
                    <a:lnTo>
                      <a:pt x="3923" y="11612"/>
                    </a:lnTo>
                    <a:cubicBezTo>
                      <a:pt x="3946" y="11512"/>
                      <a:pt x="3982" y="11415"/>
                      <a:pt x="3982" y="11311"/>
                    </a:cubicBezTo>
                    <a:lnTo>
                      <a:pt x="3983" y="3180"/>
                    </a:lnTo>
                    <a:lnTo>
                      <a:pt x="18119" y="17549"/>
                    </a:lnTo>
                    <a:cubicBezTo>
                      <a:pt x="18119" y="17549"/>
                      <a:pt x="10121" y="17549"/>
                      <a:pt x="10121" y="17549"/>
                    </a:cubicBezTo>
                    <a:close/>
                    <a:moveTo>
                      <a:pt x="9182" y="17945"/>
                    </a:moveTo>
                    <a:lnTo>
                      <a:pt x="7109" y="20052"/>
                    </a:lnTo>
                    <a:cubicBezTo>
                      <a:pt x="6939" y="20224"/>
                      <a:pt x="6742" y="20249"/>
                      <a:pt x="6640" y="20249"/>
                    </a:cubicBezTo>
                    <a:cubicBezTo>
                      <a:pt x="6537" y="20249"/>
                      <a:pt x="6339" y="20224"/>
                      <a:pt x="6170" y="20052"/>
                    </a:cubicBezTo>
                    <a:lnTo>
                      <a:pt x="1522" y="15327"/>
                    </a:lnTo>
                    <a:cubicBezTo>
                      <a:pt x="1352" y="15154"/>
                      <a:pt x="1327" y="14953"/>
                      <a:pt x="1327" y="14850"/>
                    </a:cubicBezTo>
                    <a:cubicBezTo>
                      <a:pt x="1327" y="14745"/>
                      <a:pt x="1352" y="14544"/>
                      <a:pt x="1522" y="14373"/>
                    </a:cubicBezTo>
                    <a:lnTo>
                      <a:pt x="3593" y="12266"/>
                    </a:lnTo>
                    <a:cubicBezTo>
                      <a:pt x="3599" y="12260"/>
                      <a:pt x="3601" y="12251"/>
                      <a:pt x="3607" y="12245"/>
                    </a:cubicBezTo>
                    <a:lnTo>
                      <a:pt x="9202" y="17932"/>
                    </a:lnTo>
                    <a:cubicBezTo>
                      <a:pt x="9196" y="17937"/>
                      <a:pt x="9187" y="17939"/>
                      <a:pt x="9182" y="17945"/>
                    </a:cubicBezTo>
                    <a:moveTo>
                      <a:pt x="6056" y="593"/>
                    </a:moveTo>
                    <a:cubicBezTo>
                      <a:pt x="5675" y="205"/>
                      <a:pt x="5165" y="0"/>
                      <a:pt x="4647" y="0"/>
                    </a:cubicBezTo>
                    <a:cubicBezTo>
                      <a:pt x="4390" y="0"/>
                      <a:pt x="4132" y="49"/>
                      <a:pt x="3885" y="154"/>
                    </a:cubicBezTo>
                    <a:cubicBezTo>
                      <a:pt x="3141" y="467"/>
                      <a:pt x="2655" y="1205"/>
                      <a:pt x="2655" y="2025"/>
                    </a:cubicBezTo>
                    <a:lnTo>
                      <a:pt x="2654" y="11311"/>
                    </a:lnTo>
                    <a:lnTo>
                      <a:pt x="583" y="13418"/>
                    </a:lnTo>
                    <a:cubicBezTo>
                      <a:pt x="-195" y="14208"/>
                      <a:pt x="-195" y="15491"/>
                      <a:pt x="583" y="16281"/>
                    </a:cubicBezTo>
                    <a:lnTo>
                      <a:pt x="5231" y="21006"/>
                    </a:lnTo>
                    <a:cubicBezTo>
                      <a:pt x="5620" y="21402"/>
                      <a:pt x="6131" y="21599"/>
                      <a:pt x="6640" y="21599"/>
                    </a:cubicBezTo>
                    <a:cubicBezTo>
                      <a:pt x="7150" y="21599"/>
                      <a:pt x="7659" y="21402"/>
                      <a:pt x="8048" y="21006"/>
                    </a:cubicBezTo>
                    <a:lnTo>
                      <a:pt x="10121" y="18900"/>
                    </a:lnTo>
                    <a:lnTo>
                      <a:pt x="19255" y="18900"/>
                    </a:lnTo>
                    <a:cubicBezTo>
                      <a:pt x="20062" y="18900"/>
                      <a:pt x="20788" y="18407"/>
                      <a:pt x="21095" y="17650"/>
                    </a:cubicBezTo>
                    <a:cubicBezTo>
                      <a:pt x="21405" y="16893"/>
                      <a:pt x="21234" y="16022"/>
                      <a:pt x="20663" y="15443"/>
                    </a:cubicBezTo>
                    <a:cubicBezTo>
                      <a:pt x="20663" y="15443"/>
                      <a:pt x="6056" y="593"/>
                      <a:pt x="6056" y="593"/>
                    </a:cubicBez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81" name="AutoShape 138">
                <a:extLst>
                  <a:ext uri="{FF2B5EF4-FFF2-40B4-BE49-F238E27FC236}">
                    <a16:creationId xmlns:a16="http://schemas.microsoft.com/office/drawing/2014/main" id="{5C48B155-29BE-4E0F-966A-9A58BD2D37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6300" y="1652588"/>
                <a:ext cx="217488" cy="21748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437" y="2880"/>
                    </a:moveTo>
                    <a:lnTo>
                      <a:pt x="1437" y="2885"/>
                    </a:lnTo>
                    <a:cubicBezTo>
                      <a:pt x="10965" y="2885"/>
                      <a:pt x="18717" y="10637"/>
                      <a:pt x="18717" y="20165"/>
                    </a:cubicBezTo>
                    <a:lnTo>
                      <a:pt x="18720" y="20165"/>
                    </a:lnTo>
                    <a:cubicBezTo>
                      <a:pt x="18722" y="20959"/>
                      <a:pt x="19366" y="21600"/>
                      <a:pt x="20160" y="21600"/>
                    </a:cubicBezTo>
                    <a:cubicBezTo>
                      <a:pt x="20955" y="21600"/>
                      <a:pt x="21599" y="20956"/>
                      <a:pt x="21599" y="20160"/>
                    </a:cubicBezTo>
                    <a:cubicBezTo>
                      <a:pt x="21599" y="20155"/>
                      <a:pt x="21597" y="20152"/>
                      <a:pt x="21597" y="20148"/>
                    </a:cubicBezTo>
                    <a:cubicBezTo>
                      <a:pt x="21588" y="9034"/>
                      <a:pt x="12588" y="28"/>
                      <a:pt x="1476" y="8"/>
                    </a:cubicBezTo>
                    <a:cubicBezTo>
                      <a:pt x="1465" y="7"/>
                      <a:pt x="1454" y="0"/>
                      <a:pt x="1440" y="0"/>
                    </a:cubicBezTo>
                    <a:cubicBezTo>
                      <a:pt x="644" y="0"/>
                      <a:pt x="0" y="644"/>
                      <a:pt x="0" y="1440"/>
                    </a:cubicBezTo>
                    <a:cubicBezTo>
                      <a:pt x="0" y="2234"/>
                      <a:pt x="644" y="2878"/>
                      <a:pt x="1437" y="288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C5C5C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</p:grpSp>
      <p:sp>
        <p:nvSpPr>
          <p:cNvPr id="103" name="文本框 389">
            <a:extLst>
              <a:ext uri="{FF2B5EF4-FFF2-40B4-BE49-F238E27FC236}">
                <a16:creationId xmlns:a16="http://schemas.microsoft.com/office/drawing/2014/main" id="{CDCCF9E5-DEC0-4AA0-8395-384F2ECB8F71}"/>
              </a:ext>
            </a:extLst>
          </p:cNvPr>
          <p:cNvSpPr txBox="1"/>
          <p:nvPr/>
        </p:nvSpPr>
        <p:spPr>
          <a:xfrm>
            <a:off x="5696160" y="2344543"/>
            <a:ext cx="59600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b="1" dirty="0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1. </a:t>
            </a:r>
            <a:r>
              <a:rPr lang="en-US" altLang="zh-CN" sz="7200" b="1" dirty="0" err="1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Kiến</a:t>
            </a:r>
            <a:r>
              <a:rPr lang="en-US" altLang="zh-CN" sz="7200" b="1" dirty="0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7200" b="1" dirty="0" err="1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thức</a:t>
            </a:r>
            <a:r>
              <a:rPr lang="en-US" altLang="zh-CN" sz="7200" b="1" dirty="0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7200" b="1" dirty="0" err="1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cần</a:t>
            </a:r>
            <a:r>
              <a:rPr lang="en-US" altLang="zh-CN" sz="7200" b="1" dirty="0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7200" b="1" dirty="0" err="1">
                <a:solidFill>
                  <a:srgbClr val="00A39E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#9Slide03 AllRoundGothic" panose="020B0703020202020104" pitchFamily="34" charset="0"/>
                <a:ea typeface="微软雅黑" panose="020B0503020204020204" pitchFamily="34" charset="-122"/>
              </a:rPr>
              <a:t>nhớ</a:t>
            </a:r>
            <a:endParaRPr lang="zh-CN" altLang="en-US" sz="7200" b="1" dirty="0">
              <a:solidFill>
                <a:srgbClr val="00A39E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#9Slide03 AllRoundGothic" panose="020B07030202020201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592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EAD0CF8-06DB-46C4-B19D-0F0C4E40C6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700" y="1023369"/>
            <a:ext cx="4811261" cy="4811261"/>
          </a:xfrm>
          <a:prstGeom prst="rect">
            <a:avLst/>
          </a:prstGeom>
        </p:spPr>
      </p:pic>
      <p:grpSp>
        <p:nvGrpSpPr>
          <p:cNvPr id="3" name="Google Shape;110;p16">
            <a:extLst>
              <a:ext uri="{FF2B5EF4-FFF2-40B4-BE49-F238E27FC236}">
                <a16:creationId xmlns:a16="http://schemas.microsoft.com/office/drawing/2014/main" id="{8DCB7A60-CFA1-46EC-9788-5B1401B0422B}"/>
              </a:ext>
            </a:extLst>
          </p:cNvPr>
          <p:cNvGrpSpPr/>
          <p:nvPr/>
        </p:nvGrpSpPr>
        <p:grpSpPr>
          <a:xfrm>
            <a:off x="5079950" y="1157739"/>
            <a:ext cx="6365508" cy="1871312"/>
            <a:chOff x="3466375" y="934650"/>
            <a:chExt cx="3066775" cy="923575"/>
          </a:xfrm>
        </p:grpSpPr>
        <p:sp>
          <p:nvSpPr>
            <p:cNvPr id="4" name="Google Shape;112;p16">
              <a:extLst>
                <a:ext uri="{FF2B5EF4-FFF2-40B4-BE49-F238E27FC236}">
                  <a16:creationId xmlns:a16="http://schemas.microsoft.com/office/drawing/2014/main" id="{3B9D63E7-D442-4B29-B434-9FFE28BA94EC}"/>
                </a:ext>
              </a:extLst>
            </p:cNvPr>
            <p:cNvSpPr/>
            <p:nvPr/>
          </p:nvSpPr>
          <p:spPr>
            <a:xfrm>
              <a:off x="3466375" y="934650"/>
              <a:ext cx="566175" cy="923575"/>
            </a:xfrm>
            <a:custGeom>
              <a:avLst/>
              <a:gdLst/>
              <a:ahLst/>
              <a:cxnLst/>
              <a:rect l="l" t="t" r="r" b="b"/>
              <a:pathLst>
                <a:path w="22647" h="36943" extrusionOk="0">
                  <a:moveTo>
                    <a:pt x="3869" y="0"/>
                  </a:moveTo>
                  <a:cubicBezTo>
                    <a:pt x="3069" y="0"/>
                    <a:pt x="2269" y="304"/>
                    <a:pt x="1655" y="911"/>
                  </a:cubicBezTo>
                  <a:lnTo>
                    <a:pt x="1" y="2566"/>
                  </a:lnTo>
                  <a:lnTo>
                    <a:pt x="13693" y="16258"/>
                  </a:lnTo>
                  <a:cubicBezTo>
                    <a:pt x="14919" y="17484"/>
                    <a:pt x="14919" y="19461"/>
                    <a:pt x="13693" y="20675"/>
                  </a:cubicBezTo>
                  <a:lnTo>
                    <a:pt x="1" y="34379"/>
                  </a:lnTo>
                  <a:lnTo>
                    <a:pt x="1655" y="36022"/>
                  </a:lnTo>
                  <a:cubicBezTo>
                    <a:pt x="2269" y="36636"/>
                    <a:pt x="3069" y="36942"/>
                    <a:pt x="3869" y="36942"/>
                  </a:cubicBezTo>
                  <a:cubicBezTo>
                    <a:pt x="4668" y="36942"/>
                    <a:pt x="5465" y="36636"/>
                    <a:pt x="6073" y="36022"/>
                  </a:cubicBezTo>
                  <a:lnTo>
                    <a:pt x="21420" y="20675"/>
                  </a:lnTo>
                  <a:cubicBezTo>
                    <a:pt x="22646" y="19461"/>
                    <a:pt x="22646" y="17484"/>
                    <a:pt x="21420" y="16258"/>
                  </a:cubicBezTo>
                  <a:lnTo>
                    <a:pt x="6073" y="911"/>
                  </a:lnTo>
                  <a:cubicBezTo>
                    <a:pt x="5465" y="304"/>
                    <a:pt x="4668" y="0"/>
                    <a:pt x="3869" y="0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/>
            </a:p>
          </p:txBody>
        </p:sp>
        <p:sp>
          <p:nvSpPr>
            <p:cNvPr id="5" name="Google Shape;113;p16">
              <a:extLst>
                <a:ext uri="{FF2B5EF4-FFF2-40B4-BE49-F238E27FC236}">
                  <a16:creationId xmlns:a16="http://schemas.microsoft.com/office/drawing/2014/main" id="{7AC9757C-E86F-4EBD-AFE2-E90F354E0442}"/>
                </a:ext>
              </a:extLst>
            </p:cNvPr>
            <p:cNvSpPr/>
            <p:nvPr/>
          </p:nvSpPr>
          <p:spPr>
            <a:xfrm>
              <a:off x="3533650" y="1247050"/>
              <a:ext cx="171775" cy="298550"/>
            </a:xfrm>
            <a:custGeom>
              <a:avLst/>
              <a:gdLst/>
              <a:ahLst/>
              <a:cxnLst/>
              <a:rect l="l" t="t" r="r" b="b"/>
              <a:pathLst>
                <a:path w="6871" h="11942" extrusionOk="0">
                  <a:moveTo>
                    <a:pt x="1501" y="0"/>
                  </a:moveTo>
                  <a:cubicBezTo>
                    <a:pt x="737" y="0"/>
                    <a:pt x="0" y="597"/>
                    <a:pt x="0" y="1500"/>
                  </a:cubicBezTo>
                  <a:lnTo>
                    <a:pt x="0" y="10453"/>
                  </a:lnTo>
                  <a:cubicBezTo>
                    <a:pt x="0" y="11347"/>
                    <a:pt x="736" y="11942"/>
                    <a:pt x="1499" y="11942"/>
                  </a:cubicBezTo>
                  <a:cubicBezTo>
                    <a:pt x="1864" y="11942"/>
                    <a:pt x="2236" y="11806"/>
                    <a:pt x="2536" y="11501"/>
                  </a:cubicBezTo>
                  <a:lnTo>
                    <a:pt x="5382" y="8656"/>
                  </a:lnTo>
                  <a:cubicBezTo>
                    <a:pt x="6870" y="7179"/>
                    <a:pt x="6870" y="4774"/>
                    <a:pt x="5382" y="3286"/>
                  </a:cubicBezTo>
                  <a:lnTo>
                    <a:pt x="2536" y="440"/>
                  </a:lnTo>
                  <a:cubicBezTo>
                    <a:pt x="2236" y="136"/>
                    <a:pt x="1865" y="0"/>
                    <a:pt x="1501" y="0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/>
            </a:p>
          </p:txBody>
        </p:sp>
        <p:sp>
          <p:nvSpPr>
            <p:cNvPr id="6" name="Google Shape;114;p16">
              <a:extLst>
                <a:ext uri="{FF2B5EF4-FFF2-40B4-BE49-F238E27FC236}">
                  <a16:creationId xmlns:a16="http://schemas.microsoft.com/office/drawing/2014/main" id="{F4985F85-CE21-4EBD-8364-A51F5FCC3399}"/>
                </a:ext>
              </a:extLst>
            </p:cNvPr>
            <p:cNvSpPr/>
            <p:nvPr/>
          </p:nvSpPr>
          <p:spPr>
            <a:xfrm>
              <a:off x="3680100" y="1019625"/>
              <a:ext cx="2853050" cy="753400"/>
            </a:xfrm>
            <a:custGeom>
              <a:avLst/>
              <a:gdLst/>
              <a:ahLst/>
              <a:cxnLst/>
              <a:rect l="l" t="t" r="r" b="b"/>
              <a:pathLst>
                <a:path w="114122" h="30136" extrusionOk="0">
                  <a:moveTo>
                    <a:pt x="0" y="0"/>
                  </a:moveTo>
                  <a:lnTo>
                    <a:pt x="12871" y="12859"/>
                  </a:lnTo>
                  <a:cubicBezTo>
                    <a:pt x="13478" y="13466"/>
                    <a:pt x="13788" y="14276"/>
                    <a:pt x="13788" y="15074"/>
                  </a:cubicBezTo>
                  <a:cubicBezTo>
                    <a:pt x="13788" y="15871"/>
                    <a:pt x="13478" y="16669"/>
                    <a:pt x="12871" y="17276"/>
                  </a:cubicBezTo>
                  <a:lnTo>
                    <a:pt x="12" y="30135"/>
                  </a:lnTo>
                  <a:lnTo>
                    <a:pt x="99286" y="30135"/>
                  </a:lnTo>
                  <a:lnTo>
                    <a:pt x="114122" y="15074"/>
                  </a:lnTo>
                  <a:lnTo>
                    <a:pt x="99286" y="0"/>
                  </a:ln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txBody>
            <a:bodyPr spcFirstLastPara="1" wrap="square" lIns="731500" tIns="121900" rIns="7315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>
                <a:buClr>
                  <a:schemeClr val="dk1"/>
                </a:buClr>
                <a:buSzPts val="1100"/>
              </a:pPr>
              <a:r>
                <a:rPr lang="en" sz="3200" dirty="0">
                  <a:solidFill>
                    <a:srgbClr val="434343"/>
                  </a:solidFill>
                  <a:latin typeface="#9Slide03 AmpleSoft" panose="02000000000000000000" pitchFamily="2" charset="0"/>
                  <a:ea typeface="Roboto"/>
                  <a:cs typeface="Roboto"/>
                  <a:sym typeface="Roboto"/>
                </a:rPr>
                <a:t>Các nhóm nhận bộ miếng ghép Domino bị xáo trộn</a:t>
              </a:r>
              <a:endParaRPr sz="3200" dirty="0">
                <a:solidFill>
                  <a:srgbClr val="434343"/>
                </a:solidFill>
                <a:latin typeface="#9Slide03 AmpleSoft" panose="02000000000000000000" pitchFamily="2" charset="0"/>
                <a:ea typeface="Roboto"/>
                <a:cs typeface="Roboto"/>
                <a:sym typeface="Roboto"/>
              </a:endParaRPr>
            </a:p>
          </p:txBody>
        </p:sp>
      </p:grpSp>
      <p:grpSp>
        <p:nvGrpSpPr>
          <p:cNvPr id="7" name="Google Shape;110;p16">
            <a:extLst>
              <a:ext uri="{FF2B5EF4-FFF2-40B4-BE49-F238E27FC236}">
                <a16:creationId xmlns:a16="http://schemas.microsoft.com/office/drawing/2014/main" id="{166C0774-7D87-4638-AB17-ECED9C125D14}"/>
              </a:ext>
            </a:extLst>
          </p:cNvPr>
          <p:cNvGrpSpPr/>
          <p:nvPr/>
        </p:nvGrpSpPr>
        <p:grpSpPr>
          <a:xfrm>
            <a:off x="5079950" y="3656776"/>
            <a:ext cx="6365508" cy="1871312"/>
            <a:chOff x="3466375" y="934650"/>
            <a:chExt cx="3066775" cy="923575"/>
          </a:xfrm>
        </p:grpSpPr>
        <p:sp>
          <p:nvSpPr>
            <p:cNvPr id="8" name="Google Shape;112;p16">
              <a:extLst>
                <a:ext uri="{FF2B5EF4-FFF2-40B4-BE49-F238E27FC236}">
                  <a16:creationId xmlns:a16="http://schemas.microsoft.com/office/drawing/2014/main" id="{CF28D6B0-BBB7-417F-A718-DE47FBA86DA8}"/>
                </a:ext>
              </a:extLst>
            </p:cNvPr>
            <p:cNvSpPr/>
            <p:nvPr/>
          </p:nvSpPr>
          <p:spPr>
            <a:xfrm>
              <a:off x="3466375" y="934650"/>
              <a:ext cx="566175" cy="923575"/>
            </a:xfrm>
            <a:custGeom>
              <a:avLst/>
              <a:gdLst/>
              <a:ahLst/>
              <a:cxnLst/>
              <a:rect l="l" t="t" r="r" b="b"/>
              <a:pathLst>
                <a:path w="22647" h="36943" extrusionOk="0">
                  <a:moveTo>
                    <a:pt x="3869" y="0"/>
                  </a:moveTo>
                  <a:cubicBezTo>
                    <a:pt x="3069" y="0"/>
                    <a:pt x="2269" y="304"/>
                    <a:pt x="1655" y="911"/>
                  </a:cubicBezTo>
                  <a:lnTo>
                    <a:pt x="1" y="2566"/>
                  </a:lnTo>
                  <a:lnTo>
                    <a:pt x="13693" y="16258"/>
                  </a:lnTo>
                  <a:cubicBezTo>
                    <a:pt x="14919" y="17484"/>
                    <a:pt x="14919" y="19461"/>
                    <a:pt x="13693" y="20675"/>
                  </a:cubicBezTo>
                  <a:lnTo>
                    <a:pt x="1" y="34379"/>
                  </a:lnTo>
                  <a:lnTo>
                    <a:pt x="1655" y="36022"/>
                  </a:lnTo>
                  <a:cubicBezTo>
                    <a:pt x="2269" y="36636"/>
                    <a:pt x="3069" y="36942"/>
                    <a:pt x="3869" y="36942"/>
                  </a:cubicBezTo>
                  <a:cubicBezTo>
                    <a:pt x="4668" y="36942"/>
                    <a:pt x="5465" y="36636"/>
                    <a:pt x="6073" y="36022"/>
                  </a:cubicBezTo>
                  <a:lnTo>
                    <a:pt x="21420" y="20675"/>
                  </a:lnTo>
                  <a:cubicBezTo>
                    <a:pt x="22646" y="19461"/>
                    <a:pt x="22646" y="17484"/>
                    <a:pt x="21420" y="16258"/>
                  </a:cubicBezTo>
                  <a:lnTo>
                    <a:pt x="6073" y="911"/>
                  </a:lnTo>
                  <a:cubicBezTo>
                    <a:pt x="5465" y="304"/>
                    <a:pt x="4668" y="0"/>
                    <a:pt x="3869" y="0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/>
            </a:p>
          </p:txBody>
        </p:sp>
        <p:sp>
          <p:nvSpPr>
            <p:cNvPr id="9" name="Google Shape;113;p16">
              <a:extLst>
                <a:ext uri="{FF2B5EF4-FFF2-40B4-BE49-F238E27FC236}">
                  <a16:creationId xmlns:a16="http://schemas.microsoft.com/office/drawing/2014/main" id="{7532E668-6E8F-4F22-BEFF-033DE625DEC9}"/>
                </a:ext>
              </a:extLst>
            </p:cNvPr>
            <p:cNvSpPr/>
            <p:nvPr/>
          </p:nvSpPr>
          <p:spPr>
            <a:xfrm>
              <a:off x="3533650" y="1247050"/>
              <a:ext cx="171775" cy="298550"/>
            </a:xfrm>
            <a:custGeom>
              <a:avLst/>
              <a:gdLst/>
              <a:ahLst/>
              <a:cxnLst/>
              <a:rect l="l" t="t" r="r" b="b"/>
              <a:pathLst>
                <a:path w="6871" h="11942" extrusionOk="0">
                  <a:moveTo>
                    <a:pt x="1501" y="0"/>
                  </a:moveTo>
                  <a:cubicBezTo>
                    <a:pt x="737" y="0"/>
                    <a:pt x="0" y="597"/>
                    <a:pt x="0" y="1500"/>
                  </a:cubicBezTo>
                  <a:lnTo>
                    <a:pt x="0" y="10453"/>
                  </a:lnTo>
                  <a:cubicBezTo>
                    <a:pt x="0" y="11347"/>
                    <a:pt x="736" y="11942"/>
                    <a:pt x="1499" y="11942"/>
                  </a:cubicBezTo>
                  <a:cubicBezTo>
                    <a:pt x="1864" y="11942"/>
                    <a:pt x="2236" y="11806"/>
                    <a:pt x="2536" y="11501"/>
                  </a:cubicBezTo>
                  <a:lnTo>
                    <a:pt x="5382" y="8656"/>
                  </a:lnTo>
                  <a:cubicBezTo>
                    <a:pt x="6870" y="7179"/>
                    <a:pt x="6870" y="4774"/>
                    <a:pt x="5382" y="3286"/>
                  </a:cubicBezTo>
                  <a:lnTo>
                    <a:pt x="2536" y="440"/>
                  </a:lnTo>
                  <a:cubicBezTo>
                    <a:pt x="2236" y="136"/>
                    <a:pt x="1865" y="0"/>
                    <a:pt x="1501" y="0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867"/>
            </a:p>
          </p:txBody>
        </p:sp>
        <p:sp>
          <p:nvSpPr>
            <p:cNvPr id="10" name="Google Shape;114;p16">
              <a:extLst>
                <a:ext uri="{FF2B5EF4-FFF2-40B4-BE49-F238E27FC236}">
                  <a16:creationId xmlns:a16="http://schemas.microsoft.com/office/drawing/2014/main" id="{FD573CDA-1173-4B27-AAF6-8A4CA5AA58C4}"/>
                </a:ext>
              </a:extLst>
            </p:cNvPr>
            <p:cNvSpPr/>
            <p:nvPr/>
          </p:nvSpPr>
          <p:spPr>
            <a:xfrm>
              <a:off x="3680100" y="1019625"/>
              <a:ext cx="2853050" cy="753400"/>
            </a:xfrm>
            <a:custGeom>
              <a:avLst/>
              <a:gdLst/>
              <a:ahLst/>
              <a:cxnLst/>
              <a:rect l="l" t="t" r="r" b="b"/>
              <a:pathLst>
                <a:path w="114122" h="30136" extrusionOk="0">
                  <a:moveTo>
                    <a:pt x="0" y="0"/>
                  </a:moveTo>
                  <a:lnTo>
                    <a:pt x="12871" y="12859"/>
                  </a:lnTo>
                  <a:cubicBezTo>
                    <a:pt x="13478" y="13466"/>
                    <a:pt x="13788" y="14276"/>
                    <a:pt x="13788" y="15074"/>
                  </a:cubicBezTo>
                  <a:cubicBezTo>
                    <a:pt x="13788" y="15871"/>
                    <a:pt x="13478" y="16669"/>
                    <a:pt x="12871" y="17276"/>
                  </a:cubicBezTo>
                  <a:lnTo>
                    <a:pt x="12" y="30135"/>
                  </a:lnTo>
                  <a:lnTo>
                    <a:pt x="99286" y="30135"/>
                  </a:lnTo>
                  <a:lnTo>
                    <a:pt x="114122" y="15074"/>
                  </a:lnTo>
                  <a:lnTo>
                    <a:pt x="99286" y="0"/>
                  </a:ln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txBody>
            <a:bodyPr spcFirstLastPara="1" wrap="square" lIns="731500" tIns="121900" rIns="7315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>
                <a:buClr>
                  <a:schemeClr val="dk1"/>
                </a:buClr>
                <a:buSzPts val="1100"/>
              </a:pPr>
              <a:r>
                <a:rPr lang="en" sz="3200" dirty="0">
                  <a:solidFill>
                    <a:srgbClr val="434343"/>
                  </a:solidFill>
                  <a:latin typeface="#9Slide03 AmpleSoft" panose="02000000000000000000" pitchFamily="2" charset="0"/>
                  <a:ea typeface="Roboto"/>
                  <a:cs typeface="Roboto"/>
                  <a:sym typeface="Roboto"/>
                </a:rPr>
                <a:t>Ghép theo trật tự, nhanh, đúng nhất = thắng</a:t>
              </a:r>
              <a:endParaRPr sz="3200" dirty="0">
                <a:solidFill>
                  <a:srgbClr val="434343"/>
                </a:solidFill>
                <a:latin typeface="#9Slide03 AmpleSoft" panose="02000000000000000000" pitchFamily="2" charset="0"/>
                <a:ea typeface="Roboto"/>
                <a:cs typeface="Roboto"/>
                <a:sym typeface="Roboto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852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315ABDC4-3EBD-4457-AA5E-0A1B584C7F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670" y="905954"/>
            <a:ext cx="5518484" cy="55184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4B99583-03F7-48B9-96D2-52793B5910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9385" y="138617"/>
            <a:ext cx="6167912" cy="6167912"/>
          </a:xfrm>
          <a:prstGeom prst="rect">
            <a:avLst/>
          </a:prstGeom>
        </p:spPr>
      </p:pic>
      <p:sp>
        <p:nvSpPr>
          <p:cNvPr id="13" name="Google Shape;398;p28">
            <a:extLst>
              <a:ext uri="{FF2B5EF4-FFF2-40B4-BE49-F238E27FC236}">
                <a16:creationId xmlns:a16="http://schemas.microsoft.com/office/drawing/2014/main" id="{5E61BE47-E901-42FD-B070-543568FB0977}"/>
              </a:ext>
            </a:extLst>
          </p:cNvPr>
          <p:cNvSpPr txBox="1">
            <a:spLocks/>
          </p:cNvSpPr>
          <p:nvPr/>
        </p:nvSpPr>
        <p:spPr>
          <a:xfrm>
            <a:off x="5531896" y="1863363"/>
            <a:ext cx="4482891" cy="1861192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48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Cùng</a:t>
            </a:r>
            <a:r>
              <a:rPr lang="en-US" sz="48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check </a:t>
            </a:r>
            <a:r>
              <a:rPr lang="en-US" sz="48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đáp</a:t>
            </a:r>
            <a:r>
              <a:rPr lang="en-US" sz="48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án</a:t>
            </a:r>
            <a:r>
              <a:rPr lang="en-US" sz="48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#9Slide03 AllRoundGothic" panose="020B0703020202020104" pitchFamily="34" charset="0"/>
              </a:rPr>
              <a:t>nhé</a:t>
            </a:r>
            <a:r>
              <a:rPr lang="en-US" sz="4800" dirty="0">
                <a:solidFill>
                  <a:srgbClr val="FF0000"/>
                </a:solidFill>
                <a:latin typeface="#9Slide03 AllRoundGothic" panose="020B07030202020201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9361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>
            <a:extLst>
              <a:ext uri="{FF2B5EF4-FFF2-40B4-BE49-F238E27FC236}">
                <a16:creationId xmlns:a16="http://schemas.microsoft.com/office/drawing/2014/main" id="{334FD85B-2700-2A4A-A72A-F0E24D20E021}"/>
              </a:ext>
            </a:extLst>
          </p:cNvPr>
          <p:cNvGrpSpPr/>
          <p:nvPr/>
        </p:nvGrpSpPr>
        <p:grpSpPr>
          <a:xfrm>
            <a:off x="237073" y="40529"/>
            <a:ext cx="5711377" cy="2187359"/>
            <a:chOff x="194736" y="30397"/>
            <a:chExt cx="4164997" cy="164051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745CCD9-4EE9-6B05-A9E4-6CBF9D4976CE}"/>
                </a:ext>
              </a:extLst>
            </p:cNvPr>
            <p:cNvSpPr/>
            <p:nvPr/>
          </p:nvSpPr>
          <p:spPr>
            <a:xfrm>
              <a:off x="194736" y="30397"/>
              <a:ext cx="4164997" cy="1640519"/>
            </a:xfrm>
            <a:prstGeom prst="roundRect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4ADD8866-7801-3D3D-E680-B9B293389504}"/>
                </a:ext>
              </a:extLst>
            </p:cNvPr>
            <p:cNvSpPr/>
            <p:nvPr/>
          </p:nvSpPr>
          <p:spPr>
            <a:xfrm>
              <a:off x="348488" y="128764"/>
              <a:ext cx="3847960" cy="1398813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B6077C83-57C1-060F-3692-1B32CE79A003}"/>
                </a:ext>
              </a:extLst>
            </p:cNvPr>
            <p:cNvCxnSpPr>
              <a:cxnSpLocks/>
            </p:cNvCxnSpPr>
            <p:nvPr/>
          </p:nvCxnSpPr>
          <p:spPr>
            <a:xfrm>
              <a:off x="2472658" y="253350"/>
              <a:ext cx="0" cy="117565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5CAD476-F847-4364-8CFA-1B4F3B4600C3}"/>
                </a:ext>
              </a:extLst>
            </p:cNvPr>
            <p:cNvSpPr txBox="1"/>
            <p:nvPr/>
          </p:nvSpPr>
          <p:spPr>
            <a:xfrm>
              <a:off x="727058" y="640547"/>
              <a:ext cx="1877354" cy="64633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isometricOffAxis1Right"/>
                <a:lightRig rig="threePt" dir="t"/>
              </a:scene3d>
            </a:bodyPr>
            <a:lstStyle/>
            <a:p>
              <a:r>
                <a:rPr lang="en-US" sz="5000" dirty="0">
                  <a:latin typeface="#9Slide03 Arima Madurai Medium" panose="00000600000000000000" pitchFamily="2" charset="0"/>
                  <a:cs typeface="#9Slide03 Arima Madurai Medium" panose="00000600000000000000" pitchFamily="2" charset="0"/>
                </a:rPr>
                <a:t>START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36E63FD-D666-AB86-4C06-A0D84456B57C}"/>
                </a:ext>
              </a:extLst>
            </p:cNvPr>
            <p:cNvSpPr txBox="1"/>
            <p:nvPr/>
          </p:nvSpPr>
          <p:spPr>
            <a:xfrm>
              <a:off x="2620753" y="545456"/>
              <a:ext cx="1523012" cy="623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Tri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Ngữ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văn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về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…</a:t>
              </a:r>
            </a:p>
          </p:txBody>
        </p:sp>
      </p:grp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B0894964-A806-AD52-9A06-B9C95BB85EFB}"/>
              </a:ext>
            </a:extLst>
          </p:cNvPr>
          <p:cNvSpPr/>
          <p:nvPr/>
        </p:nvSpPr>
        <p:spPr>
          <a:xfrm>
            <a:off x="226188" y="2312910"/>
            <a:ext cx="5711377" cy="2187359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FFAC5141-B8D9-17E2-6899-D87EFC079F30}"/>
              </a:ext>
            </a:extLst>
          </p:cNvPr>
          <p:cNvSpPr/>
          <p:nvPr/>
        </p:nvSpPr>
        <p:spPr>
          <a:xfrm>
            <a:off x="443219" y="2474046"/>
            <a:ext cx="5276631" cy="186508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2647884" algn="l"/>
              </a:tabLst>
            </a:pP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B5E16304-D4CF-9223-8AF7-13239FB7C236}"/>
              </a:ext>
            </a:extLst>
          </p:cNvPr>
          <p:cNvCxnSpPr>
            <a:cxnSpLocks/>
          </p:cNvCxnSpPr>
          <p:nvPr/>
        </p:nvCxnSpPr>
        <p:spPr>
          <a:xfrm>
            <a:off x="3366649" y="2647345"/>
            <a:ext cx="0" cy="156754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D2E6C5C2-C62B-2830-28FE-2F0302FCEAA4}"/>
              </a:ext>
            </a:extLst>
          </p:cNvPr>
          <p:cNvSpPr/>
          <p:nvPr/>
        </p:nvSpPr>
        <p:spPr>
          <a:xfrm>
            <a:off x="215301" y="4585289"/>
            <a:ext cx="5711377" cy="2187359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BFD2729C-376D-A7D5-9AD7-097182A16DED}"/>
              </a:ext>
            </a:extLst>
          </p:cNvPr>
          <p:cNvSpPr/>
          <p:nvPr/>
        </p:nvSpPr>
        <p:spPr>
          <a:xfrm>
            <a:off x="432334" y="4746425"/>
            <a:ext cx="5276631" cy="186508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E748B74-0E8A-E0C6-298E-823C1CD35968}"/>
              </a:ext>
            </a:extLst>
          </p:cNvPr>
          <p:cNvCxnSpPr>
            <a:cxnSpLocks/>
          </p:cNvCxnSpPr>
          <p:nvPr/>
        </p:nvCxnSpPr>
        <p:spPr>
          <a:xfrm>
            <a:off x="3366649" y="4912538"/>
            <a:ext cx="0" cy="156754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6BB4F6D9-B76C-30EB-4B00-D95F2BFBC971}"/>
              </a:ext>
            </a:extLst>
          </p:cNvPr>
          <p:cNvSpPr txBox="1"/>
          <p:nvPr/>
        </p:nvSpPr>
        <p:spPr>
          <a:xfrm>
            <a:off x="3360742" y="5314155"/>
            <a:ext cx="2397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yếu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Hán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Việt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âm</a:t>
            </a:r>
            <a:endParaRPr lang="en-US" sz="2400" dirty="0">
              <a:latin typeface="#9Slide03 Ample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76556BB-B008-80AA-BD1A-BB5296182C03}"/>
              </a:ext>
            </a:extLst>
          </p:cNvPr>
          <p:cNvSpPr txBox="1"/>
          <p:nvPr/>
        </p:nvSpPr>
        <p:spPr>
          <a:xfrm>
            <a:off x="3480190" y="2806423"/>
            <a:ext cx="21684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yếu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Hán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Việt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nghĩa</a:t>
            </a:r>
            <a:endParaRPr lang="en-US" sz="2400" dirty="0">
              <a:latin typeface="#9Slide03 Ample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5BB379E-8670-994E-44E7-807F2540C6C5}"/>
              </a:ext>
            </a:extLst>
          </p:cNvPr>
          <p:cNvSpPr txBox="1"/>
          <p:nvPr/>
        </p:nvSpPr>
        <p:spPr>
          <a:xfrm>
            <a:off x="608066" y="3015617"/>
            <a:ext cx="24962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yếu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Hán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Việt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nhầm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lẫn</a:t>
            </a:r>
            <a:endParaRPr lang="en-US" sz="2400" dirty="0">
              <a:latin typeface="#9Slide03 Ample" panose="02000000000000000000" pitchFamily="2" charset="0"/>
              <a:ea typeface="#9Slide03 Noto Sans Bold" panose="020B08020405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61772" y="5211904"/>
            <a:ext cx="23612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spc="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VD: a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</a:t>
            </a:r>
            <a:r>
              <a:rPr lang="vi-VN" sz="2400" baseline="-250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1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:</a:t>
            </a:r>
            <a:r>
              <a:rPr lang="vi-VN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5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bụi</a:t>
            </a:r>
            <a:r>
              <a:rPr lang="en-US" sz="2400" spc="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5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bặm</a:t>
            </a:r>
            <a:r>
              <a:rPr lang="en-US" sz="2400" spc="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(</a:t>
            </a:r>
            <a:r>
              <a:rPr lang="en-US" sz="2400" i="1" spc="-25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rần</a:t>
            </a:r>
            <a:r>
              <a:rPr lang="en-US" sz="2400" i="1" spc="-2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ai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); </a:t>
            </a:r>
            <a:r>
              <a:rPr lang="en-US" sz="2400" spc="5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a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</a:t>
            </a:r>
            <a:r>
              <a:rPr lang="vi-VN" sz="2400" baseline="-250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2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:</a:t>
            </a:r>
            <a:r>
              <a:rPr lang="vi-VN" sz="2400" spc="-34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-34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-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buồn</a:t>
            </a:r>
            <a:r>
              <a:rPr lang="en-US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(</a:t>
            </a:r>
            <a:r>
              <a:rPr lang="en-US" sz="2400" i="1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ai </a:t>
            </a:r>
            <a:r>
              <a:rPr lang="en-US" sz="2400" i="1" spc="-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oán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)</a:t>
            </a:r>
            <a:endParaRPr lang="en-US" sz="2400" dirty="0">
              <a:latin typeface="#9Slide03 Ample" panose="02000000000000000000" pitchFamily="2" charset="0"/>
              <a:ea typeface="#9Slide03 Noto Sans Bold" panose="020B0802040504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55969" y="3338513"/>
          <a:ext cx="13425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5969" y="3338513"/>
                        <a:ext cx="13425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>
            <a:extLst>
              <a:ext uri="{FF2B5EF4-FFF2-40B4-BE49-F238E27FC236}">
                <a16:creationId xmlns:a16="http://schemas.microsoft.com/office/drawing/2014/main" id="{574CF679-4A80-B8B9-E3C5-8480D25090FD}"/>
              </a:ext>
            </a:extLst>
          </p:cNvPr>
          <p:cNvGrpSpPr/>
          <p:nvPr/>
        </p:nvGrpSpPr>
        <p:grpSpPr>
          <a:xfrm>
            <a:off x="6210813" y="57874"/>
            <a:ext cx="5711377" cy="2187359"/>
            <a:chOff x="194736" y="30397"/>
            <a:chExt cx="4164997" cy="1640519"/>
          </a:xfrm>
        </p:grpSpPr>
        <p:sp>
          <p:nvSpPr>
            <p:cNvPr id="103" name="Rectangle: Rounded Corners 102">
              <a:extLst>
                <a:ext uri="{FF2B5EF4-FFF2-40B4-BE49-F238E27FC236}">
                  <a16:creationId xmlns:a16="http://schemas.microsoft.com/office/drawing/2014/main" id="{23DEFB04-A78E-3DD4-94E0-8F2C1E503B35}"/>
                </a:ext>
              </a:extLst>
            </p:cNvPr>
            <p:cNvSpPr/>
            <p:nvPr/>
          </p:nvSpPr>
          <p:spPr>
            <a:xfrm>
              <a:off x="194736" y="30397"/>
              <a:ext cx="4164997" cy="1640519"/>
            </a:xfrm>
            <a:prstGeom prst="roundRect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04" name="Rectangle: Rounded Corners 103">
              <a:extLst>
                <a:ext uri="{FF2B5EF4-FFF2-40B4-BE49-F238E27FC236}">
                  <a16:creationId xmlns:a16="http://schemas.microsoft.com/office/drawing/2014/main" id="{E9DD0A17-F0FA-B022-D16B-CF4044D23DEE}"/>
                </a:ext>
              </a:extLst>
            </p:cNvPr>
            <p:cNvSpPr/>
            <p:nvPr/>
          </p:nvSpPr>
          <p:spPr>
            <a:xfrm>
              <a:off x="348488" y="128764"/>
              <a:ext cx="3847960" cy="1398813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65361D2C-B59D-4927-18ED-9D78DC87CF91}"/>
                </a:ext>
              </a:extLst>
            </p:cNvPr>
            <p:cNvCxnSpPr>
              <a:cxnSpLocks/>
            </p:cNvCxnSpPr>
            <p:nvPr/>
          </p:nvCxnSpPr>
          <p:spPr>
            <a:xfrm>
              <a:off x="2554800" y="257036"/>
              <a:ext cx="0" cy="117565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AF65BF6B-F8E8-08D7-277B-2051953F0388}"/>
                </a:ext>
              </a:extLst>
            </p:cNvPr>
            <p:cNvSpPr txBox="1"/>
            <p:nvPr/>
          </p:nvSpPr>
          <p:spPr>
            <a:xfrm>
              <a:off x="2642958" y="255449"/>
              <a:ext cx="1569832" cy="11772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biệt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yếu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tố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Hán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Việt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dễ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nhầm</a:t>
              </a:r>
              <a:r>
                <a:rPr lang="en-US" sz="2400" dirty="0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#9Slide03 Ample" panose="02000000000000000000" pitchFamily="2" charset="0"/>
                  <a:ea typeface="#9Slide03 Noto Sans Bold" panose="020B0802040504020204" pitchFamily="34" charset="0"/>
                  <a:cs typeface="Times New Roman" panose="02020603050405020304" pitchFamily="18" charset="0"/>
                </a:rPr>
                <a:t>lẫn</a:t>
              </a:r>
              <a:endPara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8" name="Rectangle: Rounded Corners 107">
            <a:extLst>
              <a:ext uri="{FF2B5EF4-FFF2-40B4-BE49-F238E27FC236}">
                <a16:creationId xmlns:a16="http://schemas.microsoft.com/office/drawing/2014/main" id="{99001F72-C7AD-ADEF-930F-658D136A98DB}"/>
              </a:ext>
            </a:extLst>
          </p:cNvPr>
          <p:cNvSpPr/>
          <p:nvPr/>
        </p:nvSpPr>
        <p:spPr>
          <a:xfrm>
            <a:off x="6199928" y="2330254"/>
            <a:ext cx="5711377" cy="2187359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09" name="Rectangle: Rounded Corners 108">
            <a:extLst>
              <a:ext uri="{FF2B5EF4-FFF2-40B4-BE49-F238E27FC236}">
                <a16:creationId xmlns:a16="http://schemas.microsoft.com/office/drawing/2014/main" id="{A402F353-B933-8734-64B8-4715CEFF24F1}"/>
              </a:ext>
            </a:extLst>
          </p:cNvPr>
          <p:cNvSpPr/>
          <p:nvPr/>
        </p:nvSpPr>
        <p:spPr>
          <a:xfrm>
            <a:off x="6416959" y="2491392"/>
            <a:ext cx="5276631" cy="186508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2647884" algn="l"/>
              </a:tabLst>
            </a:pP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CD82B01A-E523-C6B8-E913-9B59CA701390}"/>
              </a:ext>
            </a:extLst>
          </p:cNvPr>
          <p:cNvCxnSpPr>
            <a:cxnSpLocks/>
          </p:cNvCxnSpPr>
          <p:nvPr/>
        </p:nvCxnSpPr>
        <p:spPr>
          <a:xfrm>
            <a:off x="9462670" y="2622815"/>
            <a:ext cx="0" cy="156754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Rectangle: Rounded Corners 110">
            <a:extLst>
              <a:ext uri="{FF2B5EF4-FFF2-40B4-BE49-F238E27FC236}">
                <a16:creationId xmlns:a16="http://schemas.microsoft.com/office/drawing/2014/main" id="{3158910D-BEF3-098D-43DC-7096C0D70F8D}"/>
              </a:ext>
            </a:extLst>
          </p:cNvPr>
          <p:cNvSpPr/>
          <p:nvPr/>
        </p:nvSpPr>
        <p:spPr>
          <a:xfrm>
            <a:off x="6189041" y="4602632"/>
            <a:ext cx="5711377" cy="2187359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12" name="Rectangle: Rounded Corners 111">
            <a:extLst>
              <a:ext uri="{FF2B5EF4-FFF2-40B4-BE49-F238E27FC236}">
                <a16:creationId xmlns:a16="http://schemas.microsoft.com/office/drawing/2014/main" id="{771D931D-AB30-89BF-6084-8013F0F624F7}"/>
              </a:ext>
            </a:extLst>
          </p:cNvPr>
          <p:cNvSpPr/>
          <p:nvPr/>
        </p:nvSpPr>
        <p:spPr>
          <a:xfrm>
            <a:off x="6406074" y="4763768"/>
            <a:ext cx="5276631" cy="186508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1B9BDB07-FBAC-1458-9E67-BA0F9D04BF32}"/>
              </a:ext>
            </a:extLst>
          </p:cNvPr>
          <p:cNvCxnSpPr>
            <a:cxnSpLocks/>
          </p:cNvCxnSpPr>
          <p:nvPr/>
        </p:nvCxnSpPr>
        <p:spPr>
          <a:xfrm>
            <a:off x="9467432" y="4967463"/>
            <a:ext cx="0" cy="156754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E0EF3637-0739-730E-B5FA-20258B97AFFA}"/>
              </a:ext>
            </a:extLst>
          </p:cNvPr>
          <p:cNvSpPr txBox="1"/>
          <p:nvPr/>
        </p:nvSpPr>
        <p:spPr>
          <a:xfrm>
            <a:off x="9467431" y="2645228"/>
            <a:ext cx="21968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yếu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Hán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Việt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luận</a:t>
            </a:r>
            <a:endParaRPr lang="en-US" sz="2400" dirty="0">
              <a:latin typeface="#9Slide03 Ample" panose="02000000000000000000" pitchFamily="2" charset="0"/>
              <a:ea typeface="#9Slide03 Noto Sans Bold" panose="020B08020405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062900-B547-39BF-50E9-941CB5E890C6}"/>
              </a:ext>
            </a:extLst>
          </p:cNvPr>
          <p:cNvSpPr txBox="1"/>
          <p:nvPr/>
        </p:nvSpPr>
        <p:spPr>
          <a:xfrm>
            <a:off x="6708632" y="3008434"/>
            <a:ext cx="25606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cứu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điển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Hán</a:t>
            </a:r>
            <a:r>
              <a:rPr lang="en-US" sz="2400" dirty="0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Việt</a:t>
            </a:r>
            <a:endParaRPr lang="en-US" sz="2400" dirty="0">
              <a:latin typeface="#9Slide03 Ample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511E86BD-F4EB-E901-5042-85C62AE3392A}"/>
              </a:ext>
            </a:extLst>
          </p:cNvPr>
          <p:cNvSpPr txBox="1"/>
          <p:nvPr/>
        </p:nvSpPr>
        <p:spPr>
          <a:xfrm>
            <a:off x="6432849" y="4894137"/>
            <a:ext cx="30371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VD: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di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di </a:t>
            </a:r>
            <a:r>
              <a:rPr lang="en-US" sz="2400" i="1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cư</a:t>
            </a:r>
            <a:r>
              <a:rPr lang="en-US" sz="2400" i="1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, di </a:t>
            </a:r>
            <a:r>
              <a:rPr lang="en-US" sz="2400" i="1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sản</a:t>
            </a:r>
            <a:r>
              <a:rPr lang="en-US" sz="2400" i="1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di </a:t>
            </a:r>
            <a:r>
              <a:rPr lang="en-US" sz="2400" i="1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dân</a:t>
            </a:r>
            <a:r>
              <a:rPr lang="en-US" sz="2400" i="1" dirty="0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, di </a:t>
            </a:r>
            <a:r>
              <a:rPr lang="en-US" sz="2400" i="1" dirty="0" err="1">
                <a:latin typeface="#9Slide03 Ample" panose="02000000000000000000" pitchFamily="2" charset="0"/>
                <a:ea typeface="#9Slide03 Noto Sans Bold" panose="020B0802040504020204" pitchFamily="34" charset="0"/>
                <a:cs typeface="Times New Roman" panose="02020603050405020304" pitchFamily="18" charset="0"/>
              </a:rPr>
              <a:t>cảo</a:t>
            </a:r>
            <a:endParaRPr lang="en-US" sz="2400" i="1" dirty="0">
              <a:latin typeface="#9Slide03 Ample" panose="02000000000000000000" pitchFamily="2" charset="0"/>
              <a:ea typeface="#9Slide03 Noto Sans Bold" panose="020B0802040504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80C25F35-813A-24F7-52B5-F3B918358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9709" y="3297984"/>
          <a:ext cx="13425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80C25F35-813A-24F7-52B5-F3B918358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29709" y="3297984"/>
                        <a:ext cx="13425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>
            <a:extLst>
              <a:ext uri="{FF2B5EF4-FFF2-40B4-BE49-F238E27FC236}">
                <a16:creationId xmlns:a16="http://schemas.microsoft.com/office/drawing/2014/main" id="{78376D47-1742-26C1-BFEB-855B5DBD9D46}"/>
              </a:ext>
            </a:extLst>
          </p:cNvPr>
          <p:cNvSpPr txBox="1"/>
          <p:nvPr/>
        </p:nvSpPr>
        <p:spPr>
          <a:xfrm>
            <a:off x="6577075" y="566289"/>
            <a:ext cx="26922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spc="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VD: tri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:</a:t>
            </a:r>
            <a:r>
              <a:rPr lang="vi-VN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5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biết</a:t>
            </a:r>
            <a:r>
              <a:rPr lang="en-US" sz="2400" spc="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(</a:t>
            </a:r>
            <a:r>
              <a:rPr lang="en-US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ri </a:t>
            </a:r>
            <a:r>
              <a:rPr lang="en-US" sz="2400" i="1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hức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); </a:t>
            </a:r>
            <a:r>
              <a:rPr lang="en-US" sz="2400" spc="5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rí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:</a:t>
            </a:r>
            <a:r>
              <a:rPr lang="vi-VN" sz="2400" spc="-34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-34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-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khả</a:t>
            </a:r>
            <a:r>
              <a:rPr lang="en-US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-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ăng</a:t>
            </a:r>
            <a:r>
              <a:rPr lang="en-US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-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hiểu</a:t>
            </a:r>
            <a:r>
              <a:rPr lang="en-US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-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biết</a:t>
            </a:r>
            <a:r>
              <a:rPr lang="en-US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(</a:t>
            </a:r>
            <a:r>
              <a:rPr lang="en-US" sz="2400" i="1" spc="-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rí</a:t>
            </a:r>
            <a:r>
              <a:rPr lang="en-US" sz="2400" i="1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i="1" spc="-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hức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)</a:t>
            </a:r>
            <a:endParaRPr lang="en-US" sz="2400" dirty="0">
              <a:latin typeface="#9Slide03 Ample" panose="02000000000000000000" pitchFamily="2" charset="0"/>
              <a:ea typeface="#9Slide03 Noto Sans Bold" panose="020B08020405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D189698-E1AC-4487-9280-0BEDE725EC26}"/>
              </a:ext>
            </a:extLst>
          </p:cNvPr>
          <p:cNvSpPr txBox="1"/>
          <p:nvPr/>
        </p:nvSpPr>
        <p:spPr>
          <a:xfrm>
            <a:off x="9568011" y="5397291"/>
            <a:ext cx="2191655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isometricOffAxis1Right"/>
              <a:lightRig rig="threePt" dir="t"/>
            </a:scene3d>
          </a:bodyPr>
          <a:lstStyle/>
          <a:p>
            <a:pPr defTabSz="914377">
              <a:defRPr/>
            </a:pPr>
            <a:r>
              <a:rPr lang="en-US" sz="4000" dirty="0">
                <a:solidFill>
                  <a:prstClr val="black"/>
                </a:solidFill>
                <a:latin typeface="#9Slide03 Arima Madurai Medium" panose="00000600000000000000" pitchFamily="2" charset="0"/>
                <a:cs typeface="#9Slide03 Arima Madurai Medium" panose="00000600000000000000" pitchFamily="2" charset="0"/>
              </a:rPr>
              <a:t>The end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F260E75C-233F-462A-9ABD-13A413DA0C2D}"/>
              </a:ext>
            </a:extLst>
          </p:cNvPr>
          <p:cNvCxnSpPr/>
          <p:nvPr/>
        </p:nvCxnSpPr>
        <p:spPr>
          <a:xfrm flipH="1">
            <a:off x="2569580" y="1766618"/>
            <a:ext cx="1122744" cy="10398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DE388FD-BE48-48C1-85FF-1252F821E931}"/>
              </a:ext>
            </a:extLst>
          </p:cNvPr>
          <p:cNvCxnSpPr/>
          <p:nvPr/>
        </p:nvCxnSpPr>
        <p:spPr>
          <a:xfrm flipH="1">
            <a:off x="2974246" y="4060936"/>
            <a:ext cx="1122744" cy="10398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F9E6F38-1A7B-431F-B5BB-DC8C6D3B9D90}"/>
              </a:ext>
            </a:extLst>
          </p:cNvPr>
          <p:cNvCxnSpPr/>
          <p:nvPr/>
        </p:nvCxnSpPr>
        <p:spPr>
          <a:xfrm flipH="1">
            <a:off x="8734654" y="1689939"/>
            <a:ext cx="1122744" cy="10398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AECEE838-3C87-4038-B112-0CD79734D172}"/>
              </a:ext>
            </a:extLst>
          </p:cNvPr>
          <p:cNvCxnSpPr/>
          <p:nvPr/>
        </p:nvCxnSpPr>
        <p:spPr>
          <a:xfrm flipH="1">
            <a:off x="8505129" y="3808606"/>
            <a:ext cx="1122744" cy="10398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478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2" name="Google Shape;1088;p31">
            <a:extLst>
              <a:ext uri="{FF2B5EF4-FFF2-40B4-BE49-F238E27FC236}">
                <a16:creationId xmlns:a16="http://schemas.microsoft.com/office/drawing/2014/main" id="{46188CF3-0C83-42D8-A63A-EED196015EB5}"/>
              </a:ext>
            </a:extLst>
          </p:cNvPr>
          <p:cNvCxnSpPr>
            <a:cxnSpLocks/>
          </p:cNvCxnSpPr>
          <p:nvPr/>
        </p:nvCxnSpPr>
        <p:spPr>
          <a:xfrm>
            <a:off x="5102702" y="5592893"/>
            <a:ext cx="1726154" cy="355115"/>
          </a:xfrm>
          <a:prstGeom prst="bentConnector3">
            <a:avLst>
              <a:gd name="adj1" fmla="val 519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4" name="Google Shape;1088;p31">
            <a:extLst>
              <a:ext uri="{FF2B5EF4-FFF2-40B4-BE49-F238E27FC236}">
                <a16:creationId xmlns:a16="http://schemas.microsoft.com/office/drawing/2014/main" id="{C4F4A004-7181-40B2-8197-E600AFD3BAA0}"/>
              </a:ext>
            </a:extLst>
          </p:cNvPr>
          <p:cNvCxnSpPr>
            <a:cxnSpLocks/>
          </p:cNvCxnSpPr>
          <p:nvPr/>
        </p:nvCxnSpPr>
        <p:spPr>
          <a:xfrm rot="-5400000">
            <a:off x="5731902" y="4022076"/>
            <a:ext cx="377200" cy="1635600"/>
          </a:xfrm>
          <a:prstGeom prst="bentConnector2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1088;p31">
            <a:extLst>
              <a:ext uri="{FF2B5EF4-FFF2-40B4-BE49-F238E27FC236}">
                <a16:creationId xmlns:a16="http://schemas.microsoft.com/office/drawing/2014/main" id="{50E0796D-ECC2-4E0A-B09C-9A225E772738}"/>
              </a:ext>
            </a:extLst>
          </p:cNvPr>
          <p:cNvCxnSpPr>
            <a:cxnSpLocks/>
          </p:cNvCxnSpPr>
          <p:nvPr/>
        </p:nvCxnSpPr>
        <p:spPr>
          <a:xfrm>
            <a:off x="5093980" y="2499235"/>
            <a:ext cx="1726154" cy="355115"/>
          </a:xfrm>
          <a:prstGeom prst="bentConnector3">
            <a:avLst>
              <a:gd name="adj1" fmla="val 519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63" name="Google Shape;1063;p31"/>
          <p:cNvSpPr/>
          <p:nvPr/>
        </p:nvSpPr>
        <p:spPr>
          <a:xfrm>
            <a:off x="6729580" y="496442"/>
            <a:ext cx="4913492" cy="1398869"/>
          </a:xfrm>
          <a:prstGeom prst="roundRect">
            <a:avLst>
              <a:gd name="adj" fmla="val 20549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R="61595" lvl="0" algn="just">
              <a:lnSpc>
                <a:spcPct val="102000"/>
              </a:lnSpc>
              <a:spcBef>
                <a:spcPts val="130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219710" algn="l"/>
              </a:tabLst>
            </a:pPr>
            <a:r>
              <a:rPr lang="vi-VN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C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ác</a:t>
            </a:r>
            <a:r>
              <a:rPr lang="vi-VN" sz="2400" spc="-1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y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ếu</a:t>
            </a:r>
            <a:r>
              <a:rPr lang="vi-VN" sz="2400" spc="-1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ố</a:t>
            </a:r>
            <a:r>
              <a:rPr lang="vi-VN" sz="2400" spc="-1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3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H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á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</a:t>
            </a:r>
            <a:r>
              <a:rPr lang="vi-VN" sz="2400" spc="-1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6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V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ệt</a:t>
            </a:r>
            <a:r>
              <a:rPr lang="vi-VN" sz="2400" spc="-1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đ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ồ</a:t>
            </a:r>
            <a:r>
              <a:rPr lang="vi-VN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g</a:t>
            </a:r>
            <a:r>
              <a:rPr lang="vi-VN" sz="2400" spc="-1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â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m.</a:t>
            </a:r>
            <a:r>
              <a:rPr lang="vi-VN" sz="2400" spc="-1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V</a:t>
            </a:r>
            <a:r>
              <a:rPr lang="en-US" sz="2400" spc="-1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D</a:t>
            </a:r>
            <a:r>
              <a:rPr lang="vi-VN" sz="2400" spc="-2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: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k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m</a:t>
            </a:r>
            <a:r>
              <a:rPr lang="vi-VN" sz="2400" baseline="-250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1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:</a:t>
            </a:r>
            <a:r>
              <a:rPr lang="vi-VN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ền</a:t>
            </a:r>
            <a:r>
              <a:rPr lang="vi-VN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v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à</a:t>
            </a:r>
            <a:r>
              <a:rPr lang="vi-VN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g</a:t>
            </a:r>
            <a:r>
              <a:rPr lang="vi-VN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(</a:t>
            </a:r>
            <a:r>
              <a:rPr lang="vi-VN" sz="2400" i="1" spc="-2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k</a:t>
            </a:r>
            <a:r>
              <a:rPr lang="vi-VN" sz="2400" i="1" spc="-2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m </a:t>
            </a:r>
            <a:r>
              <a:rPr lang="vi-VN" sz="2400" i="1" spc="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i="1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h</a:t>
            </a:r>
            <a:r>
              <a:rPr lang="vi-VN" sz="2400" i="1" spc="-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o</a:t>
            </a:r>
            <a:r>
              <a:rPr lang="vi-VN" sz="2400" i="1" spc="-2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à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</a:t>
            </a:r>
            <a:r>
              <a:rPr lang="en-US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, </a:t>
            </a:r>
            <a:r>
              <a:rPr lang="en-US" sz="2400" i="1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kim</a:t>
            </a:r>
            <a:r>
              <a:rPr lang="en-US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i="1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gạch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); </a:t>
            </a:r>
            <a:r>
              <a:rPr lang="vi-VN" sz="2400" spc="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k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m</a:t>
            </a:r>
            <a:r>
              <a:rPr lang="vi-VN" sz="2400" baseline="-250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2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:</a:t>
            </a:r>
            <a:r>
              <a:rPr lang="vi-VN" sz="2400" spc="-34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-34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g</a:t>
            </a:r>
            <a:r>
              <a:rPr lang="vi-VN" sz="2400" spc="-2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à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y</a:t>
            </a:r>
            <a:r>
              <a:rPr lang="vi-VN" sz="2400" spc="-34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</a:t>
            </a:r>
            <a:r>
              <a:rPr lang="vi-VN" sz="2400" spc="-2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a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y</a:t>
            </a:r>
            <a:r>
              <a:rPr lang="vi-VN" sz="2400" spc="-34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(</a:t>
            </a:r>
            <a:r>
              <a:rPr lang="vi-VN" sz="2400" i="1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c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ổ</a:t>
            </a:r>
            <a:r>
              <a:rPr lang="vi-VN" sz="2400" i="1" spc="-3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i="1" spc="-2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k</a:t>
            </a:r>
            <a:r>
              <a:rPr lang="vi-VN" sz="2400" i="1" spc="-2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m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).</a:t>
            </a:r>
            <a:endParaRPr lang="en-US" sz="2400" dirty="0">
              <a:effectLst/>
              <a:latin typeface="#9Slide03 Ample" panose="02000000000000000000" pitchFamily="2" charset="0"/>
              <a:ea typeface="SimSun-ExtB" panose="02010609060101010101" pitchFamily="49" charset="-122"/>
              <a:cs typeface="SimSun-ExtB" panose="02010609060101010101" pitchFamily="49" charset="-122"/>
            </a:endParaRPr>
          </a:p>
        </p:txBody>
      </p:sp>
      <p:sp>
        <p:nvSpPr>
          <p:cNvPr id="1083" name="Google Shape;1083;p31"/>
          <p:cNvSpPr/>
          <p:nvPr/>
        </p:nvSpPr>
        <p:spPr>
          <a:xfrm>
            <a:off x="2807842" y="1578649"/>
            <a:ext cx="2731200" cy="987600"/>
          </a:xfrm>
          <a:prstGeom prst="roundRect">
            <a:avLst>
              <a:gd name="adj" fmla="val 50000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Yếu</a:t>
            </a:r>
            <a:r>
              <a:rPr lang="en-US" sz="2400" dirty="0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tố</a:t>
            </a:r>
            <a:r>
              <a:rPr lang="en-US" sz="2400" dirty="0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Hán</a:t>
            </a:r>
            <a:r>
              <a:rPr lang="en-US" sz="2400" dirty="0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Việt</a:t>
            </a:r>
            <a:r>
              <a:rPr lang="en-US" sz="2400" dirty="0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dễ</a:t>
            </a:r>
            <a:r>
              <a:rPr lang="en-US" sz="2400" dirty="0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nhầm</a:t>
            </a:r>
            <a:r>
              <a:rPr lang="en-US" sz="2400" dirty="0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lẫn</a:t>
            </a:r>
            <a:endParaRPr lang="en-US" sz="2400" dirty="0">
              <a:solidFill>
                <a:srgbClr val="0070C0"/>
              </a:solidFill>
              <a:latin typeface="#9Slide03 Ample" panose="02000000000000000000" pitchFamily="2" charset="0"/>
              <a:ea typeface="Roboto"/>
              <a:cs typeface="Roboto"/>
              <a:sym typeface="Roboto"/>
            </a:endParaRPr>
          </a:p>
        </p:txBody>
      </p:sp>
      <p:sp>
        <p:nvSpPr>
          <p:cNvPr id="1085" name="Google Shape;1085;p31"/>
          <p:cNvSpPr/>
          <p:nvPr/>
        </p:nvSpPr>
        <p:spPr>
          <a:xfrm>
            <a:off x="2807842" y="4821301"/>
            <a:ext cx="2731200" cy="987600"/>
          </a:xfrm>
          <a:prstGeom prst="roundRect">
            <a:avLst>
              <a:gd name="adj" fmla="val 50000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Cách</a:t>
            </a:r>
            <a:r>
              <a:rPr lang="en-US" sz="2400" dirty="0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phân</a:t>
            </a:r>
            <a:r>
              <a:rPr lang="en-US" sz="2400" dirty="0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biệt</a:t>
            </a:r>
            <a:r>
              <a:rPr lang="en-US" sz="2400" dirty="0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#9Slide03 Ample" panose="02000000000000000000" pitchFamily="2" charset="0"/>
                <a:ea typeface="Roboto"/>
                <a:cs typeface="Roboto"/>
                <a:sym typeface="Roboto"/>
              </a:rPr>
              <a:t>nghĩa</a:t>
            </a:r>
            <a:endParaRPr lang="en-US" sz="2400" dirty="0">
              <a:solidFill>
                <a:srgbClr val="0070C0"/>
              </a:solidFill>
              <a:latin typeface="#9Slide03 Ample" panose="02000000000000000000" pitchFamily="2" charset="0"/>
              <a:ea typeface="Roboto"/>
              <a:cs typeface="Roboto"/>
              <a:sym typeface="Roboto"/>
            </a:endParaRPr>
          </a:p>
        </p:txBody>
      </p:sp>
      <p:cxnSp>
        <p:nvCxnSpPr>
          <p:cNvPr id="1088" name="Google Shape;1088;p31"/>
          <p:cNvCxnSpPr>
            <a:cxnSpLocks/>
          </p:cNvCxnSpPr>
          <p:nvPr/>
        </p:nvCxnSpPr>
        <p:spPr>
          <a:xfrm rot="-5400000">
            <a:off x="5723180" y="566675"/>
            <a:ext cx="377200" cy="1635600"/>
          </a:xfrm>
          <a:prstGeom prst="bentConnector2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90" name="Google Shape;1090;p31"/>
          <p:cNvCxnSpPr>
            <a:cxnSpLocks/>
          </p:cNvCxnSpPr>
          <p:nvPr/>
        </p:nvCxnSpPr>
        <p:spPr>
          <a:xfrm rot="10800000">
            <a:off x="2446287" y="3850299"/>
            <a:ext cx="361554" cy="1464801"/>
          </a:xfrm>
          <a:prstGeom prst="bentConnector3">
            <a:avLst>
              <a:gd name="adj1" fmla="val 50000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92" name="Google Shape;1092;p31"/>
          <p:cNvCxnSpPr>
            <a:stCxn id="1083" idx="1"/>
            <a:endCxn id="1091" idx="6"/>
          </p:cNvCxnSpPr>
          <p:nvPr/>
        </p:nvCxnSpPr>
        <p:spPr>
          <a:xfrm rot="10800000" flipV="1">
            <a:off x="2446288" y="2072448"/>
            <a:ext cx="361554" cy="1777851"/>
          </a:xfrm>
          <a:prstGeom prst="bentConnector3">
            <a:avLst>
              <a:gd name="adj1" fmla="val 50000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094" name="Google Shape;1094;p31"/>
          <p:cNvGrpSpPr/>
          <p:nvPr/>
        </p:nvGrpSpPr>
        <p:grpSpPr>
          <a:xfrm>
            <a:off x="490288" y="2872300"/>
            <a:ext cx="1956000" cy="1956000"/>
            <a:chOff x="439200" y="2154225"/>
            <a:chExt cx="1467000" cy="1467000"/>
          </a:xfrm>
        </p:grpSpPr>
        <p:sp>
          <p:nvSpPr>
            <p:cNvPr id="1095" name="Google Shape;1095;p31"/>
            <p:cNvSpPr/>
            <p:nvPr/>
          </p:nvSpPr>
          <p:spPr>
            <a:xfrm>
              <a:off x="556598" y="2271675"/>
              <a:ext cx="1232100" cy="1232100"/>
            </a:xfrm>
            <a:prstGeom prst="ellipse">
              <a:avLst/>
            </a:prstGeom>
            <a:gradFill>
              <a:gsLst>
                <a:gs pos="0">
                  <a:srgbClr val="000000">
                    <a:alpha val="11372"/>
                  </a:srgbClr>
                </a:gs>
                <a:gs pos="100000">
                  <a:schemeClr val="lt1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" sz="3200" dirty="0">
                  <a:solidFill>
                    <a:srgbClr val="FF0000"/>
                  </a:solidFill>
                  <a:latin typeface="#9Slide03 Ample" panose="02000000000000000000" pitchFamily="2" charset="0"/>
                  <a:ea typeface="Fira Sans Extra Condensed SemiBold"/>
                  <a:cs typeface="Fira Sans Extra Condensed SemiBold"/>
                  <a:sym typeface="Fira Sans Extra Condensed SemiBold"/>
                </a:rPr>
                <a:t>Ghi nhớ</a:t>
              </a:r>
              <a:endParaRPr sz="3200" dirty="0">
                <a:solidFill>
                  <a:srgbClr val="FF0000"/>
                </a:solidFill>
                <a:latin typeface="#9Slide03 Ample" panose="02000000000000000000" pitchFamily="2" charset="0"/>
                <a:ea typeface="Fira Sans Extra Condensed SemiBold"/>
                <a:cs typeface="Fira Sans Extra Condensed SemiBold"/>
                <a:sym typeface="Fira Sans Extra Condensed SemiBold"/>
              </a:endParaRPr>
            </a:p>
          </p:txBody>
        </p:sp>
        <p:sp>
          <p:nvSpPr>
            <p:cNvPr id="1091" name="Google Shape;1091;p31"/>
            <p:cNvSpPr/>
            <p:nvPr/>
          </p:nvSpPr>
          <p:spPr>
            <a:xfrm>
              <a:off x="439200" y="2154225"/>
              <a:ext cx="1467000" cy="1467000"/>
            </a:xfrm>
            <a:prstGeom prst="donut">
              <a:avLst>
                <a:gd name="adj" fmla="val 3881"/>
              </a:avLst>
            </a:prstGeom>
            <a:gradFill>
              <a:gsLst>
                <a:gs pos="0">
                  <a:schemeClr val="dk2"/>
                </a:gs>
                <a:gs pos="100000">
                  <a:schemeClr val="accent6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3200">
                <a:latin typeface="#9Slide03 Ample" panose="02000000000000000000" pitchFamily="2" charset="0"/>
              </a:endParaRPr>
            </a:p>
          </p:txBody>
        </p:sp>
      </p:grpSp>
      <p:sp>
        <p:nvSpPr>
          <p:cNvPr id="71" name="Google Shape;1063;p31">
            <a:extLst>
              <a:ext uri="{FF2B5EF4-FFF2-40B4-BE49-F238E27FC236}">
                <a16:creationId xmlns:a16="http://schemas.microsoft.com/office/drawing/2014/main" id="{FA6A635D-EBBE-4FB3-B912-BB5935988829}"/>
              </a:ext>
            </a:extLst>
          </p:cNvPr>
          <p:cNvSpPr/>
          <p:nvPr/>
        </p:nvSpPr>
        <p:spPr>
          <a:xfrm>
            <a:off x="6729580" y="2352944"/>
            <a:ext cx="4913492" cy="1009280"/>
          </a:xfrm>
          <a:prstGeom prst="roundRect">
            <a:avLst>
              <a:gd name="adj" fmla="val 20549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R="62230" lvl="0" algn="just">
              <a:lnSpc>
                <a:spcPct val="107000"/>
              </a:lnSpc>
              <a:spcAft>
                <a:spcPts val="0"/>
              </a:spcAft>
              <a:buClr>
                <a:srgbClr val="231F20"/>
              </a:buClr>
              <a:buSzPts val="1250"/>
              <a:tabLst>
                <a:tab pos="207645" algn="l"/>
              </a:tabLst>
            </a:pPr>
            <a:r>
              <a:rPr lang="vi-VN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C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ác</a:t>
            </a:r>
            <a:r>
              <a:rPr lang="vi-VN" sz="2400" spc="-2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y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ếu</a:t>
            </a:r>
            <a:r>
              <a:rPr lang="vi-VN" sz="2400" spc="-2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ố</a:t>
            </a:r>
            <a:r>
              <a:rPr lang="vi-VN" sz="2400" spc="-2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3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H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á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</a:t>
            </a:r>
            <a:r>
              <a:rPr lang="vi-VN" sz="2400" spc="-2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6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V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ệt</a:t>
            </a:r>
            <a:r>
              <a:rPr lang="vi-VN" sz="2400" spc="-2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g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ầ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n</a:t>
            </a:r>
            <a:r>
              <a:rPr lang="vi-VN" sz="2400" spc="-2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â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m.</a:t>
            </a:r>
            <a:r>
              <a:rPr lang="vi-VN" sz="2400" spc="-2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V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í</a:t>
            </a:r>
            <a:r>
              <a:rPr lang="vi-VN" sz="2400" spc="-2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spc="-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d</a:t>
            </a:r>
            <a:r>
              <a:rPr lang="vi-VN" sz="240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ụ:</a:t>
            </a:r>
            <a:r>
              <a:rPr lang="vi-VN" sz="2400" spc="-20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i="1" spc="-1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</a:t>
            </a:r>
            <a:r>
              <a:rPr lang="vi-VN" sz="2400" i="1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r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i thức,</a:t>
            </a:r>
            <a:r>
              <a:rPr lang="vi-VN" sz="2400" i="1" spc="-3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rí</a:t>
            </a:r>
            <a:r>
              <a:rPr lang="vi-VN" sz="2400" i="1" spc="-35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vi-VN" sz="2400" i="1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hức.</a:t>
            </a:r>
            <a:endParaRPr lang="en-US" sz="2000" dirty="0">
              <a:effectLst/>
              <a:latin typeface="#9Slide03 Ample" panose="02000000000000000000" pitchFamily="2" charset="0"/>
              <a:ea typeface="SimSun-ExtB" panose="02010609060101010101" pitchFamily="49" charset="-122"/>
              <a:cs typeface="SimSun-ExtB" panose="02010609060101010101" pitchFamily="49" charset="-122"/>
            </a:endParaRPr>
          </a:p>
        </p:txBody>
      </p:sp>
      <p:sp>
        <p:nvSpPr>
          <p:cNvPr id="73" name="Google Shape;1063;p31">
            <a:extLst>
              <a:ext uri="{FF2B5EF4-FFF2-40B4-BE49-F238E27FC236}">
                <a16:creationId xmlns:a16="http://schemas.microsoft.com/office/drawing/2014/main" id="{F4A5F1B9-A15C-44EC-A47D-35CD5C4D1CDA}"/>
              </a:ext>
            </a:extLst>
          </p:cNvPr>
          <p:cNvSpPr/>
          <p:nvPr/>
        </p:nvSpPr>
        <p:spPr>
          <a:xfrm>
            <a:off x="6738302" y="4157664"/>
            <a:ext cx="4913492" cy="1009280"/>
          </a:xfrm>
          <a:prstGeom prst="roundRect">
            <a:avLst>
              <a:gd name="adj" fmla="val 20549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R="61595" lvl="0" algn="just">
              <a:lnSpc>
                <a:spcPct val="102000"/>
              </a:lnSpc>
              <a:spcBef>
                <a:spcPts val="130"/>
              </a:spcBef>
              <a:spcAft>
                <a:spcPts val="0"/>
              </a:spcAft>
              <a:buClr>
                <a:srgbClr val="231F20"/>
              </a:buClr>
              <a:buSzPts val="1250"/>
              <a:tabLst>
                <a:tab pos="219710" algn="l"/>
              </a:tabLst>
            </a:pP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Dựa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vào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ừ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có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chứa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yếu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ố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Hán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Việt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đồng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âm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để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suy</a:t>
            </a:r>
            <a:r>
              <a:rPr lang="en-US" sz="2400" spc="10" dirty="0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luận</a:t>
            </a:r>
            <a:endParaRPr lang="en-US" sz="2400" dirty="0">
              <a:latin typeface="#9Slide03 Ample" panose="02000000000000000000" pitchFamily="2" charset="0"/>
              <a:ea typeface="SimSun-ExtB" panose="02010609060101010101" pitchFamily="49" charset="-122"/>
              <a:cs typeface="SimSun-ExtB" panose="02010609060101010101" pitchFamily="49" charset="-122"/>
            </a:endParaRPr>
          </a:p>
        </p:txBody>
      </p:sp>
      <p:sp>
        <p:nvSpPr>
          <p:cNvPr id="75" name="Google Shape;1063;p31">
            <a:extLst>
              <a:ext uri="{FF2B5EF4-FFF2-40B4-BE49-F238E27FC236}">
                <a16:creationId xmlns:a16="http://schemas.microsoft.com/office/drawing/2014/main" id="{2E73D468-0040-4B5E-905D-8AFDCB973F9F}"/>
              </a:ext>
            </a:extLst>
          </p:cNvPr>
          <p:cNvSpPr/>
          <p:nvPr/>
        </p:nvSpPr>
        <p:spPr>
          <a:xfrm>
            <a:off x="6738302" y="5457744"/>
            <a:ext cx="4913492" cy="1009280"/>
          </a:xfrm>
          <a:prstGeom prst="roundRect">
            <a:avLst>
              <a:gd name="adj" fmla="val 20549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R="62230" lvl="0" algn="just">
              <a:lnSpc>
                <a:spcPct val="107000"/>
              </a:lnSpc>
              <a:spcAft>
                <a:spcPts val="0"/>
              </a:spcAft>
              <a:buClr>
                <a:srgbClr val="231F20"/>
              </a:buClr>
              <a:buSzPts val="1250"/>
              <a:tabLst>
                <a:tab pos="207645" algn="l"/>
              </a:tabLst>
            </a:pPr>
            <a:r>
              <a:rPr lang="en-US" sz="2400" spc="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ra</a:t>
            </a:r>
            <a:r>
              <a:rPr lang="en-US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cứu</a:t>
            </a:r>
            <a:r>
              <a:rPr lang="en-US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từ</a:t>
            </a:r>
            <a:r>
              <a:rPr lang="en-US" sz="2400" spc="10" dirty="0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 </a:t>
            </a:r>
            <a:r>
              <a:rPr lang="en-US" sz="2400" spc="10" dirty="0" err="1">
                <a:solidFill>
                  <a:srgbClr val="231F20"/>
                </a:solidFill>
                <a:effectLst/>
                <a:latin typeface="#9Slide03 Ample" panose="02000000000000000000" pitchFamily="2" charset="0"/>
                <a:ea typeface="SimSun-ExtB" panose="02010609060101010101" pitchFamily="49" charset="-122"/>
                <a:cs typeface="SimSun-ExtB" panose="02010609060101010101" pitchFamily="49" charset="-122"/>
              </a:rPr>
              <a:t>điển</a:t>
            </a:r>
            <a:endParaRPr lang="en-US" sz="2000" dirty="0">
              <a:effectLst/>
              <a:latin typeface="#9Slide03 Ample" panose="02000000000000000000" pitchFamily="2" charset="0"/>
              <a:ea typeface="SimSun-ExtB" panose="02010609060101010101" pitchFamily="49" charset="-122"/>
              <a:cs typeface="SimSun-ExtB" panose="02010609060101010101" pitchFamily="49" charset="-122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BDD5EBC-D248-4B28-9331-FAF4C34D47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804" y="2853209"/>
            <a:ext cx="1694213" cy="16942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3" grpId="0" animBg="1"/>
      <p:bldP spid="1083" grpId="0" animBg="1"/>
      <p:bldP spid="1085" grpId="0" animBg="1"/>
      <p:bldP spid="71" grpId="0" animBg="1"/>
      <p:bldP spid="73" grpId="0" animBg="1"/>
      <p:bldP spid="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Sách - Hán Việt Từ Điển - Tác giả Đào Duy Anh | Shopee Việt Nam">
            <a:extLst>
              <a:ext uri="{FF2B5EF4-FFF2-40B4-BE49-F238E27FC236}">
                <a16:creationId xmlns:a16="http://schemas.microsoft.com/office/drawing/2014/main" id="{58BCB5DB-AF09-43C2-B356-18C2685003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4" t="6415" r="19057" b="6667"/>
          <a:stretch/>
        </p:blipFill>
        <p:spPr bwMode="auto">
          <a:xfrm>
            <a:off x="520861" y="613459"/>
            <a:ext cx="3452093" cy="481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Sách Hán Việt Tự Điển - Thiều Chửu">
            <a:extLst>
              <a:ext uri="{FF2B5EF4-FFF2-40B4-BE49-F238E27FC236}">
                <a16:creationId xmlns:a16="http://schemas.microsoft.com/office/drawing/2014/main" id="{14B7A590-BBFA-4DE2-B9E4-4841C66E70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11" t="4894" r="15513" b="5316"/>
          <a:stretch/>
        </p:blipFill>
        <p:spPr bwMode="auto">
          <a:xfrm>
            <a:off x="4298647" y="1490240"/>
            <a:ext cx="3792379" cy="481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Từ Điển Yếu Tố Hán Việt Thông Dụng (NXB Khoa Học Xã Hội 1991) - Hoàng Văn  Hành, 499 Trang | Sách Việt Nam">
            <a:extLst>
              <a:ext uri="{FF2B5EF4-FFF2-40B4-BE49-F238E27FC236}">
                <a16:creationId xmlns:a16="http://schemas.microsoft.com/office/drawing/2014/main" id="{90494917-B271-4D20-82F2-5B2F75BE9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169" y="613459"/>
            <a:ext cx="3211975" cy="481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50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</TotalTime>
  <Words>2337</Words>
  <Application>Microsoft Office PowerPoint</Application>
  <PresentationFormat>Widescreen</PresentationFormat>
  <Paragraphs>184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#9Slide03 AllRoundGothic</vt:lpstr>
      <vt:lpstr>#9Slide03 Ample</vt:lpstr>
      <vt:lpstr>#9Slide03 AmpleSoft</vt:lpstr>
      <vt:lpstr>#9Slide03 Arima Madurai Medium</vt:lpstr>
      <vt:lpstr>Arial</vt:lpstr>
      <vt:lpstr>Arial Rounded MT Bold</vt:lpstr>
      <vt:lpstr>Calibri</vt:lpstr>
      <vt:lpstr>Calibri Light</vt:lpstr>
      <vt:lpstr>Times New Roman</vt:lpstr>
      <vt:lpstr>第一PPT，www.1ppt.co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彩色铅笔</dc:title>
  <dc:creator>第一PPT</dc:creator>
  <cp:keywords>www.1ppt.com</cp:keywords>
  <dc:description>www.1ppt.com</dc:description>
  <cp:lastModifiedBy>Administrator</cp:lastModifiedBy>
  <cp:revision>121</cp:revision>
  <dcterms:created xsi:type="dcterms:W3CDTF">2017-02-20T05:28:52Z</dcterms:created>
  <dcterms:modified xsi:type="dcterms:W3CDTF">2024-05-27T09:32:41Z</dcterms:modified>
</cp:coreProperties>
</file>